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55CFB" w:rsidRDefault="00D55CFB" w:rsidP="00D55CFB">
      <w:pPr>
        <w:spacing w:after="200" w:line="276" w:lineRule="auto"/>
        <w:rPr>
          <w:b/>
          <w:bCs/>
          <w:color w:val="000000"/>
          <w:sz w:val="28"/>
          <w:szCs w:val="30"/>
        </w:rPr>
        <w:sectPr w:rsidR="00D55CFB" w:rsidSect="00D55CFB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2562C74" wp14:editId="1EF44000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6330950" cy="9283700"/>
            <wp:effectExtent l="0" t="0" r="0" b="0"/>
            <wp:wrapSquare wrapText="bothSides"/>
            <wp:docPr id="50" name="Picutre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/>
                  </pic:blipFill>
                  <pic:spPr>
                    <a:xfrm>
                      <a:off x="0" y="0"/>
                      <a:ext cx="6330950" cy="9283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84CC5" w:rsidRPr="00FE4417" w:rsidRDefault="00D55CFB" w:rsidP="00D55CFB">
      <w:pPr>
        <w:spacing w:after="200" w:line="276" w:lineRule="auto"/>
        <w:rPr>
          <w:b/>
          <w:bCs/>
          <w:color w:val="000000"/>
          <w:sz w:val="28"/>
          <w:szCs w:val="30"/>
        </w:rPr>
      </w:pPr>
      <w:r>
        <w:rPr>
          <w:b/>
          <w:bCs/>
          <w:color w:val="000000"/>
          <w:sz w:val="28"/>
          <w:szCs w:val="30"/>
        </w:rPr>
        <w:lastRenderedPageBreak/>
        <w:t xml:space="preserve">                                                                        </w:t>
      </w:r>
      <w:bookmarkStart w:id="0" w:name="_GoBack"/>
      <w:bookmarkEnd w:id="0"/>
      <w:r>
        <w:rPr>
          <w:b/>
          <w:bCs/>
          <w:color w:val="000000"/>
          <w:sz w:val="28"/>
          <w:szCs w:val="30"/>
        </w:rPr>
        <w:t xml:space="preserve">  </w:t>
      </w:r>
      <w:r w:rsidR="00084CC5" w:rsidRPr="00FE4417">
        <w:rPr>
          <w:b/>
          <w:bCs/>
          <w:color w:val="000000"/>
          <w:sz w:val="28"/>
          <w:szCs w:val="30"/>
        </w:rPr>
        <w:t xml:space="preserve">РАБОЧАЯ  </w:t>
      </w:r>
      <w:r w:rsidR="00794E05" w:rsidRPr="00FE4417">
        <w:rPr>
          <w:b/>
          <w:bCs/>
          <w:color w:val="000000"/>
          <w:sz w:val="28"/>
          <w:szCs w:val="30"/>
        </w:rPr>
        <w:t>ПРОГРАММА «АЛГЕБРА</w:t>
      </w:r>
      <w:r w:rsidR="00084CC5" w:rsidRPr="00FE4417">
        <w:rPr>
          <w:b/>
          <w:bCs/>
          <w:color w:val="000000"/>
          <w:sz w:val="28"/>
          <w:szCs w:val="30"/>
        </w:rPr>
        <w:t>»</w:t>
      </w:r>
    </w:p>
    <w:p w:rsidR="00084CC5" w:rsidRPr="00FE4417" w:rsidRDefault="00794E05" w:rsidP="00084CC5">
      <w:pPr>
        <w:jc w:val="center"/>
        <w:rPr>
          <w:b/>
          <w:color w:val="000000"/>
          <w:sz w:val="28"/>
        </w:rPr>
      </w:pPr>
      <w:r w:rsidRPr="00FE4417">
        <w:rPr>
          <w:b/>
          <w:color w:val="000000"/>
          <w:sz w:val="28"/>
        </w:rPr>
        <w:t>7</w:t>
      </w:r>
      <w:r w:rsidR="00084CC5" w:rsidRPr="00FE4417">
        <w:rPr>
          <w:b/>
          <w:color w:val="000000"/>
          <w:sz w:val="28"/>
        </w:rPr>
        <w:t>–</w:t>
      </w:r>
      <w:r w:rsidRPr="00FE4417">
        <w:rPr>
          <w:b/>
          <w:color w:val="000000"/>
          <w:sz w:val="28"/>
        </w:rPr>
        <w:t>9</w:t>
      </w:r>
      <w:r w:rsidR="00084CC5" w:rsidRPr="00FE4417">
        <w:rPr>
          <w:b/>
          <w:color w:val="000000"/>
          <w:sz w:val="28"/>
        </w:rPr>
        <w:t xml:space="preserve">-й классы </w:t>
      </w:r>
    </w:p>
    <w:p w:rsidR="00FE4417" w:rsidRPr="00FE4417" w:rsidRDefault="004536F7" w:rsidP="00E9289A">
      <w:pPr>
        <w:pStyle w:val="ab"/>
        <w:jc w:val="both"/>
        <w:rPr>
          <w:sz w:val="28"/>
        </w:rPr>
      </w:pPr>
      <w:r w:rsidRPr="00FE4417">
        <w:rPr>
          <w:sz w:val="28"/>
        </w:rPr>
        <w:t xml:space="preserve">     </w:t>
      </w:r>
      <w:r w:rsidR="00084CC5" w:rsidRPr="00FE4417">
        <w:rPr>
          <w:sz w:val="28"/>
        </w:rPr>
        <w:t xml:space="preserve">Программа составлена в соответствии с требованиями Федерального государственного образовательного стандарта </w:t>
      </w:r>
      <w:r w:rsidR="009E3E98" w:rsidRPr="00FE4417">
        <w:rPr>
          <w:sz w:val="28"/>
        </w:rPr>
        <w:t xml:space="preserve">второго поколения </w:t>
      </w:r>
      <w:r w:rsidR="00084CC5" w:rsidRPr="00FE4417">
        <w:rPr>
          <w:sz w:val="28"/>
        </w:rPr>
        <w:t>основного общего образования</w:t>
      </w:r>
      <w:r w:rsidR="00A26159" w:rsidRPr="00FE4417">
        <w:rPr>
          <w:sz w:val="28"/>
        </w:rPr>
        <w:t xml:space="preserve"> по математике</w:t>
      </w:r>
      <w:r w:rsidR="00FE4417" w:rsidRPr="00FE4417">
        <w:rPr>
          <w:sz w:val="28"/>
        </w:rPr>
        <w:t>:</w:t>
      </w:r>
    </w:p>
    <w:p w:rsidR="00FE4417" w:rsidRPr="00FE4417" w:rsidRDefault="00FE4417" w:rsidP="00F02FBB">
      <w:pPr>
        <w:pStyle w:val="ab"/>
        <w:numPr>
          <w:ilvl w:val="0"/>
          <w:numId w:val="11"/>
        </w:numPr>
        <w:jc w:val="both"/>
        <w:rPr>
          <w:sz w:val="28"/>
        </w:rPr>
      </w:pPr>
      <w:r w:rsidRPr="00FE4417">
        <w:rPr>
          <w:sz w:val="28"/>
        </w:rPr>
        <w:t>Федерального Государственного Образовательного Стандарта основного общего образования (приказ Министерства образования и науки Российской Федерации от 17 декабря 2014 года №1897);</w:t>
      </w:r>
    </w:p>
    <w:p w:rsidR="00FE4417" w:rsidRPr="00FE4417" w:rsidRDefault="00FE4417" w:rsidP="00F02FBB">
      <w:pPr>
        <w:pStyle w:val="ab"/>
        <w:numPr>
          <w:ilvl w:val="0"/>
          <w:numId w:val="11"/>
        </w:numPr>
        <w:jc w:val="both"/>
        <w:rPr>
          <w:sz w:val="28"/>
        </w:rPr>
      </w:pPr>
      <w:r w:rsidRPr="00FE4417">
        <w:rPr>
          <w:sz w:val="28"/>
        </w:rPr>
        <w:t>Норм Федерального Закона «Об образовании в Российской Федерации» «273-ФЗ от 29 декабря 2012 года;</w:t>
      </w:r>
    </w:p>
    <w:p w:rsidR="00FE4417" w:rsidRPr="00FE4417" w:rsidRDefault="00FE4417" w:rsidP="00F02FBB">
      <w:pPr>
        <w:pStyle w:val="ab"/>
        <w:numPr>
          <w:ilvl w:val="0"/>
          <w:numId w:val="11"/>
        </w:numPr>
        <w:jc w:val="both"/>
        <w:rPr>
          <w:sz w:val="28"/>
        </w:rPr>
      </w:pPr>
      <w:r w:rsidRPr="00FE4417">
        <w:rPr>
          <w:sz w:val="28"/>
        </w:rPr>
        <w:t>Основной Образовательной программы основного общего образования  МБОУ СОШ № 3, утвержденной педагогическим советом, протокол №1 от 29.08.2015г.;</w:t>
      </w:r>
    </w:p>
    <w:p w:rsidR="00FE4417" w:rsidRPr="00FE4417" w:rsidRDefault="00FE4417" w:rsidP="00F02FBB">
      <w:pPr>
        <w:pStyle w:val="ab"/>
        <w:numPr>
          <w:ilvl w:val="0"/>
          <w:numId w:val="11"/>
        </w:numPr>
        <w:jc w:val="both"/>
        <w:rPr>
          <w:sz w:val="28"/>
        </w:rPr>
      </w:pPr>
      <w:r w:rsidRPr="00FE4417">
        <w:rPr>
          <w:sz w:val="28"/>
        </w:rPr>
        <w:t xml:space="preserve">Сборника нормативных документов. Математика / Программа подготовлена институтом стратегических исследований в образовании РАО. Научные руководители — член-корреспондент РАОА. М. Кондаков, академик РАО Л. П. </w:t>
      </w:r>
      <w:proofErr w:type="spellStart"/>
      <w:r w:rsidRPr="00FE4417">
        <w:rPr>
          <w:sz w:val="28"/>
        </w:rPr>
        <w:t>Кезина</w:t>
      </w:r>
      <w:proofErr w:type="spellEnd"/>
      <w:r w:rsidRPr="00FE4417">
        <w:rPr>
          <w:sz w:val="28"/>
        </w:rPr>
        <w:t>, Составитель — Е. С. Савинов./ М.: «Просвещение», 2012;</w:t>
      </w:r>
    </w:p>
    <w:p w:rsidR="00FE4417" w:rsidRDefault="00FE4417" w:rsidP="00F02FBB">
      <w:pPr>
        <w:pStyle w:val="ab"/>
        <w:numPr>
          <w:ilvl w:val="0"/>
          <w:numId w:val="11"/>
        </w:numPr>
        <w:jc w:val="both"/>
        <w:rPr>
          <w:sz w:val="28"/>
        </w:rPr>
      </w:pPr>
      <w:proofErr w:type="gramStart"/>
      <w:r w:rsidRPr="00FE4417">
        <w:rPr>
          <w:sz w:val="28"/>
        </w:rPr>
        <w:t xml:space="preserve">Примерной программы по курсу алгебры (7 – 9 классы), созданной на основе единой концепции преподавания математики в средней школе, разработанной  </w:t>
      </w:r>
      <w:proofErr w:type="spellStart"/>
      <w:r w:rsidRPr="00FE4417">
        <w:rPr>
          <w:sz w:val="28"/>
        </w:rPr>
        <w:t>А.Г.Мерзляком</w:t>
      </w:r>
      <w:proofErr w:type="spellEnd"/>
      <w:r w:rsidRPr="00FE4417">
        <w:rPr>
          <w:sz w:val="28"/>
        </w:rPr>
        <w:t xml:space="preserve">, </w:t>
      </w:r>
      <w:proofErr w:type="spellStart"/>
      <w:r w:rsidRPr="00FE4417">
        <w:rPr>
          <w:sz w:val="28"/>
        </w:rPr>
        <w:t>В.Б.Полонским</w:t>
      </w:r>
      <w:proofErr w:type="spellEnd"/>
      <w:r w:rsidRPr="00FE4417">
        <w:rPr>
          <w:sz w:val="28"/>
        </w:rPr>
        <w:t xml:space="preserve">, </w:t>
      </w:r>
      <w:proofErr w:type="spellStart"/>
      <w:r w:rsidRPr="00FE4417">
        <w:rPr>
          <w:sz w:val="28"/>
        </w:rPr>
        <w:t>М.С.Якиром</w:t>
      </w:r>
      <w:proofErr w:type="spellEnd"/>
      <w:r w:rsidRPr="00FE4417">
        <w:rPr>
          <w:sz w:val="28"/>
        </w:rPr>
        <w:t xml:space="preserve">, Д.А. </w:t>
      </w:r>
      <w:proofErr w:type="spellStart"/>
      <w:r w:rsidRPr="00FE4417">
        <w:rPr>
          <w:sz w:val="28"/>
        </w:rPr>
        <w:t>Номировским</w:t>
      </w:r>
      <w:proofErr w:type="spellEnd"/>
      <w:r w:rsidRPr="00FE4417">
        <w:rPr>
          <w:sz w:val="28"/>
        </w:rPr>
        <w:t>, включенных в систему «</w:t>
      </w:r>
      <w:proofErr w:type="spellStart"/>
      <w:r w:rsidRPr="00FE4417">
        <w:rPr>
          <w:sz w:val="28"/>
        </w:rPr>
        <w:t>Алгоримт</w:t>
      </w:r>
      <w:proofErr w:type="spellEnd"/>
      <w:r w:rsidRPr="00FE4417">
        <w:rPr>
          <w:sz w:val="28"/>
        </w:rPr>
        <w:t xml:space="preserve"> успеха» (М.: </w:t>
      </w:r>
      <w:proofErr w:type="spellStart"/>
      <w:r w:rsidRPr="00FE4417">
        <w:rPr>
          <w:sz w:val="28"/>
        </w:rPr>
        <w:t>Вентана</w:t>
      </w:r>
      <w:proofErr w:type="spellEnd"/>
      <w:r w:rsidRPr="00FE4417">
        <w:rPr>
          <w:sz w:val="28"/>
        </w:rPr>
        <w:t xml:space="preserve">-Граф, 2014) и обеспечена УМК для 7-9-го классов «Алгебра – 7», «Алгебра – 8» и «Алгебра – 9»/  </w:t>
      </w:r>
      <w:proofErr w:type="spellStart"/>
      <w:r w:rsidRPr="00FE4417">
        <w:rPr>
          <w:sz w:val="28"/>
        </w:rPr>
        <w:t>А.Г.Мерзляк</w:t>
      </w:r>
      <w:proofErr w:type="spellEnd"/>
      <w:r w:rsidRPr="00FE4417">
        <w:rPr>
          <w:sz w:val="28"/>
        </w:rPr>
        <w:t xml:space="preserve">, </w:t>
      </w:r>
      <w:proofErr w:type="spellStart"/>
      <w:r w:rsidRPr="00FE4417">
        <w:rPr>
          <w:sz w:val="28"/>
        </w:rPr>
        <w:t>В.Б.Полонский</w:t>
      </w:r>
      <w:proofErr w:type="spellEnd"/>
      <w:r w:rsidRPr="00FE4417">
        <w:rPr>
          <w:sz w:val="28"/>
        </w:rPr>
        <w:t xml:space="preserve">, </w:t>
      </w:r>
      <w:proofErr w:type="spellStart"/>
      <w:r w:rsidRPr="00FE4417">
        <w:rPr>
          <w:sz w:val="28"/>
        </w:rPr>
        <w:t>М.С.</w:t>
      </w:r>
      <w:proofErr w:type="gramEnd"/>
      <w:r w:rsidRPr="00FE4417">
        <w:rPr>
          <w:sz w:val="28"/>
        </w:rPr>
        <w:t>Якир</w:t>
      </w:r>
      <w:proofErr w:type="spellEnd"/>
      <w:r w:rsidRPr="00FE4417">
        <w:rPr>
          <w:sz w:val="28"/>
        </w:rPr>
        <w:t xml:space="preserve">/М.: </w:t>
      </w:r>
      <w:proofErr w:type="spellStart"/>
      <w:r w:rsidRPr="00FE4417">
        <w:rPr>
          <w:sz w:val="28"/>
        </w:rPr>
        <w:t>Вентана</w:t>
      </w:r>
      <w:proofErr w:type="spellEnd"/>
      <w:r w:rsidRPr="00FE4417">
        <w:rPr>
          <w:sz w:val="28"/>
        </w:rPr>
        <w:t>-Граф, 2014.</w:t>
      </w:r>
    </w:p>
    <w:p w:rsidR="00FE4417" w:rsidRDefault="00FE4417" w:rsidP="00E9289A">
      <w:pPr>
        <w:spacing w:after="200"/>
        <w:contextualSpacing/>
        <w:jc w:val="both"/>
        <w:rPr>
          <w:rFonts w:eastAsiaTheme="minorHAnsi"/>
          <w:color w:val="000000"/>
          <w:spacing w:val="-3"/>
          <w:sz w:val="22"/>
          <w:szCs w:val="28"/>
          <w:shd w:val="clear" w:color="auto" w:fill="FFFFFF"/>
          <w:lang w:eastAsia="en-US"/>
        </w:rPr>
      </w:pPr>
    </w:p>
    <w:p w:rsidR="00FE4417" w:rsidRPr="00FE4417" w:rsidRDefault="00FE4417" w:rsidP="00E9289A">
      <w:pPr>
        <w:spacing w:after="200"/>
        <w:contextualSpacing/>
        <w:jc w:val="both"/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</w:pPr>
      <w:r>
        <w:rPr>
          <w:rFonts w:eastAsiaTheme="minorHAnsi"/>
          <w:color w:val="000000"/>
          <w:spacing w:val="-3"/>
          <w:sz w:val="22"/>
          <w:szCs w:val="28"/>
          <w:shd w:val="clear" w:color="auto" w:fill="FFFFFF"/>
          <w:lang w:eastAsia="en-US"/>
        </w:rPr>
        <w:t xml:space="preserve">            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 xml:space="preserve">В </w:t>
      </w:r>
      <w:r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 xml:space="preserve">данных документах 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учитываются основные идеи и положения Программы развития и формирования универсальных учебных действий для основ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ного общего образования. Сознательное овладение учащимися системой алгебраиче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ских знаний и умений необходимо в повседневной жизни для изучения смежных дисциплин и продолжения образования.</w:t>
      </w:r>
    </w:p>
    <w:p w:rsidR="00FE4417" w:rsidRPr="00FE4417" w:rsidRDefault="00FE4417" w:rsidP="00E9289A">
      <w:pPr>
        <w:spacing w:after="200"/>
        <w:ind w:firstLine="709"/>
        <w:contextualSpacing/>
        <w:jc w:val="both"/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</w:pP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Практическая значимость школьного курса алгебры обу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словлена тем, что её объектом являются количественные отно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шения действительного мира. Математическая подготовка не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обходима для понимания принципов устройства и использова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явления и процессы, происходящие в природе.</w:t>
      </w:r>
    </w:p>
    <w:p w:rsidR="00FE4417" w:rsidRPr="00FE4417" w:rsidRDefault="00FE4417" w:rsidP="00E9289A">
      <w:pPr>
        <w:spacing w:after="200"/>
        <w:ind w:firstLine="709"/>
        <w:contextualSpacing/>
        <w:jc w:val="both"/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</w:pP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Алгебра является одним из опорных предметов основной школы: она обеспечивает изучение других дисциплин. В пер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вую очередь это относится к предметам естественно</w:t>
      </w:r>
      <w:r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 xml:space="preserve"> – 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научного цикла, в частности к физике</w:t>
      </w:r>
      <w:r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, информатике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. Развитие логического мышления учащихся при обучении алгебре способствует усвоению пред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метов гуманитарного цикла. Практические умения и навыки алгебраического характера необходимы для трудовой и профес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сиональной подготовки школьников.</w:t>
      </w:r>
    </w:p>
    <w:p w:rsidR="00FE4417" w:rsidRPr="00FE4417" w:rsidRDefault="00FE4417" w:rsidP="00E9289A">
      <w:pPr>
        <w:spacing w:after="200"/>
        <w:ind w:firstLine="709"/>
        <w:contextualSpacing/>
        <w:jc w:val="both"/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</w:pPr>
      <w:proofErr w:type="gramStart"/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Развитие у учащихся правильных представлений о сущности и происхождении алгебраических абстракций, соотношении ре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ального и идеального, характере отражения математической на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укой явлений и процессов реального мира, месте алгебры в си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lastRenderedPageBreak/>
        <w:t>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, необходимых для адаптации в современном информационном обществе.</w:t>
      </w:r>
      <w:proofErr w:type="gramEnd"/>
    </w:p>
    <w:p w:rsidR="00FE4417" w:rsidRPr="00FE4417" w:rsidRDefault="00FE4417" w:rsidP="00E9289A">
      <w:pPr>
        <w:spacing w:after="200"/>
        <w:ind w:firstLine="709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t>Требуя от учащихся умственных и волевых усилий, концен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  <w:t>трации внимания, активности развитого воображения, алгебра развивает нравственные черты личности (настойчивость, целе</w:t>
      </w:r>
      <w:r w:rsidRPr="00FE4417">
        <w:rPr>
          <w:rFonts w:eastAsiaTheme="minorHAnsi"/>
          <w:color w:val="000000"/>
          <w:spacing w:val="-3"/>
          <w:sz w:val="28"/>
          <w:szCs w:val="28"/>
          <w:shd w:val="clear" w:color="auto" w:fill="FFFFFF"/>
          <w:lang w:eastAsia="en-US"/>
        </w:rPr>
        <w:softHyphen/>
      </w:r>
      <w:r w:rsidRPr="00FE4417">
        <w:rPr>
          <w:rFonts w:eastAsiaTheme="minorHAnsi" w:cstheme="minorBidi"/>
          <w:sz w:val="28"/>
          <w:szCs w:val="28"/>
          <w:lang w:eastAsia="en-US"/>
        </w:rPr>
        <w:t>устремленность, творческую активность, самостоятельность, от</w:t>
      </w:r>
      <w:r w:rsidRPr="00FE4417">
        <w:rPr>
          <w:rFonts w:eastAsiaTheme="minorHAnsi" w:cstheme="minorBidi"/>
          <w:sz w:val="28"/>
          <w:szCs w:val="28"/>
          <w:lang w:eastAsia="en-US"/>
        </w:rPr>
        <w:softHyphen/>
        <w:t>ветственность, трудолюбие, дисциплину и критичность мышле</w:t>
      </w:r>
      <w:r w:rsidRPr="00FE4417">
        <w:rPr>
          <w:rFonts w:eastAsiaTheme="minorHAnsi" w:cstheme="minorBidi"/>
          <w:sz w:val="28"/>
          <w:szCs w:val="28"/>
          <w:lang w:eastAsia="en-US"/>
        </w:rPr>
        <w:softHyphen/>
        <w:t>ния) и умение аргументировано отстаивать свои взгляды и убеждения, а также способность принимать самостоятельные решения.</w:t>
      </w:r>
    </w:p>
    <w:p w:rsidR="00FE4417" w:rsidRPr="00FE4417" w:rsidRDefault="00FE4417" w:rsidP="00E9289A">
      <w:pPr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sz w:val="28"/>
          <w:szCs w:val="28"/>
          <w:lang w:eastAsia="en-US"/>
        </w:rPr>
        <w:t>Изучение алгебры, функций, вероятности и статистики су</w:t>
      </w:r>
      <w:r w:rsidRPr="00FE4417">
        <w:rPr>
          <w:rFonts w:eastAsiaTheme="minorHAnsi"/>
          <w:sz w:val="28"/>
          <w:szCs w:val="28"/>
          <w:lang w:eastAsia="en-US"/>
        </w:rPr>
        <w:softHyphen/>
        <w:t>щественно расширяет кругозор учащихся, знакомя их с индук</w:t>
      </w:r>
      <w:r w:rsidRPr="00FE4417">
        <w:rPr>
          <w:rFonts w:eastAsiaTheme="minorHAnsi"/>
          <w:sz w:val="28"/>
          <w:szCs w:val="28"/>
          <w:lang w:eastAsia="en-US"/>
        </w:rPr>
        <w:softHyphen/>
        <w:t>цией и дедукцией, обобщением и конкретизацией, анализом и синтезом, классификацией и систематизацией, абстрагировани</w:t>
      </w:r>
      <w:r w:rsidRPr="00FE4417">
        <w:rPr>
          <w:rFonts w:eastAsiaTheme="minorHAnsi"/>
          <w:sz w:val="28"/>
          <w:szCs w:val="28"/>
          <w:lang w:eastAsia="en-US"/>
        </w:rPr>
        <w:softHyphen/>
        <w:t>ем, аналогией. Активное использование задач на всех этапах учебного процесса развивает творческие способности школьни</w:t>
      </w:r>
      <w:r w:rsidRPr="00FE4417">
        <w:rPr>
          <w:rFonts w:eastAsiaTheme="minorHAnsi"/>
          <w:sz w:val="28"/>
          <w:szCs w:val="28"/>
          <w:lang w:eastAsia="en-US"/>
        </w:rPr>
        <w:softHyphen/>
        <w:t>ков.</w:t>
      </w:r>
    </w:p>
    <w:p w:rsidR="00FE4417" w:rsidRPr="00FE4417" w:rsidRDefault="00FE4417" w:rsidP="00E9289A">
      <w:pPr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sz w:val="28"/>
          <w:szCs w:val="28"/>
          <w:lang w:eastAsia="en-US"/>
        </w:rPr>
        <w:t>Изучение алгебры позволяет формировать умения и навыки умственного труда — планирование своей работы, поиск раци</w:t>
      </w:r>
      <w:r w:rsidRPr="00FE4417">
        <w:rPr>
          <w:rFonts w:eastAsiaTheme="minorHAnsi"/>
          <w:sz w:val="28"/>
          <w:szCs w:val="28"/>
          <w:lang w:eastAsia="en-US"/>
        </w:rPr>
        <w:softHyphen/>
        <w:t>ональных путей её выполнения, критическая оценка результа</w:t>
      </w:r>
      <w:r w:rsidRPr="00FE4417">
        <w:rPr>
          <w:rFonts w:eastAsiaTheme="minorHAnsi"/>
          <w:sz w:val="28"/>
          <w:szCs w:val="28"/>
          <w:lang w:eastAsia="en-US"/>
        </w:rPr>
        <w:softHyphen/>
        <w:t>тов. В процессе изучения алгебры школьники должны научить</w:t>
      </w:r>
      <w:r w:rsidRPr="00FE4417">
        <w:rPr>
          <w:rFonts w:eastAsiaTheme="minorHAnsi"/>
          <w:sz w:val="28"/>
          <w:szCs w:val="28"/>
          <w:lang w:eastAsia="en-US"/>
        </w:rPr>
        <w:softHyphen/>
        <w:t>ся излагать свои мысли ясно и исчерпывающе, лаконично и ёмко, приобрести навыки чёткого, аккуратного и грамотного выполнения математических записей.</w:t>
      </w:r>
    </w:p>
    <w:p w:rsidR="00FE4417" w:rsidRPr="00FE4417" w:rsidRDefault="00FE4417" w:rsidP="00E9289A">
      <w:pPr>
        <w:ind w:firstLine="567"/>
        <w:jc w:val="both"/>
        <w:rPr>
          <w:rFonts w:eastAsiaTheme="minorHAnsi"/>
          <w:sz w:val="28"/>
          <w:szCs w:val="28"/>
          <w:lang w:eastAsia="en-US"/>
        </w:rPr>
      </w:pPr>
      <w:r w:rsidRPr="00FE4417">
        <w:rPr>
          <w:rFonts w:eastAsiaTheme="minorHAnsi"/>
          <w:sz w:val="28"/>
          <w:szCs w:val="28"/>
          <w:lang w:eastAsia="en-US"/>
        </w:rPr>
        <w:t>Важнейшей задачей школьного курса алгебры является раз</w:t>
      </w:r>
      <w:r w:rsidRPr="00FE4417">
        <w:rPr>
          <w:rFonts w:eastAsiaTheme="minorHAnsi"/>
          <w:sz w:val="28"/>
          <w:szCs w:val="28"/>
          <w:lang w:eastAsia="en-US"/>
        </w:rPr>
        <w:softHyphen/>
        <w:t>витие логического мышления учащихся. Сами объекты матема</w:t>
      </w:r>
      <w:r w:rsidRPr="00FE4417">
        <w:rPr>
          <w:rFonts w:eastAsiaTheme="minorHAnsi"/>
          <w:sz w:val="28"/>
          <w:szCs w:val="28"/>
          <w:lang w:eastAsia="en-US"/>
        </w:rPr>
        <w:softHyphen/>
        <w:t>тических умозаключений и принятые в алгебре правила их кон</w:t>
      </w:r>
      <w:r w:rsidRPr="00FE4417">
        <w:rPr>
          <w:rFonts w:eastAsiaTheme="minorHAnsi"/>
          <w:sz w:val="28"/>
          <w:szCs w:val="28"/>
          <w:lang w:eastAsia="en-US"/>
        </w:rPr>
        <w:softHyphen/>
        <w:t>струирования способствуют формированию умений обосновы</w:t>
      </w:r>
      <w:r w:rsidRPr="00FE4417">
        <w:rPr>
          <w:rFonts w:eastAsiaTheme="minorHAnsi"/>
          <w:sz w:val="28"/>
          <w:szCs w:val="28"/>
          <w:lang w:eastAsia="en-US"/>
        </w:rPr>
        <w:softHyphen/>
        <w:t>вать и доказывать суждения, приводить чёткие определения, развивают логическую интуицию, кратко и наглядно раскрыва</w:t>
      </w:r>
      <w:r w:rsidRPr="00FE4417">
        <w:rPr>
          <w:rFonts w:eastAsiaTheme="minorHAnsi"/>
          <w:sz w:val="28"/>
          <w:szCs w:val="28"/>
          <w:lang w:eastAsia="en-US"/>
        </w:rPr>
        <w:softHyphen/>
        <w:t>ют механизм логических построений и учат их применению. Тем самым алгебра занимает одно из ведущих мест в формиро</w:t>
      </w:r>
      <w:r w:rsidRPr="00FE4417">
        <w:rPr>
          <w:rFonts w:eastAsiaTheme="minorHAnsi"/>
          <w:sz w:val="28"/>
          <w:szCs w:val="28"/>
          <w:lang w:eastAsia="en-US"/>
        </w:rPr>
        <w:softHyphen/>
        <w:t>вании научно-теоретического мышления школьников. Раскры</w:t>
      </w:r>
      <w:r w:rsidRPr="00FE4417">
        <w:rPr>
          <w:rFonts w:eastAsiaTheme="minorHAnsi"/>
          <w:sz w:val="28"/>
          <w:szCs w:val="28"/>
          <w:lang w:eastAsia="en-US"/>
        </w:rPr>
        <w:softHyphen/>
        <w:t>вая внутреннюю гармонию математики, формируя понимание красоты и изящества математических рассуждений, алгебра вно</w:t>
      </w:r>
      <w:r w:rsidRPr="00FE4417">
        <w:rPr>
          <w:rFonts w:eastAsiaTheme="minorHAnsi"/>
          <w:sz w:val="28"/>
          <w:szCs w:val="28"/>
          <w:lang w:eastAsia="en-US"/>
        </w:rPr>
        <w:softHyphen/>
        <w:t>сит значительный вклад в эстетическое воспитание учащихся.</w:t>
      </w:r>
    </w:p>
    <w:p w:rsidR="00084CC5" w:rsidRPr="00FE4417" w:rsidRDefault="00084CC5" w:rsidP="00E9289A">
      <w:pPr>
        <w:widowControl w:val="0"/>
        <w:spacing w:before="120" w:after="120"/>
        <w:jc w:val="center"/>
        <w:rPr>
          <w:b/>
          <w:sz w:val="28"/>
          <w:szCs w:val="28"/>
        </w:rPr>
      </w:pPr>
      <w:r w:rsidRPr="00FE4417">
        <w:rPr>
          <w:b/>
          <w:sz w:val="28"/>
          <w:szCs w:val="28"/>
        </w:rPr>
        <w:t xml:space="preserve">I. Общая характеристика учебного предмета </w:t>
      </w:r>
      <w:r w:rsidR="006D2FC9" w:rsidRPr="00FE4417">
        <w:rPr>
          <w:b/>
          <w:sz w:val="28"/>
          <w:szCs w:val="28"/>
        </w:rPr>
        <w:t>«Алгебра»</w:t>
      </w:r>
    </w:p>
    <w:p w:rsidR="00207BD7" w:rsidRPr="00FE4417" w:rsidRDefault="00207BD7" w:rsidP="00E9289A">
      <w:pPr>
        <w:ind w:firstLine="709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Настоящая программа по математике для основной школы является логическим продолжением программы «Перспективная школа» для начальной школы</w:t>
      </w:r>
      <w:r w:rsidR="00E71E1D">
        <w:rPr>
          <w:sz w:val="28"/>
          <w:szCs w:val="28"/>
        </w:rPr>
        <w:t>, а также продолжением курса «Математика» 5 – 6 класса</w:t>
      </w:r>
      <w:r w:rsidRPr="00FE4417">
        <w:rPr>
          <w:sz w:val="28"/>
          <w:szCs w:val="28"/>
        </w:rPr>
        <w:t xml:space="preserve"> и вместе с ней составляет описание непрерывного курса математики с 1-го по 9-й класс общеобразовательной школы</w:t>
      </w:r>
      <w:r w:rsidR="00E71E1D">
        <w:rPr>
          <w:sz w:val="28"/>
          <w:szCs w:val="28"/>
        </w:rPr>
        <w:t xml:space="preserve"> по ФГОС</w:t>
      </w:r>
      <w:r w:rsidRPr="00FE4417">
        <w:rPr>
          <w:sz w:val="28"/>
          <w:szCs w:val="28"/>
        </w:rPr>
        <w:t xml:space="preserve">. </w:t>
      </w:r>
    </w:p>
    <w:p w:rsidR="00207BD7" w:rsidRPr="00FE4417" w:rsidRDefault="00207BD7" w:rsidP="00E9289A">
      <w:pPr>
        <w:ind w:firstLine="709"/>
        <w:jc w:val="both"/>
        <w:rPr>
          <w:sz w:val="28"/>
          <w:szCs w:val="28"/>
        </w:rPr>
      </w:pPr>
      <w:r w:rsidRPr="00FE4417">
        <w:rPr>
          <w:sz w:val="28"/>
          <w:szCs w:val="28"/>
        </w:rPr>
        <w:t xml:space="preserve">В основе содержания обучения математике лежит овладение учащимися следующими видами компетенций: </w:t>
      </w:r>
      <w:r w:rsidRPr="00FE4417">
        <w:rPr>
          <w:b/>
          <w:sz w:val="28"/>
          <w:szCs w:val="28"/>
        </w:rPr>
        <w:t xml:space="preserve">предметной, коммуникативной, организационной </w:t>
      </w:r>
      <w:r w:rsidRPr="00FE4417">
        <w:rPr>
          <w:sz w:val="28"/>
          <w:szCs w:val="28"/>
        </w:rPr>
        <w:t>и</w:t>
      </w:r>
      <w:r w:rsidRPr="00FE4417">
        <w:rPr>
          <w:b/>
          <w:sz w:val="28"/>
          <w:szCs w:val="28"/>
        </w:rPr>
        <w:t xml:space="preserve"> общекультурной</w:t>
      </w:r>
      <w:r w:rsidRPr="00FE4417">
        <w:rPr>
          <w:sz w:val="28"/>
          <w:szCs w:val="28"/>
        </w:rPr>
        <w:t>. В соответствии с этими видами компетенций выделены главные содержательно-целевые направления  развития учащихся средствами предмета «Математика».</w:t>
      </w:r>
    </w:p>
    <w:p w:rsidR="00207BD7" w:rsidRPr="00FE4417" w:rsidRDefault="00207BD7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color w:val="000000"/>
          <w:sz w:val="28"/>
          <w:szCs w:val="28"/>
        </w:rPr>
        <w:t>Предметная компетенция.</w:t>
      </w:r>
      <w:r w:rsidRPr="00FE4417">
        <w:rPr>
          <w:color w:val="000000"/>
          <w:sz w:val="28"/>
          <w:szCs w:val="28"/>
        </w:rPr>
        <w:t xml:space="preserve"> Под предметной компетенцией понимается осведомлённость школьников о системе основных математических представлений и овладение ими необходимыми предметными умениями. Формируются следующие образующие эту компетенцию </w:t>
      </w:r>
      <w:r w:rsidRPr="00FE4417">
        <w:rPr>
          <w:sz w:val="28"/>
          <w:szCs w:val="28"/>
        </w:rPr>
        <w:t xml:space="preserve">представления: </w:t>
      </w:r>
      <w:r w:rsidRPr="00FE4417">
        <w:rPr>
          <w:color w:val="000000"/>
          <w:sz w:val="28"/>
          <w:szCs w:val="28"/>
        </w:rPr>
        <w:t xml:space="preserve">о математическом языке как средстве выражения математических законов, закономерностей и т.д.; о математическом моделировании как одном из важных методов познания мира. Формируются </w:t>
      </w:r>
      <w:r w:rsidRPr="00FE4417">
        <w:rPr>
          <w:color w:val="000000"/>
          <w:sz w:val="28"/>
          <w:szCs w:val="28"/>
        </w:rPr>
        <w:lastRenderedPageBreak/>
        <w:t xml:space="preserve">следующие образующие эту компетенцию </w:t>
      </w:r>
      <w:r w:rsidRPr="00FE4417">
        <w:rPr>
          <w:sz w:val="28"/>
          <w:szCs w:val="28"/>
        </w:rPr>
        <w:t>умения:</w:t>
      </w:r>
      <w:r w:rsidRPr="00FE4417">
        <w:rPr>
          <w:color w:val="000000"/>
          <w:sz w:val="28"/>
          <w:szCs w:val="28"/>
        </w:rPr>
        <w:t xml:space="preserve"> создавать простейшие математические модели, работать с ними и интерпретировать полученные результаты; приобретать и систематизировать знания о способах решения математических задач, а также применять эти знания и умения для решения многих жизненных задач.</w:t>
      </w:r>
    </w:p>
    <w:p w:rsidR="00207BD7" w:rsidRPr="00FE4417" w:rsidRDefault="00207BD7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 xml:space="preserve">Коммуникативная компетенция. </w:t>
      </w:r>
      <w:r w:rsidRPr="00FE4417">
        <w:rPr>
          <w:color w:val="000000"/>
          <w:sz w:val="28"/>
          <w:szCs w:val="28"/>
        </w:rPr>
        <w:t xml:space="preserve">Под коммуникативной компетенцией понимается </w:t>
      </w:r>
      <w:proofErr w:type="spellStart"/>
      <w:r w:rsidRPr="00FE4417">
        <w:rPr>
          <w:color w:val="000000"/>
          <w:sz w:val="28"/>
          <w:szCs w:val="28"/>
        </w:rPr>
        <w:t>сформированность</w:t>
      </w:r>
      <w:proofErr w:type="spellEnd"/>
      <w:r w:rsidRPr="00FE4417">
        <w:rPr>
          <w:color w:val="000000"/>
          <w:sz w:val="28"/>
          <w:szCs w:val="28"/>
        </w:rPr>
        <w:t xml:space="preserve"> умения ясно и чётко излагать свои мысли, строить аргументированные рассуждения, вести диалог, воспринимая точку зрения собеседника и в то же время подвергая её критическому анализу, отстаивать (при необходимости) свою точку зрения, выстраивая систему аргументации. Формируются образующие эту компетенцию </w:t>
      </w:r>
      <w:r w:rsidRPr="00FE4417">
        <w:rPr>
          <w:sz w:val="28"/>
          <w:szCs w:val="28"/>
        </w:rPr>
        <w:t xml:space="preserve">умения, а также умения </w:t>
      </w:r>
      <w:r w:rsidRPr="00FE4417">
        <w:rPr>
          <w:color w:val="000000"/>
          <w:sz w:val="28"/>
          <w:szCs w:val="28"/>
        </w:rPr>
        <w:t>извлекать информацию из разного рода источников, преобразовывая её при необходимости в другие формы (тексты, таблицы, схемы и т.д.).</w:t>
      </w:r>
    </w:p>
    <w:p w:rsidR="00207BD7" w:rsidRPr="00FE4417" w:rsidRDefault="00207BD7" w:rsidP="00E9289A">
      <w:pPr>
        <w:ind w:firstLine="709"/>
        <w:jc w:val="both"/>
        <w:rPr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>Организационная компетенция.</w:t>
      </w:r>
      <w:r w:rsidRPr="00FE4417">
        <w:rPr>
          <w:color w:val="000000"/>
          <w:sz w:val="28"/>
          <w:szCs w:val="28"/>
        </w:rPr>
        <w:t xml:space="preserve"> Под организационной компетенцией понимается </w:t>
      </w:r>
      <w:proofErr w:type="spellStart"/>
      <w:r w:rsidRPr="00FE4417">
        <w:rPr>
          <w:color w:val="000000"/>
          <w:sz w:val="28"/>
          <w:szCs w:val="28"/>
        </w:rPr>
        <w:t>сформированность</w:t>
      </w:r>
      <w:proofErr w:type="spellEnd"/>
      <w:r w:rsidRPr="00FE4417">
        <w:rPr>
          <w:color w:val="000000"/>
          <w:sz w:val="28"/>
          <w:szCs w:val="28"/>
        </w:rPr>
        <w:t xml:space="preserve"> умения самостоятельно находить и присваивать необходимые учащимся новые знания. Формируются следующие образующие эту компетенцию </w:t>
      </w:r>
      <w:r w:rsidRPr="00FE4417">
        <w:rPr>
          <w:sz w:val="28"/>
          <w:szCs w:val="28"/>
        </w:rPr>
        <w:t>умения: самостоятельно ставить учебную задачу (цель), разбивать её на составные части, на которых будет основываться процесс её решения, анализировать результат действия, выявлять допущенные ошибки и неточности, исправлять их и представлять полученный результат в форме, легко доступной для восприятия других людей.</w:t>
      </w:r>
    </w:p>
    <w:p w:rsidR="00207BD7" w:rsidRPr="00FE4417" w:rsidRDefault="00207BD7" w:rsidP="00E9289A">
      <w:pPr>
        <w:ind w:firstLine="709"/>
        <w:jc w:val="both"/>
        <w:rPr>
          <w:color w:val="000000"/>
          <w:sz w:val="28"/>
          <w:szCs w:val="28"/>
        </w:rPr>
      </w:pPr>
      <w:r w:rsidRPr="00FE4417">
        <w:rPr>
          <w:b/>
          <w:bCs/>
          <w:color w:val="000000"/>
          <w:sz w:val="28"/>
          <w:szCs w:val="28"/>
        </w:rPr>
        <w:t>Общекультурная компетенция.</w:t>
      </w:r>
      <w:r w:rsidR="005F71BB">
        <w:rPr>
          <w:b/>
          <w:bCs/>
          <w:color w:val="000000"/>
          <w:sz w:val="28"/>
          <w:szCs w:val="28"/>
        </w:rPr>
        <w:t xml:space="preserve"> </w:t>
      </w:r>
      <w:r w:rsidRPr="00FE4417">
        <w:rPr>
          <w:sz w:val="28"/>
          <w:szCs w:val="28"/>
        </w:rPr>
        <w:t xml:space="preserve">Под общекультурной компетенцией понимается осведомленность школьников о математике как элементе общечеловеческой культуры, её месте в системе других наук, а также её роли в развитии представлений человечества о целостной картине мира. </w:t>
      </w:r>
      <w:proofErr w:type="gramStart"/>
      <w:r w:rsidRPr="00FE4417">
        <w:rPr>
          <w:color w:val="000000"/>
          <w:sz w:val="28"/>
          <w:szCs w:val="28"/>
        </w:rPr>
        <w:t xml:space="preserve">Формируются следующие образующие эту компетенцию </w:t>
      </w:r>
      <w:r w:rsidRPr="00FE4417">
        <w:rPr>
          <w:sz w:val="28"/>
          <w:szCs w:val="28"/>
        </w:rPr>
        <w:t xml:space="preserve">представления: </w:t>
      </w:r>
      <w:r w:rsidRPr="00FE4417">
        <w:rPr>
          <w:color w:val="000000"/>
          <w:sz w:val="28"/>
          <w:szCs w:val="28"/>
        </w:rPr>
        <w:t>об уровне развития математики на разных исторических этапах; о высокой практической значимости математики с точки зрения создания и развития материальной культуры человечества, а также о важной роли математики с точки зрения формировании таких важнейших черт личности, как независимость и критичность мышления, воля и настойчивость в достижении цели и др.</w:t>
      </w:r>
      <w:proofErr w:type="gramEnd"/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i/>
          <w:iCs/>
          <w:sz w:val="28"/>
          <w:szCs w:val="28"/>
        </w:rPr>
        <w:t>Содержание математического образования</w:t>
      </w:r>
      <w:r w:rsidR="0047062A" w:rsidRPr="00FE4417">
        <w:rPr>
          <w:i/>
          <w:iCs/>
          <w:sz w:val="28"/>
          <w:szCs w:val="28"/>
        </w:rPr>
        <w:t xml:space="preserve"> </w:t>
      </w:r>
      <w:r w:rsidRPr="00FE4417">
        <w:rPr>
          <w:sz w:val="28"/>
          <w:szCs w:val="28"/>
        </w:rPr>
        <w:t>в основной школе формируется на основе фундаментального ядра школь</w:t>
      </w:r>
      <w:r w:rsidRPr="00FE4417">
        <w:rPr>
          <w:sz w:val="28"/>
          <w:szCs w:val="28"/>
        </w:rPr>
        <w:softHyphen/>
        <w:t>ного математического образования. В программе оно пред</w:t>
      </w:r>
      <w:r w:rsidRPr="00FE4417">
        <w:rPr>
          <w:sz w:val="28"/>
          <w:szCs w:val="28"/>
        </w:rPr>
        <w:softHyphen/>
        <w:t>ставлено в виде совокупности содержательных разделов, кон</w:t>
      </w:r>
      <w:r w:rsidRPr="00FE4417">
        <w:rPr>
          <w:sz w:val="28"/>
          <w:szCs w:val="28"/>
        </w:rPr>
        <w:softHyphen/>
        <w:t>кретизирующих соответствующие блоки фундаментального ядра применительно к основной школе. Программа регламен</w:t>
      </w:r>
      <w:r w:rsidRPr="00FE4417">
        <w:rPr>
          <w:sz w:val="28"/>
          <w:szCs w:val="28"/>
        </w:rPr>
        <w:softHyphen/>
        <w:t>тирует объем материала, обязательного для изучения в основ</w:t>
      </w:r>
      <w:r w:rsidRPr="00FE4417">
        <w:rPr>
          <w:sz w:val="28"/>
          <w:szCs w:val="28"/>
        </w:rPr>
        <w:softHyphen/>
        <w:t>ной школе, а также дает  его распределение между 5—6 и 7—9 классами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Содержание математического образования в основной школе включает следующие разделы:</w:t>
      </w:r>
      <w:r w:rsidR="005F71BB">
        <w:rPr>
          <w:sz w:val="28"/>
          <w:szCs w:val="28"/>
        </w:rPr>
        <w:t xml:space="preserve"> </w:t>
      </w:r>
      <w:r w:rsidRPr="00FE4417">
        <w:rPr>
          <w:i/>
          <w:iCs/>
          <w:sz w:val="28"/>
          <w:szCs w:val="28"/>
        </w:rPr>
        <w:t>арифметика, алгебра, функции, вероятность и статистика, геометрия.</w:t>
      </w:r>
      <w:r w:rsidRPr="00FE4417">
        <w:rPr>
          <w:sz w:val="28"/>
          <w:szCs w:val="28"/>
        </w:rPr>
        <w:t xml:space="preserve"> Наряду с этим в него включены два дополнительных раздела:</w:t>
      </w:r>
      <w:r w:rsidRPr="00FE4417">
        <w:rPr>
          <w:i/>
          <w:iCs/>
          <w:sz w:val="28"/>
          <w:szCs w:val="28"/>
        </w:rPr>
        <w:t xml:space="preserve"> логика и множества, математика в историческом развитии,</w:t>
      </w:r>
      <w:r w:rsidRPr="00FE4417">
        <w:rPr>
          <w:sz w:val="28"/>
          <w:szCs w:val="28"/>
        </w:rPr>
        <w:t xml:space="preserve"> что связано с реализацией целей </w:t>
      </w:r>
      <w:proofErr w:type="spellStart"/>
      <w:r w:rsidRPr="00FE4417">
        <w:rPr>
          <w:sz w:val="28"/>
          <w:szCs w:val="28"/>
        </w:rPr>
        <w:t>общеинтеллектуального</w:t>
      </w:r>
      <w:proofErr w:type="spellEnd"/>
      <w:r w:rsidRPr="00FE4417">
        <w:rPr>
          <w:sz w:val="28"/>
          <w:szCs w:val="28"/>
        </w:rPr>
        <w:t xml:space="preserve"> и обще</w:t>
      </w:r>
      <w:r w:rsidRPr="00FE4417">
        <w:rPr>
          <w:sz w:val="28"/>
          <w:szCs w:val="28"/>
        </w:rPr>
        <w:softHyphen/>
        <w:t>культурного развития учащихся. Содержание каждого из этих разделов разворачивается в содержательно-методическую ли</w:t>
      </w:r>
      <w:r w:rsidRPr="00FE4417">
        <w:rPr>
          <w:sz w:val="28"/>
          <w:szCs w:val="28"/>
        </w:rPr>
        <w:softHyphen/>
        <w:t>нию, пронизывающую все основные разделы содержания ма</w:t>
      </w:r>
      <w:r w:rsidRPr="00FE4417">
        <w:rPr>
          <w:sz w:val="28"/>
          <w:szCs w:val="28"/>
        </w:rPr>
        <w:softHyphen/>
        <w:t>тематического образования на данной ступени обучения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lastRenderedPageBreak/>
        <w:t>Содержание раздела «Арифметика» служит базой для даль</w:t>
      </w:r>
      <w:r w:rsidRPr="00FE4417">
        <w:rPr>
          <w:sz w:val="28"/>
          <w:szCs w:val="28"/>
        </w:rPr>
        <w:softHyphen/>
        <w:t>нейшего изучения учащимися математики, способствует разви</w:t>
      </w:r>
      <w:r w:rsidRPr="00FE4417">
        <w:rPr>
          <w:sz w:val="28"/>
          <w:szCs w:val="28"/>
        </w:rPr>
        <w:softHyphen/>
        <w:t>тию их логического мышления, формированию умения поль</w:t>
      </w:r>
      <w:r w:rsidRPr="00FE4417">
        <w:rPr>
          <w:sz w:val="28"/>
          <w:szCs w:val="28"/>
        </w:rPr>
        <w:softHyphen/>
        <w:t>зоваться алгоритмами, а также приобретению практических навыков, необходимых в повседневной жизни. Развитие поня</w:t>
      </w:r>
      <w:r w:rsidRPr="00FE4417">
        <w:rPr>
          <w:sz w:val="28"/>
          <w:szCs w:val="28"/>
        </w:rPr>
        <w:softHyphen/>
        <w:t>тия о числе в основной школе связано с рациональными и ир</w:t>
      </w:r>
      <w:r w:rsidRPr="00FE4417">
        <w:rPr>
          <w:sz w:val="28"/>
          <w:szCs w:val="28"/>
        </w:rPr>
        <w:softHyphen/>
        <w:t>рациональными числами, формированием первичных пред</w:t>
      </w:r>
      <w:r w:rsidRPr="00FE4417">
        <w:rPr>
          <w:sz w:val="28"/>
          <w:szCs w:val="28"/>
        </w:rPr>
        <w:softHyphen/>
        <w:t>ставлений о действительном числе. Завершение числовой линии (систематизация сведений о действительных числах, о комплексных числах), так же как и более сложные вопросы арифметики (алгоритм Евклида, основная теорема арифметики), отнесено к ступени общего среднего (полного) образования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Содержание раздела «Алгебра» направлено на формирова</w:t>
      </w:r>
      <w:r w:rsidRPr="00FE4417">
        <w:rPr>
          <w:sz w:val="28"/>
          <w:szCs w:val="28"/>
        </w:rPr>
        <w:softHyphen/>
        <w:t>ние у учащихся математического аппарата для решения задач из разных разделов математики, смежных предметов, окружа</w:t>
      </w:r>
      <w:r w:rsidRPr="00FE4417">
        <w:rPr>
          <w:sz w:val="28"/>
          <w:szCs w:val="28"/>
        </w:rPr>
        <w:softHyphen/>
        <w:t>ющей реальности. Язык алгебры подчеркивает значение мате</w:t>
      </w:r>
      <w:r w:rsidRPr="00FE4417">
        <w:rPr>
          <w:sz w:val="28"/>
          <w:szCs w:val="28"/>
        </w:rPr>
        <w:softHyphen/>
        <w:t>матики как языка для построения математических моделей процессов и явлений реального мира. В задачи изучения алгебры входят также развитие алгоритмического мышления, необходимого, в частности, для усвоения курса информатики, овладения навыками дедуктивных рассуждений. Преобразова</w:t>
      </w:r>
      <w:r w:rsidRPr="00FE4417">
        <w:rPr>
          <w:sz w:val="28"/>
          <w:szCs w:val="28"/>
        </w:rPr>
        <w:softHyphen/>
        <w:t>ние символьных форм вносит специфический вклад в разви</w:t>
      </w:r>
      <w:r w:rsidRPr="00FE4417">
        <w:rPr>
          <w:sz w:val="28"/>
          <w:szCs w:val="28"/>
        </w:rPr>
        <w:softHyphen/>
        <w:t>тие воображения учащихся, их способностей к математическо</w:t>
      </w:r>
      <w:r w:rsidRPr="00FE4417">
        <w:rPr>
          <w:sz w:val="28"/>
          <w:szCs w:val="28"/>
        </w:rPr>
        <w:softHyphen/>
        <w:t>му творчеству. В основной школе материал группируется вокруг рациональных выражений, а вопросы, связанные с ир</w:t>
      </w:r>
      <w:r w:rsidRPr="00FE4417">
        <w:rPr>
          <w:sz w:val="28"/>
          <w:szCs w:val="28"/>
        </w:rPr>
        <w:softHyphen/>
        <w:t>рациональными выражениями, с тригонометрическими функ</w:t>
      </w:r>
      <w:r w:rsidRPr="00FE4417">
        <w:rPr>
          <w:sz w:val="28"/>
          <w:szCs w:val="28"/>
        </w:rPr>
        <w:softHyphen/>
        <w:t>циями и преобразованиями, входят в содержание курса мате</w:t>
      </w:r>
      <w:r w:rsidRPr="00FE4417">
        <w:rPr>
          <w:sz w:val="28"/>
          <w:szCs w:val="28"/>
        </w:rPr>
        <w:softHyphen/>
        <w:t>матики на старшей ступени обучения в школе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Содержание раздела «Функции» нацелено на получение школьниками конкретных знаний о функции как важнейшей математической модели для описания и исследования разно</w:t>
      </w:r>
      <w:r w:rsidRPr="00FE4417">
        <w:rPr>
          <w:sz w:val="28"/>
          <w:szCs w:val="28"/>
        </w:rPr>
        <w:softHyphen/>
        <w:t>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</w:t>
      </w:r>
      <w:r w:rsidRPr="00FE4417">
        <w:rPr>
          <w:sz w:val="28"/>
          <w:szCs w:val="28"/>
        </w:rPr>
        <w:softHyphen/>
        <w:t>сит вклад в формирование представлений о роли математики в развитии цивилизации и культуры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Раздел «Вероятность и статистика» — обязательный ком</w:t>
      </w:r>
      <w:r w:rsidRPr="00FE4417">
        <w:rPr>
          <w:sz w:val="28"/>
          <w:szCs w:val="28"/>
        </w:rPr>
        <w:softHyphen/>
        <w:t xml:space="preserve">понент школьного образования, усиливающий его прикладное и практическое значение. Этот материал </w:t>
      </w:r>
      <w:proofErr w:type="gramStart"/>
      <w:r w:rsidRPr="00FE4417">
        <w:rPr>
          <w:sz w:val="28"/>
          <w:szCs w:val="28"/>
        </w:rPr>
        <w:t>необходим</w:t>
      </w:r>
      <w:proofErr w:type="gramEnd"/>
      <w:r w:rsidRPr="00FE4417">
        <w:rPr>
          <w:sz w:val="28"/>
          <w:szCs w:val="28"/>
        </w:rPr>
        <w:t xml:space="preserve"> прежде всего для формирования у учащихся функциональной грамот</w:t>
      </w:r>
      <w:r w:rsidRPr="00FE4417">
        <w:rPr>
          <w:sz w:val="28"/>
          <w:szCs w:val="28"/>
        </w:rPr>
        <w:softHyphen/>
        <w:t>ности — умений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</w:t>
      </w:r>
      <w:r w:rsidRPr="00FE4417">
        <w:rPr>
          <w:sz w:val="28"/>
          <w:szCs w:val="28"/>
        </w:rPr>
        <w:softHyphen/>
        <w:t>водить простейшие вероятностные расчеты. Изучение основ комбинаторики позволит учащимся рассматривать случаи, осуществлять перебор и подсчет числа вариантов, в том чис</w:t>
      </w:r>
      <w:r w:rsidRPr="00FE4417">
        <w:rPr>
          <w:sz w:val="28"/>
          <w:szCs w:val="28"/>
        </w:rPr>
        <w:softHyphen/>
        <w:t>ле в простейших прикладных задачах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При изучении статистики и вероятности расширяются представления о современной картине мира и методах его ис</w:t>
      </w:r>
      <w:r w:rsidRPr="00FE4417">
        <w:rPr>
          <w:sz w:val="28"/>
          <w:szCs w:val="28"/>
        </w:rPr>
        <w:softHyphen/>
        <w:t>следования, формируется понимание роли статистики как ис</w:t>
      </w:r>
      <w:r w:rsidRPr="00FE4417">
        <w:rPr>
          <w:sz w:val="28"/>
          <w:szCs w:val="28"/>
        </w:rPr>
        <w:softHyphen/>
        <w:t xml:space="preserve">точника социально значимой </w:t>
      </w:r>
      <w:proofErr w:type="gramStart"/>
      <w:r w:rsidRPr="00FE4417">
        <w:rPr>
          <w:sz w:val="28"/>
          <w:szCs w:val="28"/>
        </w:rPr>
        <w:t>информации</w:t>
      </w:r>
      <w:proofErr w:type="gramEnd"/>
      <w:r w:rsidRPr="00FE4417">
        <w:rPr>
          <w:sz w:val="28"/>
          <w:szCs w:val="28"/>
        </w:rPr>
        <w:t xml:space="preserve"> и закладываются основы вероятностного мышления.</w:t>
      </w:r>
    </w:p>
    <w:p w:rsidR="00207BD7" w:rsidRPr="00FE4417" w:rsidRDefault="00207BD7" w:rsidP="00E9289A">
      <w:pPr>
        <w:spacing w:after="120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Особенностью раздела «Логика и множества» является то, что представленный в нем материал преимущественно изуча</w:t>
      </w:r>
      <w:r w:rsidRPr="00FE4417">
        <w:rPr>
          <w:sz w:val="28"/>
          <w:szCs w:val="28"/>
        </w:rPr>
        <w:softHyphen/>
        <w:t xml:space="preserve">ется и используется </w:t>
      </w:r>
      <w:proofErr w:type="spellStart"/>
      <w:r w:rsidRPr="00FE4417">
        <w:rPr>
          <w:sz w:val="28"/>
          <w:szCs w:val="28"/>
        </w:rPr>
        <w:t>распределенно</w:t>
      </w:r>
      <w:proofErr w:type="spellEnd"/>
      <w:r w:rsidRPr="00FE4417">
        <w:rPr>
          <w:sz w:val="28"/>
          <w:szCs w:val="28"/>
        </w:rPr>
        <w:t xml:space="preserve"> — в ходе рассмотрения различных вопросов курса. Соответствующий материал наце</w:t>
      </w:r>
      <w:r w:rsidRPr="00FE4417">
        <w:rPr>
          <w:sz w:val="28"/>
          <w:szCs w:val="28"/>
        </w:rPr>
        <w:softHyphen/>
        <w:t xml:space="preserve">лен на </w:t>
      </w:r>
      <w:r w:rsidRPr="00FE4417">
        <w:rPr>
          <w:sz w:val="28"/>
          <w:szCs w:val="28"/>
        </w:rPr>
        <w:lastRenderedPageBreak/>
        <w:t>математическое развитие учащихся, формирование у них умения точно, сжато и ясно излагать мысли в устной и письменной речи.</w:t>
      </w:r>
    </w:p>
    <w:p w:rsidR="00207BD7" w:rsidRPr="00FE4417" w:rsidRDefault="00207BD7" w:rsidP="00E9289A">
      <w:pPr>
        <w:spacing w:after="173"/>
        <w:ind w:left="20" w:right="4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Раздел «Математика в историческом развитии» предназна</w:t>
      </w:r>
      <w:r w:rsidRPr="00FE4417">
        <w:rPr>
          <w:sz w:val="28"/>
          <w:szCs w:val="28"/>
        </w:rPr>
        <w:softHyphen/>
        <w:t>чен для формирования представлений о математике как части человеческой культуры, для общего развития школьников, для создания культурно-исторической среды обучения. На него не выделяется специальных уроков, усвоение его не контролиру</w:t>
      </w:r>
      <w:r w:rsidRPr="00FE4417">
        <w:rPr>
          <w:sz w:val="28"/>
          <w:szCs w:val="28"/>
        </w:rPr>
        <w:softHyphen/>
        <w:t>ется, но содержание этого раздела органично присутствует в учебном процессе как своего рода гуманитарный фон при рас</w:t>
      </w:r>
      <w:r w:rsidRPr="00FE4417">
        <w:rPr>
          <w:sz w:val="28"/>
          <w:szCs w:val="28"/>
        </w:rPr>
        <w:softHyphen/>
        <w:t>смотрении проблематики основного содержания математичес</w:t>
      </w:r>
      <w:r w:rsidRPr="00FE4417">
        <w:rPr>
          <w:sz w:val="28"/>
          <w:szCs w:val="28"/>
        </w:rPr>
        <w:softHyphen/>
        <w:t>кого образования.</w:t>
      </w:r>
    </w:p>
    <w:p w:rsidR="00207BD7" w:rsidRPr="005F71BB" w:rsidRDefault="00207BD7" w:rsidP="00E9289A">
      <w:pPr>
        <w:spacing w:after="173"/>
        <w:ind w:left="20" w:right="40"/>
        <w:jc w:val="both"/>
        <w:rPr>
          <w:b/>
          <w:i/>
          <w:sz w:val="28"/>
          <w:szCs w:val="28"/>
        </w:rPr>
      </w:pPr>
      <w:r w:rsidRPr="005F71BB">
        <w:rPr>
          <w:b/>
          <w:i/>
          <w:sz w:val="28"/>
          <w:szCs w:val="28"/>
        </w:rPr>
        <w:t>Ценностные ориентиры содержания учебного предмета</w:t>
      </w:r>
    </w:p>
    <w:p w:rsidR="00207BD7" w:rsidRPr="005F71BB" w:rsidRDefault="00207BD7" w:rsidP="00E9289A">
      <w:pPr>
        <w:ind w:left="20" w:right="4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 xml:space="preserve">Математическое образование играет важную </w:t>
      </w:r>
      <w:proofErr w:type="gramStart"/>
      <w:r w:rsidRPr="005F71BB">
        <w:rPr>
          <w:sz w:val="28"/>
          <w:szCs w:val="28"/>
        </w:rPr>
        <w:t>роль</w:t>
      </w:r>
      <w:proofErr w:type="gramEnd"/>
      <w:r w:rsidRPr="005F71BB">
        <w:rPr>
          <w:sz w:val="28"/>
          <w:szCs w:val="28"/>
        </w:rPr>
        <w:t xml:space="preserve"> как в практической, так и в духовной жизни общества. Практическая сторона математического образования связана с формировани</w:t>
      </w:r>
      <w:r w:rsidRPr="005F71BB">
        <w:rPr>
          <w:sz w:val="28"/>
          <w:szCs w:val="28"/>
        </w:rPr>
        <w:softHyphen/>
        <w:t>ем способов деятельности, духовная — с интеллектуальным развитием человека, формированием характера и общей куль</w:t>
      </w:r>
      <w:r w:rsidRPr="005F71BB">
        <w:rPr>
          <w:sz w:val="28"/>
          <w:szCs w:val="28"/>
        </w:rPr>
        <w:softHyphen/>
        <w:t>туры.</w:t>
      </w:r>
    </w:p>
    <w:p w:rsidR="00207BD7" w:rsidRPr="005F71BB" w:rsidRDefault="00207BD7" w:rsidP="00E9289A">
      <w:pPr>
        <w:ind w:left="20" w:right="4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Практическая полезность математики обусловлена тем, что ее предметом являются фундаментальные структуры реально</w:t>
      </w:r>
      <w:r w:rsidRPr="005F71BB">
        <w:rPr>
          <w:sz w:val="28"/>
          <w:szCs w:val="28"/>
        </w:rPr>
        <w:softHyphen/>
        <w:t>го мира: пространственные формы и количественные отноше</w:t>
      </w:r>
      <w:r w:rsidRPr="005F71BB">
        <w:rPr>
          <w:sz w:val="28"/>
          <w:szCs w:val="28"/>
        </w:rPr>
        <w:softHyphen/>
        <w:t>ния — от простейших, усваиваемых в непосредственном опы</w:t>
      </w:r>
      <w:r w:rsidRPr="005F71BB">
        <w:rPr>
          <w:sz w:val="28"/>
          <w:szCs w:val="28"/>
        </w:rPr>
        <w:softHyphen/>
        <w:t>те, до достаточно сложных, необходимых для развития научных и технологических идей. Без конкретных математиче</w:t>
      </w:r>
      <w:r w:rsidRPr="005F71BB">
        <w:rPr>
          <w:sz w:val="28"/>
          <w:szCs w:val="28"/>
        </w:rPr>
        <w:softHyphen/>
        <w:t>ских знаний затруднено понимание принципов устройства и ис</w:t>
      </w:r>
      <w:r w:rsidRPr="005F71BB">
        <w:rPr>
          <w:sz w:val="28"/>
          <w:szCs w:val="28"/>
        </w:rPr>
        <w:softHyphen/>
        <w:t>пользования современной техники, восприятие и интерпретация разнообразной социальной, экономической, политической информации, малоэффективна повседневная практическая деятельность. Каждому человеку в своей жизни приходится вы</w:t>
      </w:r>
      <w:r w:rsidRPr="005F71BB">
        <w:rPr>
          <w:sz w:val="28"/>
          <w:szCs w:val="28"/>
        </w:rPr>
        <w:softHyphen/>
        <w:t>полнять достаточно сложные расчеты, находить в справочниках нужные формулы и применять их, владеть практическими прие</w:t>
      </w:r>
      <w:r w:rsidRPr="005F71BB">
        <w:rPr>
          <w:sz w:val="28"/>
          <w:szCs w:val="28"/>
        </w:rPr>
        <w:softHyphen/>
        <w:t>мами геометрических измерений и построений, читать инфор</w:t>
      </w:r>
      <w:r w:rsidRPr="005F71BB">
        <w:rPr>
          <w:sz w:val="28"/>
          <w:szCs w:val="28"/>
        </w:rPr>
        <w:softHyphen/>
        <w:t>мацию, представленную в виду таблиц, диаграмм, графиков, понимать вероятностный характер случайных событий, со</w:t>
      </w:r>
      <w:r w:rsidRPr="005F71BB">
        <w:rPr>
          <w:sz w:val="28"/>
          <w:szCs w:val="28"/>
        </w:rPr>
        <w:softHyphen/>
        <w:t>ставлять несложные алгоритмы и др.</w:t>
      </w:r>
    </w:p>
    <w:p w:rsidR="00207BD7" w:rsidRPr="005F71BB" w:rsidRDefault="00207BD7" w:rsidP="00E9289A">
      <w:pPr>
        <w:ind w:left="20" w:right="4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Без базовой математической подготовки невозможно стать образованным современным человеком. В школе математика служит опорным предметом для изучения смежных дисцип</w:t>
      </w:r>
      <w:r w:rsidRPr="005F71BB">
        <w:rPr>
          <w:sz w:val="28"/>
          <w:szCs w:val="28"/>
        </w:rPr>
        <w:softHyphen/>
        <w:t xml:space="preserve">лин. В </w:t>
      </w:r>
      <w:proofErr w:type="spellStart"/>
      <w:r w:rsidRPr="005F71BB">
        <w:rPr>
          <w:sz w:val="28"/>
          <w:szCs w:val="28"/>
        </w:rPr>
        <w:t>послешкольной</w:t>
      </w:r>
      <w:proofErr w:type="spellEnd"/>
      <w:r w:rsidRPr="005F71BB">
        <w:rPr>
          <w:sz w:val="28"/>
          <w:szCs w:val="28"/>
        </w:rPr>
        <w:t xml:space="preserve"> жизни реальной необходимостью в наши дни является непрерывное образование, что требует полноценной базовой общеобразовательной подготовки, в том числе и математической. </w:t>
      </w:r>
      <w:proofErr w:type="gramStart"/>
      <w:r w:rsidRPr="005F71BB">
        <w:rPr>
          <w:sz w:val="28"/>
          <w:szCs w:val="28"/>
        </w:rPr>
        <w:t>И</w:t>
      </w:r>
      <w:r w:rsidR="005F71BB">
        <w:rPr>
          <w:sz w:val="28"/>
          <w:szCs w:val="28"/>
        </w:rPr>
        <w:t>,</w:t>
      </w:r>
      <w:r w:rsidRPr="005F71BB">
        <w:rPr>
          <w:sz w:val="28"/>
          <w:szCs w:val="28"/>
        </w:rPr>
        <w:t xml:space="preserve"> наконец, все больше специально</w:t>
      </w:r>
      <w:r w:rsidRPr="005F71BB">
        <w:rPr>
          <w:sz w:val="28"/>
          <w:szCs w:val="28"/>
        </w:rPr>
        <w:softHyphen/>
        <w:t>стей, где необходим высокий уровень образования, связано с непосредственным применением математики (экономика, бизнес, финансы, физика, химия, техника, информатика, био</w:t>
      </w:r>
      <w:r w:rsidRPr="005F71BB">
        <w:rPr>
          <w:sz w:val="28"/>
          <w:szCs w:val="28"/>
        </w:rPr>
        <w:softHyphen/>
        <w:t>логия, психология и др.).</w:t>
      </w:r>
      <w:proofErr w:type="gramEnd"/>
      <w:r w:rsidRPr="005F71BB">
        <w:rPr>
          <w:sz w:val="28"/>
          <w:szCs w:val="28"/>
        </w:rPr>
        <w:t xml:space="preserve"> Таким образом, расширяется круг школьников, для которых математика становится значимым предметом.</w:t>
      </w:r>
    </w:p>
    <w:p w:rsidR="00207BD7" w:rsidRPr="005F71BB" w:rsidRDefault="00207BD7" w:rsidP="00E9289A">
      <w:pPr>
        <w:ind w:left="20" w:right="4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Для жизни в современном обществе важным является формирование математического стиля мышления, проявляю</w:t>
      </w:r>
      <w:r w:rsidRPr="005F71BB">
        <w:rPr>
          <w:sz w:val="28"/>
          <w:szCs w:val="28"/>
        </w:rPr>
        <w:softHyphen/>
        <w:t>щегося в определенных умственных навыках. В процессе ма</w:t>
      </w:r>
      <w:r w:rsidRPr="005F71BB">
        <w:rPr>
          <w:sz w:val="28"/>
          <w:szCs w:val="28"/>
        </w:rPr>
        <w:softHyphen/>
        <w:t>тематической деятельности в арсенал приемов и методов че</w:t>
      </w:r>
      <w:r w:rsidRPr="005F71BB">
        <w:rPr>
          <w:sz w:val="28"/>
          <w:szCs w:val="28"/>
        </w:rPr>
        <w:softHyphen/>
        <w:t>ловеческого мышления естественным образом включаются индукция и дедукция, обобщение и конкретизация, анализ и синтез, классификация и систематизация, абстрагирование и аналогия. Объекты математических умозаключений и правила их конструирования вскрывают механизм логических построе</w:t>
      </w:r>
      <w:r w:rsidRPr="005F71BB">
        <w:rPr>
          <w:sz w:val="28"/>
          <w:szCs w:val="28"/>
        </w:rPr>
        <w:softHyphen/>
        <w:t xml:space="preserve">ний, вырабатывают умения формулировать, обосновывать и </w:t>
      </w:r>
      <w:r w:rsidRPr="005F71BB">
        <w:rPr>
          <w:sz w:val="28"/>
          <w:szCs w:val="28"/>
        </w:rPr>
        <w:lastRenderedPageBreak/>
        <w:t>доказывать суждения, тем самым развивают логическое мыш</w:t>
      </w:r>
      <w:r w:rsidRPr="005F71BB">
        <w:rPr>
          <w:sz w:val="28"/>
          <w:szCs w:val="28"/>
        </w:rPr>
        <w:softHyphen/>
        <w:t xml:space="preserve">ление. </w:t>
      </w:r>
      <w:proofErr w:type="gramStart"/>
      <w:r w:rsidRPr="005F71BB">
        <w:rPr>
          <w:sz w:val="28"/>
          <w:szCs w:val="28"/>
        </w:rPr>
        <w:t>Ведущая роль принадлежит математике в формирова</w:t>
      </w:r>
      <w:r w:rsidRPr="005F71BB">
        <w:rPr>
          <w:sz w:val="28"/>
          <w:szCs w:val="28"/>
        </w:rPr>
        <w:softHyphen/>
        <w:t>нии алгоритмического мышления и воспитании умений дей</w:t>
      </w:r>
      <w:r w:rsidRPr="005F71BB">
        <w:rPr>
          <w:sz w:val="28"/>
          <w:szCs w:val="28"/>
        </w:rPr>
        <w:softHyphen/>
        <w:t>ствовать по заданному алгоритму и конструировать новые.</w:t>
      </w:r>
      <w:proofErr w:type="gramEnd"/>
      <w:r w:rsidRPr="005F71BB">
        <w:rPr>
          <w:sz w:val="28"/>
          <w:szCs w:val="28"/>
        </w:rPr>
        <w:t xml:space="preserve"> В ходе решения задач — основной учебной деятельности на уроках математики — развиваются творческая и прикладная стороны мышления.</w:t>
      </w:r>
    </w:p>
    <w:p w:rsidR="00207BD7" w:rsidRPr="005F71BB" w:rsidRDefault="00207BD7" w:rsidP="00E9289A">
      <w:pPr>
        <w:ind w:left="20" w:right="2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Обучение математике дает возможность развивать у уча</w:t>
      </w:r>
      <w:r w:rsidRPr="005F71BB">
        <w:rPr>
          <w:sz w:val="28"/>
          <w:szCs w:val="28"/>
        </w:rPr>
        <w:softHyphen/>
        <w:t>щихся точную, экономную и информативную речь, умение отбирать наиболее подходящие языковые (в частности, сим</w:t>
      </w:r>
      <w:r w:rsidRPr="005F71BB">
        <w:rPr>
          <w:sz w:val="28"/>
          <w:szCs w:val="28"/>
        </w:rPr>
        <w:softHyphen/>
        <w:t>волические, графические) средства.</w:t>
      </w:r>
    </w:p>
    <w:p w:rsidR="00207BD7" w:rsidRPr="005F71BB" w:rsidRDefault="00207BD7" w:rsidP="00E9289A">
      <w:pPr>
        <w:ind w:left="20" w:right="2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Математическое образование вносит свой вклад в форми</w:t>
      </w:r>
      <w:r w:rsidRPr="005F71BB">
        <w:rPr>
          <w:sz w:val="28"/>
          <w:szCs w:val="28"/>
        </w:rPr>
        <w:softHyphen/>
        <w:t>рование общей культуры человека. Необходимым компонен</w:t>
      </w:r>
      <w:r w:rsidRPr="005F71BB">
        <w:rPr>
          <w:sz w:val="28"/>
          <w:szCs w:val="28"/>
        </w:rPr>
        <w:softHyphen/>
        <w:t>том общей культуры в современном толковании является об</w:t>
      </w:r>
      <w:r w:rsidRPr="005F71BB">
        <w:rPr>
          <w:sz w:val="28"/>
          <w:szCs w:val="28"/>
        </w:rPr>
        <w:softHyphen/>
        <w:t>щее знакомство с методами познания действительности, представление о предмете и методе математики, его отличия от методов естественных и гуманитарных наук, об особенно</w:t>
      </w:r>
      <w:r w:rsidRPr="005F71BB">
        <w:rPr>
          <w:sz w:val="28"/>
          <w:szCs w:val="28"/>
        </w:rPr>
        <w:softHyphen/>
        <w:t>стях применения математики для решения научных и при</w:t>
      </w:r>
      <w:r w:rsidRPr="005F71BB">
        <w:rPr>
          <w:sz w:val="28"/>
          <w:szCs w:val="28"/>
        </w:rPr>
        <w:softHyphen/>
        <w:t>кладных задач.</w:t>
      </w:r>
    </w:p>
    <w:p w:rsidR="00207BD7" w:rsidRPr="005F71BB" w:rsidRDefault="00207BD7" w:rsidP="00E9289A">
      <w:pPr>
        <w:ind w:left="20" w:right="2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Изучение математики способствует эстетическому воспита</w:t>
      </w:r>
      <w:r w:rsidRPr="005F71BB">
        <w:rPr>
          <w:sz w:val="28"/>
          <w:szCs w:val="28"/>
        </w:rPr>
        <w:softHyphen/>
        <w:t>нию человека, пониманию красоты и изящества математиче</w:t>
      </w:r>
      <w:r w:rsidRPr="005F71BB">
        <w:rPr>
          <w:sz w:val="28"/>
          <w:szCs w:val="28"/>
        </w:rPr>
        <w:softHyphen/>
        <w:t>ских рассуждений, восприятию геометрических форм, усвое</w:t>
      </w:r>
      <w:r w:rsidRPr="005F71BB">
        <w:rPr>
          <w:sz w:val="28"/>
          <w:szCs w:val="28"/>
        </w:rPr>
        <w:softHyphen/>
        <w:t>нию идеи симметрии.</w:t>
      </w:r>
    </w:p>
    <w:p w:rsidR="00207BD7" w:rsidRDefault="00207BD7" w:rsidP="00E9289A">
      <w:pPr>
        <w:spacing w:after="173"/>
        <w:ind w:left="20" w:right="20" w:firstLine="340"/>
        <w:jc w:val="both"/>
        <w:rPr>
          <w:sz w:val="28"/>
          <w:szCs w:val="28"/>
        </w:rPr>
      </w:pPr>
      <w:r w:rsidRPr="005F71BB">
        <w:rPr>
          <w:sz w:val="28"/>
          <w:szCs w:val="28"/>
        </w:rPr>
        <w:t>История развития математического знания дает возмож</w:t>
      </w:r>
      <w:r w:rsidRPr="005F71BB">
        <w:rPr>
          <w:sz w:val="28"/>
          <w:szCs w:val="28"/>
        </w:rPr>
        <w:softHyphen/>
        <w:t>ность пополнить запас историко-научных знаний школьни</w:t>
      </w:r>
      <w:r w:rsidRPr="005F71BB">
        <w:rPr>
          <w:sz w:val="28"/>
          <w:szCs w:val="28"/>
        </w:rPr>
        <w:softHyphen/>
        <w:t>ков, сформировать у них представления о математике как ча</w:t>
      </w:r>
      <w:r w:rsidRPr="005F71BB">
        <w:rPr>
          <w:sz w:val="28"/>
          <w:szCs w:val="28"/>
        </w:rPr>
        <w:softHyphen/>
        <w:t>сти общечеловеческой культуры. Знакомство с основными историческими вехами возникновения и развития математи</w:t>
      </w:r>
      <w:r w:rsidRPr="005F71BB">
        <w:rPr>
          <w:sz w:val="28"/>
          <w:szCs w:val="28"/>
        </w:rPr>
        <w:softHyphen/>
        <w:t>ческой науки, с историей великих открытий, именами людей, творивших науку, должно войти в интеллектуальный багаж каждого культурного человека.</w:t>
      </w:r>
    </w:p>
    <w:p w:rsidR="005F71BB" w:rsidRPr="005F71BB" w:rsidRDefault="005F71BB" w:rsidP="00E9289A">
      <w:pPr>
        <w:spacing w:after="173"/>
        <w:ind w:left="20" w:right="20" w:firstLine="340"/>
        <w:jc w:val="both"/>
        <w:rPr>
          <w:sz w:val="28"/>
          <w:szCs w:val="28"/>
        </w:rPr>
      </w:pPr>
    </w:p>
    <w:p w:rsidR="00084CC5" w:rsidRPr="009E3E98" w:rsidRDefault="00084CC5" w:rsidP="00084CC5">
      <w:pPr>
        <w:ind w:firstLine="709"/>
        <w:jc w:val="both"/>
        <w:rPr>
          <w:color w:val="FF0000"/>
        </w:rPr>
      </w:pPr>
    </w:p>
    <w:p w:rsidR="00084CC5" w:rsidRPr="002C51FA" w:rsidRDefault="002428B0" w:rsidP="00E71E1D">
      <w:pPr>
        <w:ind w:firstLine="56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I</w:t>
      </w:r>
      <w:r>
        <w:rPr>
          <w:b/>
          <w:sz w:val="28"/>
          <w:szCs w:val="28"/>
          <w:lang w:val="en-US"/>
        </w:rPr>
        <w:t>I</w:t>
      </w:r>
      <w:r w:rsidR="00084CC5" w:rsidRPr="002C51FA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Планируемые результаты. (</w:t>
      </w:r>
      <w:r w:rsidR="00084CC5" w:rsidRPr="002C51FA">
        <w:rPr>
          <w:b/>
          <w:sz w:val="28"/>
          <w:szCs w:val="28"/>
        </w:rPr>
        <w:t xml:space="preserve">Личностные, </w:t>
      </w:r>
      <w:proofErr w:type="spellStart"/>
      <w:r w:rsidR="00084CC5" w:rsidRPr="002C51FA">
        <w:rPr>
          <w:b/>
          <w:sz w:val="28"/>
          <w:szCs w:val="28"/>
        </w:rPr>
        <w:t>метапредметные</w:t>
      </w:r>
      <w:proofErr w:type="spellEnd"/>
      <w:r w:rsidR="00084CC5" w:rsidRPr="002C51FA">
        <w:rPr>
          <w:b/>
          <w:sz w:val="28"/>
          <w:szCs w:val="28"/>
        </w:rPr>
        <w:t xml:space="preserve"> и предметные результаты освоения учебного предмета «</w:t>
      </w:r>
      <w:r w:rsidR="00E71E1D" w:rsidRPr="002C51FA">
        <w:rPr>
          <w:b/>
          <w:sz w:val="28"/>
          <w:szCs w:val="28"/>
        </w:rPr>
        <w:t>Алгебра</w:t>
      </w:r>
      <w:r w:rsidR="00084CC5" w:rsidRPr="002C51FA">
        <w:rPr>
          <w:b/>
          <w:sz w:val="28"/>
          <w:szCs w:val="28"/>
        </w:rPr>
        <w:t>»</w:t>
      </w:r>
      <w:r>
        <w:rPr>
          <w:b/>
          <w:sz w:val="28"/>
          <w:szCs w:val="28"/>
        </w:rPr>
        <w:t>)</w:t>
      </w:r>
    </w:p>
    <w:p w:rsidR="00084CC5" w:rsidRPr="002C51FA" w:rsidRDefault="00084CC5" w:rsidP="00E9289A">
      <w:pPr>
        <w:widowControl w:val="0"/>
        <w:ind w:firstLine="284"/>
        <w:contextualSpacing/>
        <w:jc w:val="both"/>
        <w:rPr>
          <w:sz w:val="28"/>
          <w:szCs w:val="28"/>
        </w:rPr>
      </w:pPr>
      <w:r w:rsidRPr="002C51FA">
        <w:rPr>
          <w:sz w:val="28"/>
          <w:szCs w:val="28"/>
        </w:rPr>
        <w:t xml:space="preserve">Взаимосвязь результатов освоения предмета «Математика» можно системно представить в виде схемы. При этом обозначение ЛР указывает, что продвижение учащихся к новым образовательным результатам происходит в соответствии с линиями  развития  средствами предмета. </w:t>
      </w:r>
    </w:p>
    <w:p w:rsidR="00084CC5" w:rsidRPr="002C51FA" w:rsidRDefault="00084CC5" w:rsidP="00E9289A">
      <w:pPr>
        <w:pStyle w:val="3"/>
        <w:spacing w:before="0"/>
        <w:jc w:val="both"/>
        <w:rPr>
          <w:szCs w:val="28"/>
          <w:u w:val="single"/>
        </w:rPr>
      </w:pPr>
    </w:p>
    <w:p w:rsidR="00084CC5" w:rsidRPr="002C51FA" w:rsidRDefault="002A5F2B" w:rsidP="00E9289A">
      <w:pPr>
        <w:ind w:firstLine="709"/>
        <w:contextualSpacing/>
        <w:jc w:val="both"/>
        <w:rPr>
          <w:b/>
          <w:sz w:val="28"/>
          <w:szCs w:val="28"/>
        </w:rPr>
      </w:pPr>
      <w:r w:rsidRPr="002C51FA">
        <w:rPr>
          <w:b/>
          <w:sz w:val="28"/>
          <w:szCs w:val="28"/>
        </w:rPr>
        <w:t>7</w:t>
      </w:r>
      <w:r w:rsidR="00084CC5" w:rsidRPr="002C51FA">
        <w:rPr>
          <w:b/>
          <w:sz w:val="28"/>
          <w:szCs w:val="28"/>
        </w:rPr>
        <w:t>–</w:t>
      </w:r>
      <w:r w:rsidRPr="002C51FA">
        <w:rPr>
          <w:b/>
          <w:sz w:val="28"/>
          <w:szCs w:val="28"/>
        </w:rPr>
        <w:t>9</w:t>
      </w:r>
      <w:r w:rsidR="00084CC5" w:rsidRPr="002C51FA">
        <w:rPr>
          <w:b/>
          <w:sz w:val="28"/>
          <w:szCs w:val="28"/>
        </w:rPr>
        <w:t xml:space="preserve"> классы</w:t>
      </w:r>
    </w:p>
    <w:p w:rsidR="00084CC5" w:rsidRPr="002C51FA" w:rsidRDefault="00084CC5" w:rsidP="00E9289A">
      <w:pPr>
        <w:ind w:firstLine="709"/>
        <w:contextualSpacing/>
        <w:jc w:val="both"/>
        <w:rPr>
          <w:sz w:val="28"/>
          <w:szCs w:val="28"/>
        </w:rPr>
      </w:pPr>
      <w:r w:rsidRPr="002C51FA">
        <w:rPr>
          <w:b/>
          <w:sz w:val="28"/>
          <w:szCs w:val="28"/>
        </w:rPr>
        <w:t>Личностными результатами</w:t>
      </w:r>
      <w:r w:rsidRPr="002C51FA">
        <w:rPr>
          <w:sz w:val="28"/>
          <w:szCs w:val="28"/>
        </w:rPr>
        <w:t xml:space="preserve"> изучения предмета </w:t>
      </w:r>
      <w:r w:rsidR="002C51FA" w:rsidRPr="002C51FA">
        <w:rPr>
          <w:sz w:val="28"/>
          <w:szCs w:val="28"/>
        </w:rPr>
        <w:t xml:space="preserve">«Алгебра» </w:t>
      </w:r>
      <w:r w:rsidRPr="002C51FA">
        <w:rPr>
          <w:sz w:val="28"/>
          <w:szCs w:val="28"/>
        </w:rPr>
        <w:t>» в виде учебн</w:t>
      </w:r>
      <w:r w:rsidR="002C51FA" w:rsidRPr="002C51FA">
        <w:rPr>
          <w:sz w:val="28"/>
          <w:szCs w:val="28"/>
        </w:rPr>
        <w:t>ого</w:t>
      </w:r>
      <w:r w:rsidRPr="002C51FA">
        <w:rPr>
          <w:sz w:val="28"/>
          <w:szCs w:val="28"/>
        </w:rPr>
        <w:t xml:space="preserve"> курса </w:t>
      </w:r>
      <w:r w:rsidR="009268D6" w:rsidRPr="002C51FA">
        <w:rPr>
          <w:b/>
          <w:sz w:val="28"/>
          <w:szCs w:val="28"/>
        </w:rPr>
        <w:t>7</w:t>
      </w:r>
      <w:r w:rsidR="009268D6" w:rsidRPr="002C51FA">
        <w:rPr>
          <w:sz w:val="28"/>
          <w:szCs w:val="28"/>
        </w:rPr>
        <w:t xml:space="preserve"> </w:t>
      </w:r>
      <w:r w:rsidRPr="002C51FA">
        <w:rPr>
          <w:b/>
          <w:sz w:val="28"/>
          <w:szCs w:val="28"/>
        </w:rPr>
        <w:t>–</w:t>
      </w:r>
      <w:r w:rsidR="009268D6" w:rsidRPr="002C51FA">
        <w:rPr>
          <w:b/>
          <w:sz w:val="28"/>
          <w:szCs w:val="28"/>
        </w:rPr>
        <w:t xml:space="preserve"> 9</w:t>
      </w:r>
      <w:r w:rsidRPr="002C51FA">
        <w:rPr>
          <w:sz w:val="28"/>
          <w:szCs w:val="28"/>
        </w:rPr>
        <w:t xml:space="preserve"> класс </w:t>
      </w:r>
      <w:r w:rsidR="009268D6" w:rsidRPr="002C51FA">
        <w:rPr>
          <w:sz w:val="28"/>
          <w:szCs w:val="28"/>
        </w:rPr>
        <w:t>являются следующие качества:</w:t>
      </w:r>
    </w:p>
    <w:p w:rsidR="00084CC5" w:rsidRPr="002C51FA" w:rsidRDefault="00084CC5" w:rsidP="00F02FBB">
      <w:pPr>
        <w:pStyle w:val="ab"/>
        <w:numPr>
          <w:ilvl w:val="0"/>
          <w:numId w:val="13"/>
        </w:numPr>
        <w:jc w:val="both"/>
        <w:rPr>
          <w:sz w:val="28"/>
        </w:rPr>
      </w:pPr>
      <w:r w:rsidRPr="002C51FA">
        <w:rPr>
          <w:sz w:val="28"/>
        </w:rPr>
        <w:t xml:space="preserve">независимость и критичность мышления; </w:t>
      </w:r>
    </w:p>
    <w:p w:rsidR="00084CC5" w:rsidRPr="002C51FA" w:rsidRDefault="00084CC5" w:rsidP="00F02FBB">
      <w:pPr>
        <w:pStyle w:val="ab"/>
        <w:numPr>
          <w:ilvl w:val="0"/>
          <w:numId w:val="13"/>
        </w:numPr>
        <w:jc w:val="both"/>
        <w:rPr>
          <w:sz w:val="28"/>
        </w:rPr>
      </w:pPr>
      <w:r w:rsidRPr="002C51FA">
        <w:rPr>
          <w:sz w:val="28"/>
        </w:rPr>
        <w:t xml:space="preserve">воля и </w:t>
      </w:r>
      <w:r w:rsidR="002C51FA" w:rsidRPr="002C51FA">
        <w:rPr>
          <w:sz w:val="28"/>
        </w:rPr>
        <w:t>настойчивость в достижении цели;</w:t>
      </w:r>
    </w:p>
    <w:p w:rsidR="002C51FA" w:rsidRPr="002C51FA" w:rsidRDefault="002C51FA" w:rsidP="00F02FBB">
      <w:pPr>
        <w:pStyle w:val="ab"/>
        <w:numPr>
          <w:ilvl w:val="0"/>
          <w:numId w:val="12"/>
        </w:numPr>
        <w:jc w:val="both"/>
        <w:rPr>
          <w:rFonts w:eastAsiaTheme="minorHAnsi"/>
          <w:sz w:val="28"/>
        </w:rPr>
      </w:pPr>
      <w:proofErr w:type="spellStart"/>
      <w:r w:rsidRPr="002C51FA">
        <w:rPr>
          <w:rFonts w:eastAsiaTheme="minorHAnsi"/>
          <w:sz w:val="28"/>
        </w:rPr>
        <w:t>сформированность</w:t>
      </w:r>
      <w:proofErr w:type="spellEnd"/>
      <w:r w:rsidRPr="002C51FA">
        <w:rPr>
          <w:rFonts w:eastAsiaTheme="minorHAnsi"/>
          <w:sz w:val="28"/>
        </w:rP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по</w:t>
      </w:r>
      <w:r w:rsidRPr="002C51FA">
        <w:rPr>
          <w:rFonts w:eastAsiaTheme="minorHAnsi"/>
          <w:sz w:val="28"/>
        </w:rPr>
        <w:softHyphen/>
        <w:t>знанию, выбору дальнейшего образования на базе ориен</w:t>
      </w:r>
      <w:r w:rsidRPr="002C51FA">
        <w:rPr>
          <w:rFonts w:eastAsiaTheme="minorHAnsi"/>
          <w:sz w:val="28"/>
        </w:rPr>
        <w:softHyphen/>
        <w:t xml:space="preserve">тировки </w:t>
      </w:r>
      <w:r w:rsidRPr="002C51FA">
        <w:rPr>
          <w:rFonts w:eastAsiaTheme="minorHAnsi"/>
          <w:sz w:val="28"/>
        </w:rPr>
        <w:lastRenderedPageBreak/>
        <w:t>в мире профессий и профессиональных предпо</w:t>
      </w:r>
      <w:r w:rsidRPr="002C51FA">
        <w:rPr>
          <w:rFonts w:eastAsiaTheme="minorHAnsi"/>
          <w:sz w:val="28"/>
        </w:rPr>
        <w:softHyphen/>
        <w:t>чтений, осознанному построению индивидуальной образо</w:t>
      </w:r>
      <w:r w:rsidRPr="002C51FA">
        <w:rPr>
          <w:rFonts w:eastAsiaTheme="minorHAnsi"/>
          <w:sz w:val="28"/>
        </w:rPr>
        <w:softHyphen/>
        <w:t>вательной траектории с учётом устойчивых познавательных интересов;</w:t>
      </w:r>
    </w:p>
    <w:p w:rsidR="002C51FA" w:rsidRPr="002C51FA" w:rsidRDefault="002C51FA" w:rsidP="00F02FBB">
      <w:pPr>
        <w:pStyle w:val="ab"/>
        <w:numPr>
          <w:ilvl w:val="0"/>
          <w:numId w:val="12"/>
        </w:numPr>
        <w:jc w:val="both"/>
        <w:rPr>
          <w:rFonts w:eastAsiaTheme="minorHAnsi"/>
          <w:sz w:val="28"/>
        </w:rPr>
      </w:pPr>
      <w:proofErr w:type="spellStart"/>
      <w:r w:rsidRPr="002C51FA">
        <w:rPr>
          <w:rFonts w:eastAsiaTheme="minorHAnsi"/>
          <w:sz w:val="28"/>
        </w:rPr>
        <w:t>сформированность</w:t>
      </w:r>
      <w:proofErr w:type="spellEnd"/>
      <w:r w:rsidRPr="002C51FA">
        <w:rPr>
          <w:rFonts w:eastAsiaTheme="minorHAnsi"/>
          <w:sz w:val="28"/>
        </w:rPr>
        <w:t xml:space="preserve"> целостного мировоззрения, соответ</w:t>
      </w:r>
      <w:r w:rsidRPr="002C51FA">
        <w:rPr>
          <w:rFonts w:eastAsiaTheme="minorHAnsi"/>
          <w:sz w:val="28"/>
        </w:rPr>
        <w:softHyphen/>
        <w:t>ствующего современному уровню развития науки и обще</w:t>
      </w:r>
      <w:r w:rsidRPr="002C51FA">
        <w:rPr>
          <w:rFonts w:eastAsiaTheme="minorHAnsi"/>
          <w:sz w:val="28"/>
        </w:rPr>
        <w:softHyphen/>
        <w:t>ственной практики;</w:t>
      </w:r>
    </w:p>
    <w:p w:rsidR="002C51FA" w:rsidRPr="002C51FA" w:rsidRDefault="002C51FA" w:rsidP="00F02FBB">
      <w:pPr>
        <w:pStyle w:val="ab"/>
        <w:numPr>
          <w:ilvl w:val="0"/>
          <w:numId w:val="12"/>
        </w:numPr>
        <w:jc w:val="both"/>
        <w:rPr>
          <w:rFonts w:eastAsiaTheme="minorHAnsi"/>
          <w:sz w:val="28"/>
        </w:rPr>
      </w:pPr>
      <w:proofErr w:type="spellStart"/>
      <w:r w:rsidRPr="002C51FA">
        <w:rPr>
          <w:rFonts w:eastAsiaTheme="minorHAnsi"/>
          <w:sz w:val="28"/>
        </w:rPr>
        <w:t>сформированность</w:t>
      </w:r>
      <w:proofErr w:type="spellEnd"/>
      <w:r w:rsidRPr="002C51FA">
        <w:rPr>
          <w:rFonts w:eastAsiaTheme="minorHAnsi"/>
          <w:sz w:val="28"/>
        </w:rPr>
        <w:t xml:space="preserve"> коммуникативной компетентности в об</w:t>
      </w:r>
      <w:r w:rsidRPr="002C51FA">
        <w:rPr>
          <w:rFonts w:eastAsiaTheme="minorHAnsi"/>
          <w:sz w:val="28"/>
        </w:rPr>
        <w:softHyphen/>
        <w:t>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</w:t>
      </w:r>
      <w:r w:rsidRPr="002C51FA">
        <w:rPr>
          <w:rFonts w:eastAsiaTheme="minorHAnsi"/>
          <w:sz w:val="28"/>
        </w:rPr>
        <w:softHyphen/>
        <w:t>ятельности;</w:t>
      </w:r>
    </w:p>
    <w:p w:rsidR="002C51FA" w:rsidRPr="002C51FA" w:rsidRDefault="002C51FA" w:rsidP="00F02FBB">
      <w:pPr>
        <w:pStyle w:val="ab"/>
        <w:numPr>
          <w:ilvl w:val="0"/>
          <w:numId w:val="12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умение ясно, точно, грамотно излагать свои мысли в уст</w:t>
      </w:r>
      <w:r w:rsidRPr="002C51FA">
        <w:rPr>
          <w:rFonts w:eastAsiaTheme="minorHAnsi"/>
          <w:sz w:val="28"/>
        </w:rPr>
        <w:softHyphen/>
        <w:t>ной и письменной речи, понимать смысл поставленной за</w:t>
      </w:r>
      <w:r w:rsidRPr="002C51FA">
        <w:rPr>
          <w:rFonts w:eastAsiaTheme="minorHAnsi"/>
          <w:sz w:val="28"/>
        </w:rPr>
        <w:softHyphen/>
        <w:t xml:space="preserve">дачи, выстраивать аргументацию, приводить примеры и </w:t>
      </w:r>
      <w:proofErr w:type="spellStart"/>
      <w:r w:rsidRPr="002C51FA">
        <w:rPr>
          <w:rFonts w:eastAsiaTheme="minorHAnsi"/>
          <w:sz w:val="28"/>
        </w:rPr>
        <w:t>контрпримеры</w:t>
      </w:r>
      <w:proofErr w:type="spellEnd"/>
      <w:r w:rsidRPr="002C51FA">
        <w:rPr>
          <w:rFonts w:eastAsiaTheme="minorHAnsi"/>
          <w:sz w:val="28"/>
        </w:rPr>
        <w:t>;</w:t>
      </w:r>
    </w:p>
    <w:p w:rsidR="002C51FA" w:rsidRPr="002C51FA" w:rsidRDefault="002C51FA" w:rsidP="00F02FBB">
      <w:pPr>
        <w:pStyle w:val="ab"/>
        <w:numPr>
          <w:ilvl w:val="0"/>
          <w:numId w:val="12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представление о математической науке как сфере челове</w:t>
      </w:r>
      <w:r w:rsidRPr="002C51FA">
        <w:rPr>
          <w:rFonts w:eastAsiaTheme="minorHAnsi"/>
          <w:sz w:val="28"/>
        </w:rPr>
        <w:softHyphen/>
        <w:t>ческой деятельности, об этапах её развития, о её значимо</w:t>
      </w:r>
      <w:r w:rsidRPr="002C51FA">
        <w:rPr>
          <w:rFonts w:eastAsiaTheme="minorHAnsi"/>
          <w:sz w:val="28"/>
        </w:rPr>
        <w:softHyphen/>
        <w:t>сти для развития цивилизации;</w:t>
      </w:r>
    </w:p>
    <w:p w:rsidR="002C51FA" w:rsidRPr="002C51FA" w:rsidRDefault="002C51FA" w:rsidP="00F02FBB">
      <w:pPr>
        <w:pStyle w:val="ab"/>
        <w:numPr>
          <w:ilvl w:val="0"/>
          <w:numId w:val="12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2C51FA" w:rsidRPr="002C51FA" w:rsidRDefault="002C51FA" w:rsidP="00F02FBB">
      <w:pPr>
        <w:pStyle w:val="ab"/>
        <w:numPr>
          <w:ilvl w:val="0"/>
          <w:numId w:val="12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креативность мышления, инициатива, находчивость, ак</w:t>
      </w:r>
      <w:r w:rsidRPr="002C51FA">
        <w:rPr>
          <w:rFonts w:eastAsiaTheme="minorHAnsi"/>
          <w:sz w:val="28"/>
        </w:rPr>
        <w:softHyphen/>
        <w:t>тивность при решении алгебраических задач;</w:t>
      </w:r>
    </w:p>
    <w:p w:rsidR="002C51FA" w:rsidRPr="002C51FA" w:rsidRDefault="002C51FA" w:rsidP="00F02FBB">
      <w:pPr>
        <w:pStyle w:val="ab"/>
        <w:numPr>
          <w:ilvl w:val="0"/>
          <w:numId w:val="12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умение контролировать процесс и результат учебной мате</w:t>
      </w:r>
      <w:r w:rsidRPr="002C51FA">
        <w:rPr>
          <w:rFonts w:eastAsiaTheme="minorHAnsi"/>
          <w:sz w:val="28"/>
        </w:rPr>
        <w:softHyphen/>
        <w:t>матической деятельности;</w:t>
      </w:r>
    </w:p>
    <w:p w:rsidR="002C51FA" w:rsidRPr="002C51FA" w:rsidRDefault="002C51FA" w:rsidP="00F02FBB">
      <w:pPr>
        <w:pStyle w:val="ab"/>
        <w:numPr>
          <w:ilvl w:val="0"/>
          <w:numId w:val="12"/>
        </w:numPr>
        <w:jc w:val="both"/>
        <w:rPr>
          <w:rFonts w:eastAsiaTheme="minorHAnsi"/>
          <w:sz w:val="28"/>
        </w:rPr>
      </w:pPr>
      <w:r w:rsidRPr="002C51FA">
        <w:rPr>
          <w:rFonts w:eastAsiaTheme="minorHAnsi"/>
          <w:sz w:val="28"/>
        </w:rPr>
        <w:t>способность к эмоциональному восприятию математиче</w:t>
      </w:r>
      <w:r w:rsidRPr="002C51FA">
        <w:rPr>
          <w:rFonts w:eastAsiaTheme="minorHAnsi"/>
          <w:sz w:val="28"/>
        </w:rPr>
        <w:softHyphen/>
        <w:t>ских объектов, задач, решений, рассуждений.</w:t>
      </w:r>
    </w:p>
    <w:p w:rsidR="00084CC5" w:rsidRPr="00984195" w:rsidRDefault="00984195" w:rsidP="00E9289A">
      <w:pPr>
        <w:ind w:firstLine="709"/>
        <w:jc w:val="both"/>
        <w:rPr>
          <w:i/>
          <w:sz w:val="28"/>
          <w:szCs w:val="28"/>
          <w:u w:val="single"/>
        </w:rPr>
      </w:pPr>
      <w:r>
        <w:rPr>
          <w:sz w:val="28"/>
          <w:szCs w:val="28"/>
        </w:rPr>
        <w:t xml:space="preserve">         </w:t>
      </w:r>
      <w:r w:rsidR="00084CC5" w:rsidRPr="00984195">
        <w:rPr>
          <w:i/>
          <w:sz w:val="28"/>
          <w:szCs w:val="28"/>
          <w:u w:val="single"/>
        </w:rPr>
        <w:t>Средством достижения этих результатов является:</w:t>
      </w:r>
    </w:p>
    <w:p w:rsidR="00084CC5" w:rsidRPr="00984195" w:rsidRDefault="00084CC5" w:rsidP="00F02FBB">
      <w:pPr>
        <w:pStyle w:val="ab"/>
        <w:numPr>
          <w:ilvl w:val="0"/>
          <w:numId w:val="14"/>
        </w:numPr>
        <w:jc w:val="both"/>
        <w:rPr>
          <w:sz w:val="28"/>
        </w:rPr>
      </w:pPr>
      <w:r w:rsidRPr="00984195">
        <w:rPr>
          <w:sz w:val="28"/>
        </w:rPr>
        <w:t>система заданий учебников;</w:t>
      </w:r>
    </w:p>
    <w:p w:rsidR="00084CC5" w:rsidRPr="00984195" w:rsidRDefault="00084CC5" w:rsidP="00F02FBB">
      <w:pPr>
        <w:pStyle w:val="ab"/>
        <w:numPr>
          <w:ilvl w:val="0"/>
          <w:numId w:val="14"/>
        </w:numPr>
        <w:jc w:val="both"/>
        <w:rPr>
          <w:sz w:val="28"/>
        </w:rPr>
      </w:pPr>
      <w:r w:rsidRPr="00984195">
        <w:rPr>
          <w:sz w:val="28"/>
        </w:rPr>
        <w:t>представленная в учебниках в явном виде организация материала по принципу минимакса;</w:t>
      </w:r>
    </w:p>
    <w:p w:rsidR="00084CC5" w:rsidRPr="00984195" w:rsidRDefault="00084CC5" w:rsidP="00F02FBB">
      <w:pPr>
        <w:pStyle w:val="ab"/>
        <w:numPr>
          <w:ilvl w:val="0"/>
          <w:numId w:val="14"/>
        </w:numPr>
        <w:jc w:val="both"/>
      </w:pPr>
      <w:r w:rsidRPr="00984195">
        <w:rPr>
          <w:sz w:val="28"/>
        </w:rPr>
        <w:t xml:space="preserve">использование совокупности технологий, ориентированных на развитие самостоятельности и критичности мышления: технология проблемного </w:t>
      </w:r>
      <w:r w:rsidRPr="00984195">
        <w:t>диалога, технология продуктивного чтения, технология оценивания.</w:t>
      </w:r>
    </w:p>
    <w:p w:rsidR="00084CC5" w:rsidRDefault="00084CC5" w:rsidP="00E9289A">
      <w:pPr>
        <w:widowControl w:val="0"/>
        <w:spacing w:before="120" w:after="120"/>
        <w:ind w:firstLine="284"/>
        <w:contextualSpacing/>
        <w:jc w:val="both"/>
        <w:rPr>
          <w:sz w:val="28"/>
        </w:rPr>
      </w:pPr>
      <w:proofErr w:type="spellStart"/>
      <w:r w:rsidRPr="00984195">
        <w:rPr>
          <w:b/>
          <w:sz w:val="28"/>
        </w:rPr>
        <w:t>Метапредметными</w:t>
      </w:r>
      <w:proofErr w:type="spellEnd"/>
      <w:r w:rsidRPr="00984195">
        <w:rPr>
          <w:sz w:val="28"/>
        </w:rPr>
        <w:t xml:space="preserve"> результатами изучения курса «Математика» является формирование униве</w:t>
      </w:r>
      <w:r w:rsidR="00984195">
        <w:rPr>
          <w:sz w:val="28"/>
        </w:rPr>
        <w:t>рсальных учебных действий (УУД):</w:t>
      </w:r>
    </w:p>
    <w:p w:rsidR="00084CC5" w:rsidRPr="00984195" w:rsidRDefault="00084CC5" w:rsidP="00E9289A">
      <w:pPr>
        <w:widowControl w:val="0"/>
        <w:spacing w:before="120" w:after="120"/>
        <w:ind w:firstLine="284"/>
        <w:jc w:val="both"/>
        <w:rPr>
          <w:b/>
          <w:sz w:val="28"/>
        </w:rPr>
      </w:pPr>
      <w:r w:rsidRPr="00984195">
        <w:rPr>
          <w:b/>
          <w:sz w:val="28"/>
          <w:u w:val="single"/>
        </w:rPr>
        <w:t>Регулятивные УУД</w:t>
      </w:r>
      <w:r w:rsidRPr="00984195">
        <w:rPr>
          <w:b/>
          <w:sz w:val="28"/>
        </w:rPr>
        <w:t>:</w:t>
      </w:r>
    </w:p>
    <w:p w:rsidR="002C1CE5" w:rsidRDefault="002C1CE5" w:rsidP="00E9289A">
      <w:pPr>
        <w:widowControl w:val="0"/>
        <w:ind w:firstLine="284"/>
        <w:contextualSpacing/>
        <w:jc w:val="both"/>
        <w:rPr>
          <w:b/>
          <w:i/>
        </w:rPr>
      </w:pPr>
    </w:p>
    <w:p w:rsidR="00084CC5" w:rsidRPr="00984195" w:rsidRDefault="009268D6" w:rsidP="00E9289A">
      <w:pPr>
        <w:widowControl w:val="0"/>
        <w:ind w:firstLine="284"/>
        <w:contextualSpacing/>
        <w:jc w:val="both"/>
        <w:rPr>
          <w:b/>
          <w:i/>
          <w:sz w:val="28"/>
        </w:rPr>
      </w:pPr>
      <w:r w:rsidRPr="00984195">
        <w:rPr>
          <w:b/>
          <w:i/>
          <w:sz w:val="28"/>
        </w:rPr>
        <w:t>7</w:t>
      </w:r>
      <w:r w:rsidR="00084CC5" w:rsidRPr="00984195">
        <w:rPr>
          <w:b/>
          <w:sz w:val="28"/>
        </w:rPr>
        <w:t>–</w:t>
      </w:r>
      <w:r w:rsidRPr="00984195">
        <w:rPr>
          <w:b/>
          <w:i/>
          <w:sz w:val="28"/>
        </w:rPr>
        <w:t>9</w:t>
      </w:r>
      <w:r w:rsidR="00084CC5" w:rsidRPr="00984195">
        <w:rPr>
          <w:b/>
          <w:i/>
          <w:sz w:val="28"/>
        </w:rPr>
        <w:t>-й классы</w:t>
      </w:r>
    </w:p>
    <w:p w:rsidR="00084CC5" w:rsidRPr="00984195" w:rsidRDefault="00084CC5" w:rsidP="00F02FBB">
      <w:pPr>
        <w:pStyle w:val="a9"/>
        <w:numPr>
          <w:ilvl w:val="0"/>
          <w:numId w:val="2"/>
        </w:numPr>
        <w:contextualSpacing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самостоятельно </w:t>
      </w:r>
      <w:r w:rsidRPr="00984195">
        <w:rPr>
          <w:b w:val="0"/>
          <w:bCs w:val="0"/>
          <w:i/>
          <w:sz w:val="28"/>
        </w:rPr>
        <w:t>обнаруживать</w:t>
      </w:r>
      <w:r w:rsidRPr="00984195">
        <w:rPr>
          <w:b w:val="0"/>
          <w:bCs w:val="0"/>
          <w:sz w:val="28"/>
        </w:rPr>
        <w:t xml:space="preserve"> и формулировать учебную проблему</w:t>
      </w:r>
      <w:r w:rsidR="009268D6" w:rsidRPr="00984195">
        <w:rPr>
          <w:b w:val="0"/>
          <w:bCs w:val="0"/>
          <w:sz w:val="28"/>
        </w:rPr>
        <w:t xml:space="preserve"> в классной и индивидуальной учебной деятельности</w:t>
      </w:r>
      <w:r w:rsidRPr="00984195">
        <w:rPr>
          <w:b w:val="0"/>
          <w:bCs w:val="0"/>
          <w:sz w:val="28"/>
        </w:rPr>
        <w:t>;</w:t>
      </w:r>
    </w:p>
    <w:p w:rsidR="00084CC5" w:rsidRPr="00984195" w:rsidRDefault="00084CC5" w:rsidP="00F02FBB">
      <w:pPr>
        <w:pStyle w:val="a9"/>
        <w:numPr>
          <w:ilvl w:val="0"/>
          <w:numId w:val="2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>выдвигать</w:t>
      </w:r>
      <w:r w:rsidRPr="00984195">
        <w:rPr>
          <w:b w:val="0"/>
          <w:bCs w:val="0"/>
          <w:sz w:val="28"/>
        </w:rPr>
        <w:t xml:space="preserve"> верс</w:t>
      </w:r>
      <w:r w:rsidR="009268D6" w:rsidRPr="00984195">
        <w:rPr>
          <w:b w:val="0"/>
          <w:bCs w:val="0"/>
          <w:sz w:val="28"/>
        </w:rPr>
        <w:t>ии решения проблемы, осознавать конечный</w:t>
      </w:r>
      <w:r w:rsidRPr="00984195">
        <w:rPr>
          <w:b w:val="0"/>
          <w:bCs w:val="0"/>
          <w:sz w:val="28"/>
        </w:rPr>
        <w:t xml:space="preserve"> результат, выбирать средства достижения цели </w:t>
      </w:r>
      <w:proofErr w:type="gramStart"/>
      <w:r w:rsidRPr="00984195">
        <w:rPr>
          <w:b w:val="0"/>
          <w:bCs w:val="0"/>
          <w:sz w:val="28"/>
        </w:rPr>
        <w:t>из</w:t>
      </w:r>
      <w:proofErr w:type="gramEnd"/>
      <w:r w:rsidRPr="00984195">
        <w:rPr>
          <w:b w:val="0"/>
          <w:bCs w:val="0"/>
          <w:sz w:val="28"/>
        </w:rPr>
        <w:t xml:space="preserve"> предложенных</w:t>
      </w:r>
      <w:r w:rsidR="009268D6" w:rsidRPr="00984195">
        <w:rPr>
          <w:b w:val="0"/>
          <w:bCs w:val="0"/>
          <w:sz w:val="28"/>
        </w:rPr>
        <w:t xml:space="preserve"> или их  искать </w:t>
      </w:r>
      <w:r w:rsidRPr="00984195">
        <w:rPr>
          <w:b w:val="0"/>
          <w:bCs w:val="0"/>
          <w:sz w:val="28"/>
        </w:rPr>
        <w:t>самостоятельно;</w:t>
      </w:r>
    </w:p>
    <w:p w:rsidR="00084CC5" w:rsidRPr="00984195" w:rsidRDefault="00084CC5" w:rsidP="00F02FBB">
      <w:pPr>
        <w:pStyle w:val="a9"/>
        <w:numPr>
          <w:ilvl w:val="0"/>
          <w:numId w:val="2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>составлять</w:t>
      </w:r>
      <w:r w:rsidRPr="00984195">
        <w:rPr>
          <w:b w:val="0"/>
          <w:bCs w:val="0"/>
          <w:sz w:val="28"/>
        </w:rPr>
        <w:t xml:space="preserve"> (индивидуально или в группе) план решения проблемы (выполнения проекта);</w:t>
      </w:r>
    </w:p>
    <w:p w:rsidR="00084CC5" w:rsidRPr="00984195" w:rsidRDefault="00084CC5" w:rsidP="00F02FBB">
      <w:pPr>
        <w:pStyle w:val="a9"/>
        <w:numPr>
          <w:ilvl w:val="0"/>
          <w:numId w:val="2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lastRenderedPageBreak/>
        <w:t xml:space="preserve">работая по </w:t>
      </w:r>
      <w:r w:rsidR="009268D6" w:rsidRPr="00984195">
        <w:rPr>
          <w:b w:val="0"/>
          <w:bCs w:val="0"/>
          <w:sz w:val="28"/>
        </w:rPr>
        <w:t xml:space="preserve">предложенному или самостоятельно составленному </w:t>
      </w:r>
      <w:r w:rsidRPr="00984195">
        <w:rPr>
          <w:b w:val="0"/>
          <w:bCs w:val="0"/>
          <w:sz w:val="28"/>
        </w:rPr>
        <w:t xml:space="preserve">плану, </w:t>
      </w:r>
      <w:r w:rsidR="009268D6" w:rsidRPr="00984195">
        <w:rPr>
          <w:b w:val="0"/>
          <w:bCs w:val="0"/>
          <w:i/>
          <w:sz w:val="28"/>
        </w:rPr>
        <w:t>использовать</w:t>
      </w:r>
      <w:r w:rsidR="00407F1B" w:rsidRPr="00984195">
        <w:rPr>
          <w:b w:val="0"/>
          <w:bCs w:val="0"/>
          <w:i/>
          <w:sz w:val="28"/>
        </w:rPr>
        <w:t xml:space="preserve"> </w:t>
      </w:r>
      <w:r w:rsidR="00407F1B" w:rsidRPr="00984195">
        <w:rPr>
          <w:b w:val="0"/>
          <w:bCs w:val="0"/>
          <w:sz w:val="28"/>
        </w:rPr>
        <w:t xml:space="preserve">наряду с </w:t>
      </w:r>
      <w:proofErr w:type="gramStart"/>
      <w:r w:rsidR="00407F1B" w:rsidRPr="00984195">
        <w:rPr>
          <w:b w:val="0"/>
          <w:bCs w:val="0"/>
          <w:sz w:val="28"/>
        </w:rPr>
        <w:t>основными</w:t>
      </w:r>
      <w:proofErr w:type="gramEnd"/>
      <w:r w:rsidR="00FF013F" w:rsidRPr="00984195">
        <w:rPr>
          <w:b w:val="0"/>
          <w:bCs w:val="0"/>
          <w:sz w:val="28"/>
        </w:rPr>
        <w:t xml:space="preserve"> и дополнительные средства (справочная литература, </w:t>
      </w:r>
      <w:proofErr w:type="spellStart"/>
      <w:r w:rsidR="00FF013F" w:rsidRPr="00984195">
        <w:rPr>
          <w:b w:val="0"/>
          <w:bCs w:val="0"/>
          <w:sz w:val="28"/>
        </w:rPr>
        <w:t>сложныек</w:t>
      </w:r>
      <w:proofErr w:type="spellEnd"/>
      <w:r w:rsidR="00FF013F" w:rsidRPr="00984195">
        <w:rPr>
          <w:b w:val="0"/>
          <w:bCs w:val="0"/>
          <w:sz w:val="28"/>
        </w:rPr>
        <w:t xml:space="preserve"> приборы, компьютер);</w:t>
      </w:r>
    </w:p>
    <w:p w:rsidR="00FF013F" w:rsidRPr="00984195" w:rsidRDefault="00FF013F" w:rsidP="00F02FBB">
      <w:pPr>
        <w:pStyle w:val="a9"/>
        <w:numPr>
          <w:ilvl w:val="0"/>
          <w:numId w:val="2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 xml:space="preserve">планировать </w:t>
      </w:r>
      <w:r w:rsidRPr="00984195">
        <w:rPr>
          <w:b w:val="0"/>
          <w:bCs w:val="0"/>
          <w:sz w:val="28"/>
        </w:rPr>
        <w:t>свою индивидуальную образовательную траекторию;</w:t>
      </w:r>
    </w:p>
    <w:p w:rsidR="00FF013F" w:rsidRPr="00984195" w:rsidRDefault="00FF013F" w:rsidP="00F02FBB">
      <w:pPr>
        <w:pStyle w:val="a9"/>
        <w:numPr>
          <w:ilvl w:val="0"/>
          <w:numId w:val="2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 xml:space="preserve">работать </w:t>
      </w:r>
      <w:r w:rsidRPr="00984195">
        <w:rPr>
          <w:b w:val="0"/>
          <w:bCs w:val="0"/>
          <w:sz w:val="28"/>
        </w:rPr>
        <w:t>по самостоятельно составленному плану, сверяясь с ним  и с целью деятельности, исправляя ошибки, используя самостоятельно подобранные средства (в том числе и Интернет);</w:t>
      </w:r>
    </w:p>
    <w:p w:rsidR="00FF013F" w:rsidRPr="00984195" w:rsidRDefault="00FF013F" w:rsidP="00F02FBB">
      <w:pPr>
        <w:pStyle w:val="a9"/>
        <w:numPr>
          <w:ilvl w:val="0"/>
          <w:numId w:val="2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>свободно</w:t>
      </w:r>
      <w:r w:rsidRPr="00984195">
        <w:rPr>
          <w:b w:val="0"/>
          <w:bCs w:val="0"/>
          <w:i/>
          <w:sz w:val="28"/>
        </w:rPr>
        <w:t xml:space="preserve"> пользоваться </w:t>
      </w:r>
      <w:r w:rsidRPr="00984195">
        <w:rPr>
          <w:b w:val="0"/>
          <w:bCs w:val="0"/>
          <w:sz w:val="28"/>
        </w:rPr>
        <w:t>выработанными критериями оценки и самооценки, исходя из цели и имеющихся критериев, различая результат и способы действий;</w:t>
      </w:r>
    </w:p>
    <w:p w:rsidR="00FF013F" w:rsidRPr="00984195" w:rsidRDefault="00FF013F" w:rsidP="00F02FBB">
      <w:pPr>
        <w:pStyle w:val="a9"/>
        <w:numPr>
          <w:ilvl w:val="0"/>
          <w:numId w:val="2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в ходе представления проекта </w:t>
      </w:r>
      <w:r w:rsidRPr="00984195">
        <w:rPr>
          <w:b w:val="0"/>
          <w:bCs w:val="0"/>
          <w:i/>
          <w:sz w:val="28"/>
        </w:rPr>
        <w:t>давать оценку</w:t>
      </w:r>
      <w:r w:rsidRPr="00984195">
        <w:rPr>
          <w:b w:val="0"/>
          <w:bCs w:val="0"/>
          <w:sz w:val="28"/>
        </w:rPr>
        <w:t xml:space="preserve"> его результатам;</w:t>
      </w:r>
    </w:p>
    <w:p w:rsidR="00FF013F" w:rsidRPr="00984195" w:rsidRDefault="00FF013F" w:rsidP="00F02FBB">
      <w:pPr>
        <w:pStyle w:val="a9"/>
        <w:numPr>
          <w:ilvl w:val="0"/>
          <w:numId w:val="2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самостоятельно </w:t>
      </w:r>
      <w:r w:rsidRPr="00984195">
        <w:rPr>
          <w:b w:val="0"/>
          <w:bCs w:val="0"/>
          <w:i/>
          <w:sz w:val="28"/>
        </w:rPr>
        <w:t>осознавать</w:t>
      </w:r>
      <w:r w:rsidRPr="00984195">
        <w:rPr>
          <w:b w:val="0"/>
          <w:bCs w:val="0"/>
          <w:sz w:val="28"/>
        </w:rPr>
        <w:t xml:space="preserve"> причины своего успеха или неуспеха и находить </w:t>
      </w:r>
      <w:proofErr w:type="spellStart"/>
      <w:r w:rsidRPr="00984195">
        <w:rPr>
          <w:b w:val="0"/>
          <w:bCs w:val="0"/>
          <w:sz w:val="28"/>
        </w:rPr>
        <w:t>способывыхода</w:t>
      </w:r>
      <w:proofErr w:type="spellEnd"/>
      <w:r w:rsidRPr="00984195">
        <w:rPr>
          <w:b w:val="0"/>
          <w:bCs w:val="0"/>
          <w:sz w:val="28"/>
        </w:rPr>
        <w:t xml:space="preserve"> из ситуации неуспеха;</w:t>
      </w:r>
    </w:p>
    <w:p w:rsidR="00FF013F" w:rsidRPr="00984195" w:rsidRDefault="00FF013F" w:rsidP="00F02FBB">
      <w:pPr>
        <w:pStyle w:val="a9"/>
        <w:numPr>
          <w:ilvl w:val="0"/>
          <w:numId w:val="2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>уметь оценить</w:t>
      </w:r>
      <w:r w:rsidRPr="00984195">
        <w:rPr>
          <w:b w:val="0"/>
          <w:bCs w:val="0"/>
          <w:sz w:val="28"/>
        </w:rPr>
        <w:t xml:space="preserve"> степень успешности своей индивидуальной образовательной деятельности;</w:t>
      </w:r>
    </w:p>
    <w:p w:rsidR="00FF013F" w:rsidRPr="00984195" w:rsidRDefault="0091283A" w:rsidP="00F02FBB">
      <w:pPr>
        <w:pStyle w:val="a9"/>
        <w:numPr>
          <w:ilvl w:val="0"/>
          <w:numId w:val="2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давать оценку своим личным качествам и чертам характера («каков я»), определять </w:t>
      </w:r>
      <w:proofErr w:type="spellStart"/>
      <w:r w:rsidRPr="00984195">
        <w:rPr>
          <w:b w:val="0"/>
          <w:bCs w:val="0"/>
          <w:sz w:val="28"/>
        </w:rPr>
        <w:t>напрвления</w:t>
      </w:r>
      <w:proofErr w:type="spellEnd"/>
      <w:r w:rsidRPr="00984195">
        <w:rPr>
          <w:b w:val="0"/>
          <w:bCs w:val="0"/>
          <w:sz w:val="28"/>
        </w:rPr>
        <w:t xml:space="preserve"> своего развития («каким я хочу стать», «что мне для этого надо сделать»)</w:t>
      </w:r>
    </w:p>
    <w:p w:rsidR="00084CC5" w:rsidRPr="00984195" w:rsidRDefault="00984195" w:rsidP="00E9289A">
      <w:pPr>
        <w:pStyle w:val="a9"/>
        <w:ind w:firstLine="284"/>
        <w:jc w:val="both"/>
        <w:rPr>
          <w:b w:val="0"/>
          <w:bCs w:val="0"/>
          <w:i/>
          <w:sz w:val="28"/>
        </w:rPr>
      </w:pPr>
      <w:r w:rsidRPr="00984195">
        <w:rPr>
          <w:b w:val="0"/>
          <w:bCs w:val="0"/>
          <w:i/>
          <w:sz w:val="28"/>
        </w:rPr>
        <w:t>С</w:t>
      </w:r>
      <w:r w:rsidR="0091283A" w:rsidRPr="00984195">
        <w:rPr>
          <w:b w:val="0"/>
          <w:bCs w:val="0"/>
          <w:i/>
          <w:sz w:val="28"/>
        </w:rPr>
        <w:t>редством формирования регулятивных УУД служат технология системно-</w:t>
      </w:r>
      <w:proofErr w:type="spellStart"/>
      <w:r w:rsidR="0091283A" w:rsidRPr="00984195">
        <w:rPr>
          <w:b w:val="0"/>
          <w:bCs w:val="0"/>
          <w:i/>
          <w:sz w:val="28"/>
        </w:rPr>
        <w:t>деятельностного</w:t>
      </w:r>
      <w:proofErr w:type="spellEnd"/>
      <w:r w:rsidR="0091283A" w:rsidRPr="00984195">
        <w:rPr>
          <w:b w:val="0"/>
          <w:bCs w:val="0"/>
          <w:i/>
          <w:sz w:val="28"/>
        </w:rPr>
        <w:t xml:space="preserve"> подхода на этапе изучения нового материала и технология оценивания образовательных достижений (учебных успехов).</w:t>
      </w:r>
    </w:p>
    <w:p w:rsidR="00084CC5" w:rsidRPr="00984195" w:rsidRDefault="00084CC5" w:rsidP="00E9289A">
      <w:pPr>
        <w:widowControl w:val="0"/>
        <w:spacing w:before="120" w:after="120"/>
        <w:ind w:firstLine="284"/>
        <w:jc w:val="both"/>
        <w:rPr>
          <w:b/>
          <w:i/>
          <w:sz w:val="28"/>
          <w:u w:val="single"/>
        </w:rPr>
      </w:pPr>
      <w:r w:rsidRPr="00984195">
        <w:rPr>
          <w:b/>
          <w:i/>
          <w:sz w:val="28"/>
          <w:u w:val="single"/>
        </w:rPr>
        <w:t>Познавательные УУД:</w:t>
      </w:r>
    </w:p>
    <w:p w:rsidR="00084CC5" w:rsidRPr="00984195" w:rsidRDefault="0091283A" w:rsidP="00E9289A">
      <w:pPr>
        <w:widowControl w:val="0"/>
        <w:ind w:firstLine="284"/>
        <w:jc w:val="both"/>
        <w:rPr>
          <w:b/>
          <w:i/>
          <w:sz w:val="28"/>
        </w:rPr>
      </w:pPr>
      <w:r w:rsidRPr="00984195">
        <w:rPr>
          <w:b/>
          <w:i/>
          <w:sz w:val="28"/>
        </w:rPr>
        <w:t>7</w:t>
      </w:r>
      <w:r w:rsidR="00084CC5" w:rsidRPr="00984195">
        <w:rPr>
          <w:b/>
          <w:sz w:val="28"/>
        </w:rPr>
        <w:t>–</w:t>
      </w:r>
      <w:r w:rsidRPr="00984195">
        <w:rPr>
          <w:b/>
          <w:i/>
          <w:sz w:val="28"/>
        </w:rPr>
        <w:t>9</w:t>
      </w:r>
      <w:r w:rsidR="00084CC5" w:rsidRPr="00984195">
        <w:rPr>
          <w:b/>
          <w:i/>
          <w:sz w:val="28"/>
        </w:rPr>
        <w:t>-й классы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анализировать, сравнивать, классифицировать и обобщать</w:t>
      </w:r>
      <w:r w:rsidRPr="00984195">
        <w:rPr>
          <w:b w:val="0"/>
          <w:bCs w:val="0"/>
          <w:sz w:val="28"/>
        </w:rPr>
        <w:t xml:space="preserve"> факты и явления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осуществлять</w:t>
      </w:r>
      <w:r w:rsidRPr="00984195">
        <w:rPr>
          <w:b w:val="0"/>
          <w:bCs w:val="0"/>
          <w:sz w:val="28"/>
        </w:rPr>
        <w:t xml:space="preserve"> сравнение, </w:t>
      </w:r>
      <w:proofErr w:type="spellStart"/>
      <w:r w:rsidRPr="00984195">
        <w:rPr>
          <w:b w:val="0"/>
          <w:bCs w:val="0"/>
          <w:sz w:val="28"/>
        </w:rPr>
        <w:t>сериацию</w:t>
      </w:r>
      <w:proofErr w:type="spellEnd"/>
      <w:r w:rsidRPr="00984195">
        <w:rPr>
          <w:b w:val="0"/>
          <w:bCs w:val="0"/>
          <w:sz w:val="28"/>
        </w:rPr>
        <w:t xml:space="preserve"> и классификацию, самостоятельно выбирая основания и критерии для указанных логических операций; строить классификацию путём дихотомического деления (на основе отрицания)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строить</w:t>
      </w:r>
      <w:r w:rsidRPr="00984195">
        <w:rPr>
          <w:b w:val="0"/>
          <w:bCs w:val="0"/>
          <w:sz w:val="28"/>
        </w:rPr>
        <w:t xml:space="preserve"> логически обоснованное рассуждение, включающее установление причинно-следственных связей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создавать</w:t>
      </w:r>
      <w:r w:rsidRPr="00984195">
        <w:rPr>
          <w:b w:val="0"/>
          <w:bCs w:val="0"/>
          <w:sz w:val="28"/>
        </w:rPr>
        <w:t xml:space="preserve"> математические модели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>– с</w:t>
      </w:r>
      <w:r w:rsidRPr="00984195">
        <w:rPr>
          <w:b w:val="0"/>
          <w:bCs w:val="0"/>
          <w:sz w:val="28"/>
        </w:rPr>
        <w:t>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 xml:space="preserve">– </w:t>
      </w:r>
      <w:r w:rsidRPr="00984195">
        <w:rPr>
          <w:b w:val="0"/>
          <w:i/>
          <w:sz w:val="28"/>
        </w:rPr>
        <w:t>в</w:t>
      </w:r>
      <w:r w:rsidRPr="00984195">
        <w:rPr>
          <w:b w:val="0"/>
          <w:bCs w:val="0"/>
          <w:i/>
          <w:sz w:val="28"/>
        </w:rPr>
        <w:t>ычитывать</w:t>
      </w:r>
      <w:r w:rsidRPr="00984195">
        <w:rPr>
          <w:b w:val="0"/>
          <w:bCs w:val="0"/>
          <w:sz w:val="28"/>
        </w:rPr>
        <w:t xml:space="preserve"> все уровни текстовой информации. 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 xml:space="preserve">– </w:t>
      </w:r>
      <w:r w:rsidRPr="00984195">
        <w:rPr>
          <w:b w:val="0"/>
          <w:bCs w:val="0"/>
          <w:i/>
          <w:sz w:val="28"/>
        </w:rPr>
        <w:t>уметь определять</w:t>
      </w:r>
      <w:r w:rsidRPr="00984195">
        <w:rPr>
          <w:b w:val="0"/>
          <w:bCs w:val="0"/>
          <w:sz w:val="28"/>
        </w:rPr>
        <w:t xml:space="preserve"> возможные источники необходимых сведений, производить поиск информации, анализировать и оценивать её достоверность. 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proofErr w:type="gramStart"/>
      <w:r w:rsidRPr="00984195">
        <w:rPr>
          <w:b w:val="0"/>
          <w:sz w:val="28"/>
        </w:rPr>
        <w:t xml:space="preserve">– </w:t>
      </w:r>
      <w:r w:rsidRPr="00984195">
        <w:rPr>
          <w:b w:val="0"/>
          <w:bCs w:val="0"/>
          <w:sz w:val="28"/>
        </w:rPr>
        <w:t xml:space="preserve">понимая позицию другого </w:t>
      </w:r>
      <w:r w:rsidRPr="00984195">
        <w:rPr>
          <w:b w:val="0"/>
          <w:sz w:val="28"/>
        </w:rPr>
        <w:t>человека</w:t>
      </w:r>
      <w:r w:rsidRPr="00984195">
        <w:rPr>
          <w:b w:val="0"/>
          <w:bCs w:val="0"/>
          <w:sz w:val="28"/>
        </w:rPr>
        <w:t xml:space="preserve">, </w:t>
      </w:r>
      <w:r w:rsidRPr="00984195">
        <w:rPr>
          <w:b w:val="0"/>
          <w:bCs w:val="0"/>
          <w:i/>
          <w:sz w:val="28"/>
        </w:rPr>
        <w:t>различать</w:t>
      </w:r>
      <w:r w:rsidRPr="00984195">
        <w:rPr>
          <w:b w:val="0"/>
          <w:bCs w:val="0"/>
          <w:sz w:val="28"/>
        </w:rPr>
        <w:t xml:space="preserve"> в его речи: мнение (точку зрения), доказательство (аргументы), факты; гипотезы, аксиомы, теории.</w:t>
      </w:r>
      <w:proofErr w:type="gramEnd"/>
      <w:r w:rsidRPr="00984195">
        <w:rPr>
          <w:b w:val="0"/>
          <w:bCs w:val="0"/>
          <w:sz w:val="28"/>
        </w:rPr>
        <w:t xml:space="preserve"> Для этого самостоятельно использовать различные виды чтения (изучающее, просмотровое, ознакомительное, поисковое), приёмы слушания. </w:t>
      </w:r>
    </w:p>
    <w:p w:rsidR="00084CC5" w:rsidRPr="00984195" w:rsidRDefault="00084CC5" w:rsidP="00E9289A">
      <w:pPr>
        <w:pStyle w:val="a9"/>
        <w:ind w:firstLine="284"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t xml:space="preserve">– </w:t>
      </w:r>
      <w:r w:rsidRPr="00984195">
        <w:rPr>
          <w:b w:val="0"/>
          <w:bCs w:val="0"/>
          <w:sz w:val="28"/>
        </w:rPr>
        <w:t xml:space="preserve">самому </w:t>
      </w:r>
      <w:r w:rsidRPr="00984195">
        <w:rPr>
          <w:b w:val="0"/>
          <w:bCs w:val="0"/>
          <w:i/>
          <w:sz w:val="28"/>
        </w:rPr>
        <w:t>создавать</w:t>
      </w:r>
      <w:r w:rsidRPr="00984195">
        <w:rPr>
          <w:b w:val="0"/>
          <w:bCs w:val="0"/>
          <w:sz w:val="28"/>
        </w:rPr>
        <w:t xml:space="preserve"> источники информации разного типа и для разных аудиторий, соблюдать информационную гигиену и правила информационной безопасности;</w:t>
      </w:r>
    </w:p>
    <w:p w:rsidR="00084CC5" w:rsidRPr="00984195" w:rsidRDefault="00084CC5" w:rsidP="00E9289A">
      <w:pPr>
        <w:pStyle w:val="a9"/>
        <w:spacing w:after="120"/>
        <w:ind w:firstLine="284"/>
        <w:contextualSpacing/>
        <w:jc w:val="both"/>
        <w:rPr>
          <w:b w:val="0"/>
          <w:bCs w:val="0"/>
          <w:sz w:val="28"/>
        </w:rPr>
      </w:pPr>
      <w:r w:rsidRPr="00984195">
        <w:rPr>
          <w:b w:val="0"/>
          <w:sz w:val="28"/>
        </w:rPr>
        <w:lastRenderedPageBreak/>
        <w:t xml:space="preserve">– </w:t>
      </w:r>
      <w:r w:rsidRPr="00984195">
        <w:rPr>
          <w:b w:val="0"/>
          <w:bCs w:val="0"/>
          <w:i/>
          <w:sz w:val="28"/>
        </w:rPr>
        <w:t>уметь</w:t>
      </w:r>
      <w:r w:rsidR="00984195" w:rsidRPr="00984195">
        <w:rPr>
          <w:b w:val="0"/>
          <w:bCs w:val="0"/>
          <w:i/>
          <w:sz w:val="28"/>
        </w:rPr>
        <w:t xml:space="preserve"> </w:t>
      </w:r>
      <w:r w:rsidRPr="00984195">
        <w:rPr>
          <w:b w:val="0"/>
          <w:bCs w:val="0"/>
          <w:i/>
          <w:sz w:val="28"/>
        </w:rPr>
        <w:t>использовать</w:t>
      </w:r>
      <w:r w:rsidRPr="00984195">
        <w:rPr>
          <w:b w:val="0"/>
          <w:bCs w:val="0"/>
          <w:sz w:val="28"/>
        </w:rPr>
        <w:t xml:space="preserve"> компьютерные и коммуникационные технологии как инструмент для достижения своих целей. Уметь выбирать адекватные задаче инструментальные программно-аппаратные средства и сервисы.</w:t>
      </w:r>
    </w:p>
    <w:p w:rsidR="00084CC5" w:rsidRPr="00984195" w:rsidRDefault="00084CC5" w:rsidP="00E9289A">
      <w:pPr>
        <w:ind w:firstLine="284"/>
        <w:contextualSpacing/>
        <w:jc w:val="both"/>
        <w:rPr>
          <w:sz w:val="28"/>
          <w:u w:val="single"/>
        </w:rPr>
      </w:pPr>
      <w:r w:rsidRPr="00984195">
        <w:rPr>
          <w:i/>
          <w:sz w:val="28"/>
        </w:rPr>
        <w:t>Средством формирования</w:t>
      </w:r>
      <w:r w:rsidRPr="00984195">
        <w:rPr>
          <w:sz w:val="28"/>
        </w:rPr>
        <w:t xml:space="preserve"> познавательных УУД служат учебный материал и прежде всего продуктивные задания учебника, позволяющие продвигаться по всем шести </w:t>
      </w:r>
      <w:r w:rsidRPr="00984195">
        <w:rPr>
          <w:sz w:val="28"/>
          <w:u w:val="single"/>
        </w:rPr>
        <w:t>линиям развития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>1-я ЛР – Использование математических знаний для решения различных математических задач и оценки полученных результатов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>2-я ЛР – Совокупность умений по использованию доказательной математической речи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>3-я ЛР – Совокупность умений по работе с информацией, в том числе и с различными математическими текстами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 xml:space="preserve">4-я ЛР </w:t>
      </w:r>
      <w:r w:rsidRPr="00984195">
        <w:rPr>
          <w:b/>
          <w:sz w:val="28"/>
        </w:rPr>
        <w:t>–</w:t>
      </w:r>
      <w:r w:rsidRPr="00984195">
        <w:rPr>
          <w:sz w:val="28"/>
        </w:rPr>
        <w:t xml:space="preserve"> Умения использовать математические средства для изучения и описания реальных процессов и явлений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 xml:space="preserve">5-я ЛР </w:t>
      </w:r>
      <w:r w:rsidRPr="00984195">
        <w:rPr>
          <w:b/>
          <w:sz w:val="28"/>
        </w:rPr>
        <w:t xml:space="preserve">– </w:t>
      </w:r>
      <w:r w:rsidRPr="00984195">
        <w:rPr>
          <w:sz w:val="28"/>
        </w:rPr>
        <w:t>Независимость и критичность мышления.</w:t>
      </w:r>
    </w:p>
    <w:p w:rsidR="00084CC5" w:rsidRPr="00984195" w:rsidRDefault="00084CC5" w:rsidP="00E9289A">
      <w:pPr>
        <w:jc w:val="both"/>
        <w:rPr>
          <w:sz w:val="28"/>
        </w:rPr>
      </w:pPr>
      <w:r w:rsidRPr="00984195">
        <w:rPr>
          <w:sz w:val="28"/>
        </w:rPr>
        <w:t xml:space="preserve">6-я ЛР </w:t>
      </w:r>
      <w:r w:rsidRPr="00984195">
        <w:rPr>
          <w:b/>
          <w:sz w:val="28"/>
        </w:rPr>
        <w:t xml:space="preserve">– </w:t>
      </w:r>
      <w:r w:rsidRPr="00984195">
        <w:rPr>
          <w:sz w:val="28"/>
        </w:rPr>
        <w:t>Воля и настойчивость в достижении цели.</w:t>
      </w:r>
    </w:p>
    <w:p w:rsidR="00084CC5" w:rsidRPr="00984195" w:rsidRDefault="00084CC5" w:rsidP="00E9289A">
      <w:pPr>
        <w:widowControl w:val="0"/>
        <w:spacing w:before="120" w:after="120"/>
        <w:ind w:firstLine="284"/>
        <w:jc w:val="both"/>
        <w:rPr>
          <w:b/>
          <w:i/>
          <w:sz w:val="28"/>
          <w:u w:val="single"/>
        </w:rPr>
      </w:pPr>
      <w:r w:rsidRPr="00984195">
        <w:rPr>
          <w:b/>
          <w:i/>
          <w:sz w:val="28"/>
          <w:u w:val="single"/>
        </w:rPr>
        <w:t>Коммуникативные УУД:</w:t>
      </w:r>
    </w:p>
    <w:p w:rsidR="00084CC5" w:rsidRPr="00984195" w:rsidRDefault="002A5F2B" w:rsidP="00E9289A">
      <w:pPr>
        <w:widowControl w:val="0"/>
        <w:ind w:firstLine="284"/>
        <w:jc w:val="both"/>
        <w:rPr>
          <w:b/>
          <w:i/>
          <w:sz w:val="28"/>
        </w:rPr>
      </w:pPr>
      <w:r w:rsidRPr="00984195">
        <w:rPr>
          <w:b/>
          <w:i/>
          <w:sz w:val="28"/>
        </w:rPr>
        <w:t xml:space="preserve">7 </w:t>
      </w:r>
      <w:r w:rsidR="00084CC5" w:rsidRPr="00984195">
        <w:rPr>
          <w:b/>
          <w:sz w:val="28"/>
        </w:rPr>
        <w:t>–</w:t>
      </w:r>
      <w:r w:rsidRPr="00984195">
        <w:rPr>
          <w:b/>
          <w:sz w:val="28"/>
        </w:rPr>
        <w:t xml:space="preserve"> 9</w:t>
      </w:r>
      <w:r w:rsidR="00084CC5" w:rsidRPr="00984195">
        <w:rPr>
          <w:b/>
          <w:i/>
          <w:sz w:val="28"/>
        </w:rPr>
        <w:t>-й классы</w:t>
      </w:r>
    </w:p>
    <w:p w:rsidR="00084CC5" w:rsidRPr="00984195" w:rsidRDefault="00084CC5" w:rsidP="00F02FBB">
      <w:pPr>
        <w:pStyle w:val="a9"/>
        <w:numPr>
          <w:ilvl w:val="0"/>
          <w:numId w:val="15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самостоятельно </w:t>
      </w:r>
      <w:r w:rsidRPr="00984195">
        <w:rPr>
          <w:b w:val="0"/>
          <w:bCs w:val="0"/>
          <w:i/>
          <w:sz w:val="28"/>
        </w:rPr>
        <w:t>организовывать</w:t>
      </w:r>
      <w:r w:rsidRPr="00984195">
        <w:rPr>
          <w:b w:val="0"/>
          <w:bCs w:val="0"/>
          <w:sz w:val="28"/>
        </w:rPr>
        <w:t xml:space="preserve"> учебное взаимодействие в группе (определять общие цели, договариваться друг с другом и т.д.);</w:t>
      </w:r>
    </w:p>
    <w:p w:rsidR="00084CC5" w:rsidRPr="00984195" w:rsidRDefault="00084CC5" w:rsidP="00F02FBB">
      <w:pPr>
        <w:pStyle w:val="a9"/>
        <w:numPr>
          <w:ilvl w:val="0"/>
          <w:numId w:val="15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отстаивая свою точку зрения, </w:t>
      </w:r>
      <w:r w:rsidRPr="00984195">
        <w:rPr>
          <w:b w:val="0"/>
          <w:bCs w:val="0"/>
          <w:i/>
          <w:sz w:val="28"/>
        </w:rPr>
        <w:t>приводить аргументы</w:t>
      </w:r>
      <w:r w:rsidRPr="00984195">
        <w:rPr>
          <w:b w:val="0"/>
          <w:bCs w:val="0"/>
          <w:sz w:val="28"/>
        </w:rPr>
        <w:t xml:space="preserve">, подтверждая их фактами; </w:t>
      </w:r>
    </w:p>
    <w:p w:rsidR="00084CC5" w:rsidRPr="00984195" w:rsidRDefault="00084CC5" w:rsidP="00F02FBB">
      <w:pPr>
        <w:pStyle w:val="a9"/>
        <w:numPr>
          <w:ilvl w:val="0"/>
          <w:numId w:val="15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в дискуссии </w:t>
      </w:r>
      <w:r w:rsidRPr="00984195">
        <w:rPr>
          <w:b w:val="0"/>
          <w:bCs w:val="0"/>
          <w:i/>
          <w:sz w:val="28"/>
        </w:rPr>
        <w:t>уметь</w:t>
      </w:r>
      <w:r w:rsidR="00984195">
        <w:rPr>
          <w:b w:val="0"/>
          <w:bCs w:val="0"/>
          <w:i/>
          <w:sz w:val="28"/>
        </w:rPr>
        <w:t xml:space="preserve"> </w:t>
      </w:r>
      <w:r w:rsidRPr="00984195">
        <w:rPr>
          <w:b w:val="0"/>
          <w:bCs w:val="0"/>
          <w:i/>
          <w:sz w:val="28"/>
        </w:rPr>
        <w:t>выдвинуть</w:t>
      </w:r>
      <w:r w:rsidRPr="00984195">
        <w:rPr>
          <w:b w:val="0"/>
          <w:bCs w:val="0"/>
          <w:sz w:val="28"/>
        </w:rPr>
        <w:t xml:space="preserve"> контраргументы;</w:t>
      </w:r>
    </w:p>
    <w:p w:rsidR="00084CC5" w:rsidRPr="00984195" w:rsidRDefault="00084CC5" w:rsidP="00F02FBB">
      <w:pPr>
        <w:pStyle w:val="a9"/>
        <w:numPr>
          <w:ilvl w:val="0"/>
          <w:numId w:val="15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sz w:val="28"/>
        </w:rPr>
        <w:t xml:space="preserve">учиться </w:t>
      </w:r>
      <w:proofErr w:type="gramStart"/>
      <w:r w:rsidRPr="00984195">
        <w:rPr>
          <w:b w:val="0"/>
          <w:bCs w:val="0"/>
          <w:i/>
          <w:sz w:val="28"/>
        </w:rPr>
        <w:t>критично</w:t>
      </w:r>
      <w:proofErr w:type="gramEnd"/>
      <w:r w:rsidRPr="00984195">
        <w:rPr>
          <w:b w:val="0"/>
          <w:bCs w:val="0"/>
          <w:i/>
          <w:sz w:val="28"/>
        </w:rPr>
        <w:t xml:space="preserve"> относиться</w:t>
      </w:r>
      <w:r w:rsidRPr="00984195">
        <w:rPr>
          <w:b w:val="0"/>
          <w:bCs w:val="0"/>
          <w:sz w:val="28"/>
        </w:rPr>
        <w:t xml:space="preserve"> к своему мнению, с достоинством </w:t>
      </w:r>
      <w:r w:rsidRPr="00984195">
        <w:rPr>
          <w:b w:val="0"/>
          <w:bCs w:val="0"/>
          <w:i/>
          <w:sz w:val="28"/>
        </w:rPr>
        <w:t>признавать</w:t>
      </w:r>
      <w:r w:rsidRPr="00984195">
        <w:rPr>
          <w:b w:val="0"/>
          <w:bCs w:val="0"/>
          <w:sz w:val="28"/>
        </w:rPr>
        <w:t xml:space="preserve"> ошибочность своего мнения (если оно таково) и корректировать его;</w:t>
      </w:r>
    </w:p>
    <w:p w:rsidR="00084CC5" w:rsidRPr="00984195" w:rsidRDefault="00084CC5" w:rsidP="00F02FBB">
      <w:pPr>
        <w:pStyle w:val="a9"/>
        <w:numPr>
          <w:ilvl w:val="0"/>
          <w:numId w:val="15"/>
        </w:numPr>
        <w:jc w:val="both"/>
        <w:rPr>
          <w:b w:val="0"/>
          <w:bCs w:val="0"/>
          <w:sz w:val="28"/>
        </w:rPr>
      </w:pPr>
      <w:proofErr w:type="gramStart"/>
      <w:r w:rsidRPr="00984195">
        <w:rPr>
          <w:b w:val="0"/>
          <w:bCs w:val="0"/>
          <w:sz w:val="28"/>
        </w:rPr>
        <w:t xml:space="preserve">понимая позицию другого, </w:t>
      </w:r>
      <w:r w:rsidRPr="00984195">
        <w:rPr>
          <w:b w:val="0"/>
          <w:bCs w:val="0"/>
          <w:i/>
          <w:sz w:val="28"/>
        </w:rPr>
        <w:t>различать</w:t>
      </w:r>
      <w:r w:rsidRPr="00984195">
        <w:rPr>
          <w:b w:val="0"/>
          <w:bCs w:val="0"/>
          <w:sz w:val="28"/>
        </w:rPr>
        <w:t xml:space="preserve"> в его речи: мнение (точку зрения), доказательство (аргументы), факты; гипотезы, аксиомы, теории;</w:t>
      </w:r>
      <w:proofErr w:type="gramEnd"/>
    </w:p>
    <w:p w:rsidR="00084CC5" w:rsidRPr="00984195" w:rsidRDefault="00084CC5" w:rsidP="00F02FBB">
      <w:pPr>
        <w:pStyle w:val="a9"/>
        <w:numPr>
          <w:ilvl w:val="0"/>
          <w:numId w:val="15"/>
        </w:numPr>
        <w:jc w:val="both"/>
        <w:rPr>
          <w:b w:val="0"/>
          <w:bCs w:val="0"/>
          <w:sz w:val="28"/>
        </w:rPr>
      </w:pPr>
      <w:r w:rsidRPr="00984195">
        <w:rPr>
          <w:b w:val="0"/>
          <w:bCs w:val="0"/>
          <w:i/>
          <w:sz w:val="28"/>
        </w:rPr>
        <w:t>уметь</w:t>
      </w:r>
      <w:r w:rsidRPr="00984195">
        <w:rPr>
          <w:b w:val="0"/>
          <w:bCs w:val="0"/>
          <w:sz w:val="28"/>
        </w:rPr>
        <w:t xml:space="preserve"> взглянуть на ситуацию с иной позиции и </w:t>
      </w:r>
      <w:r w:rsidRPr="00984195">
        <w:rPr>
          <w:b w:val="0"/>
          <w:bCs w:val="0"/>
          <w:i/>
          <w:sz w:val="28"/>
        </w:rPr>
        <w:t>договариваться</w:t>
      </w:r>
      <w:r w:rsidRPr="00984195">
        <w:rPr>
          <w:b w:val="0"/>
          <w:bCs w:val="0"/>
          <w:sz w:val="28"/>
        </w:rPr>
        <w:t xml:space="preserve"> с людьми иных позиций.</w:t>
      </w:r>
    </w:p>
    <w:p w:rsidR="00084CC5" w:rsidRPr="00984195" w:rsidRDefault="00084CC5" w:rsidP="00E9289A">
      <w:pPr>
        <w:ind w:firstLine="284"/>
        <w:jc w:val="both"/>
        <w:rPr>
          <w:sz w:val="28"/>
        </w:rPr>
      </w:pPr>
      <w:r w:rsidRPr="00984195">
        <w:rPr>
          <w:i/>
          <w:sz w:val="28"/>
        </w:rPr>
        <w:t>Средством  формирования</w:t>
      </w:r>
      <w:r w:rsidRPr="00984195">
        <w:rPr>
          <w:sz w:val="28"/>
        </w:rPr>
        <w:t xml:space="preserve"> коммуникативных УУД служат технология проблемного диалога (побуждающий и подводящий диалог) и организация работы в малых группах, также использование на уроках элементов технологии продуктивного чтения.</w:t>
      </w:r>
    </w:p>
    <w:p w:rsidR="00984195" w:rsidRDefault="00984195" w:rsidP="00E9289A">
      <w:pPr>
        <w:ind w:firstLine="284"/>
        <w:jc w:val="both"/>
      </w:pPr>
    </w:p>
    <w:p w:rsidR="00984195" w:rsidRPr="00984195" w:rsidRDefault="00984195" w:rsidP="00E9289A">
      <w:pPr>
        <w:ind w:firstLine="284"/>
        <w:jc w:val="both"/>
        <w:rPr>
          <w:b/>
          <w:sz w:val="28"/>
        </w:rPr>
      </w:pPr>
      <w:r w:rsidRPr="00984195">
        <w:rPr>
          <w:b/>
          <w:sz w:val="28"/>
        </w:rPr>
        <w:t>Предметные: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1)</w:t>
      </w:r>
      <w:r w:rsidRPr="00984195">
        <w:rPr>
          <w:sz w:val="28"/>
        </w:rPr>
        <w:tab/>
        <w:t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lastRenderedPageBreak/>
        <w:t>2)</w:t>
      </w:r>
      <w:r w:rsidRPr="00984195">
        <w:rPr>
          <w:sz w:val="28"/>
        </w:rPr>
        <w:tab/>
        <w:t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3)</w:t>
      </w:r>
      <w:r w:rsidRPr="00984195">
        <w:rPr>
          <w:sz w:val="28"/>
        </w:rPr>
        <w:tab/>
        <w:t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4)</w:t>
      </w:r>
      <w:r w:rsidRPr="00984195">
        <w:rPr>
          <w:sz w:val="28"/>
        </w:rPr>
        <w:tab/>
        <w:t xml:space="preserve">умение пользоваться математическими формулами и самостоятельно составлять формулы зависимостей между </w:t>
      </w:r>
      <w:proofErr w:type="spellStart"/>
      <w:r w:rsidRPr="00984195">
        <w:rPr>
          <w:sz w:val="28"/>
        </w:rPr>
        <w:t>вели¬чинами</w:t>
      </w:r>
      <w:proofErr w:type="spellEnd"/>
      <w:r w:rsidRPr="00984195">
        <w:rPr>
          <w:sz w:val="28"/>
        </w:rPr>
        <w:t xml:space="preserve"> на основе обобщения частных случаев и эксперимента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5)</w:t>
      </w:r>
      <w:r w:rsidRPr="00984195">
        <w:rPr>
          <w:sz w:val="28"/>
        </w:rPr>
        <w:tab/>
        <w:t xml:space="preserve">умение решать линейные и квадратные уравнения и </w:t>
      </w:r>
      <w:proofErr w:type="spellStart"/>
      <w:r w:rsidRPr="00984195">
        <w:rPr>
          <w:sz w:val="28"/>
        </w:rPr>
        <w:t>нера¬венства</w:t>
      </w:r>
      <w:proofErr w:type="spellEnd"/>
      <w:r w:rsidRPr="00984195">
        <w:rPr>
          <w:sz w:val="28"/>
        </w:rPr>
        <w:t>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6)</w:t>
      </w:r>
      <w:r w:rsidRPr="00984195">
        <w:rPr>
          <w:sz w:val="28"/>
        </w:rPr>
        <w:tab/>
        <w:t xml:space="preserve">овладение системой функциональных понятий, </w:t>
      </w:r>
      <w:proofErr w:type="spellStart"/>
      <w:r w:rsidRPr="00984195">
        <w:rPr>
          <w:sz w:val="28"/>
        </w:rPr>
        <w:t>функцио¬нальным</w:t>
      </w:r>
      <w:proofErr w:type="spellEnd"/>
      <w:r w:rsidRPr="00984195">
        <w:rPr>
          <w:sz w:val="28"/>
        </w:rPr>
        <w:t xml:space="preserve"> языком и символикой, умение строить графики функций, описывать их свойства, использовать </w:t>
      </w:r>
      <w:proofErr w:type="spellStart"/>
      <w:r w:rsidRPr="00984195">
        <w:rPr>
          <w:sz w:val="28"/>
        </w:rPr>
        <w:t>функцио¬нально-графические</w:t>
      </w:r>
      <w:proofErr w:type="spellEnd"/>
      <w:r w:rsidRPr="00984195">
        <w:rPr>
          <w:sz w:val="28"/>
        </w:rPr>
        <w:t xml:space="preserve"> представления для описания и анализа математических задач и реальных зависимостей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7)</w:t>
      </w:r>
      <w:r w:rsidRPr="00984195">
        <w:rPr>
          <w:sz w:val="28"/>
        </w:rPr>
        <w:tab/>
        <w:t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  <w:r w:rsidRPr="00984195">
        <w:rPr>
          <w:sz w:val="28"/>
        </w:rPr>
        <w:t>8)</w:t>
      </w:r>
      <w:r w:rsidRPr="00984195">
        <w:rPr>
          <w:sz w:val="28"/>
        </w:rPr>
        <w:tab/>
        <w:t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</w:p>
    <w:p w:rsidR="00984195" w:rsidRPr="00984195" w:rsidRDefault="00984195" w:rsidP="00E9289A">
      <w:pPr>
        <w:ind w:firstLine="284"/>
        <w:jc w:val="both"/>
        <w:rPr>
          <w:sz w:val="28"/>
        </w:rPr>
      </w:pPr>
    </w:p>
    <w:p w:rsidR="00984195" w:rsidRPr="005F71BB" w:rsidRDefault="00084CC5" w:rsidP="00E9289A">
      <w:pPr>
        <w:widowControl w:val="0"/>
        <w:ind w:firstLine="284"/>
        <w:jc w:val="center"/>
        <w:rPr>
          <w:b/>
          <w:bCs/>
          <w:sz w:val="28"/>
          <w:szCs w:val="28"/>
        </w:rPr>
      </w:pPr>
      <w:proofErr w:type="gramStart"/>
      <w:r w:rsidRPr="005F71BB">
        <w:rPr>
          <w:b/>
          <w:bCs/>
          <w:sz w:val="28"/>
          <w:szCs w:val="28"/>
          <w:lang w:val="en-US"/>
        </w:rPr>
        <w:t>V</w:t>
      </w:r>
      <w:r w:rsidRPr="005F71BB">
        <w:rPr>
          <w:b/>
          <w:bCs/>
          <w:sz w:val="28"/>
          <w:szCs w:val="28"/>
        </w:rPr>
        <w:t>.</w:t>
      </w:r>
      <w:r w:rsidR="00984195" w:rsidRPr="005F71BB">
        <w:rPr>
          <w:b/>
          <w:bCs/>
          <w:color w:val="FF0000"/>
          <w:sz w:val="28"/>
          <w:szCs w:val="28"/>
        </w:rPr>
        <w:t xml:space="preserve">  </w:t>
      </w:r>
      <w:r w:rsidR="00984195" w:rsidRPr="005F71BB">
        <w:rPr>
          <w:b/>
          <w:bCs/>
          <w:sz w:val="28"/>
          <w:szCs w:val="28"/>
        </w:rPr>
        <w:t>Содержание</w:t>
      </w:r>
      <w:proofErr w:type="gramEnd"/>
      <w:r w:rsidR="00984195" w:rsidRPr="005F71BB">
        <w:rPr>
          <w:b/>
          <w:bCs/>
          <w:sz w:val="28"/>
          <w:szCs w:val="28"/>
        </w:rPr>
        <w:t xml:space="preserve"> учебного предмета «Алгебра»</w:t>
      </w:r>
    </w:p>
    <w:p w:rsidR="00984195" w:rsidRPr="005F71BB" w:rsidRDefault="00984195" w:rsidP="00E9289A">
      <w:pPr>
        <w:widowControl w:val="0"/>
        <w:ind w:firstLine="284"/>
        <w:jc w:val="center"/>
        <w:rPr>
          <w:b/>
          <w:bCs/>
          <w:sz w:val="28"/>
          <w:szCs w:val="28"/>
        </w:rPr>
      </w:pPr>
      <w:r w:rsidRPr="005F71BB">
        <w:rPr>
          <w:b/>
          <w:bCs/>
          <w:sz w:val="28"/>
          <w:szCs w:val="28"/>
        </w:rPr>
        <w:t>7 – 9 классов</w:t>
      </w:r>
    </w:p>
    <w:p w:rsidR="00984195" w:rsidRPr="005F71BB" w:rsidRDefault="00984195" w:rsidP="00E9289A">
      <w:pPr>
        <w:pStyle w:val="ad"/>
        <w:widowControl w:val="0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71BB">
        <w:rPr>
          <w:rFonts w:ascii="Times New Roman" w:hAnsi="Times New Roman" w:cs="Times New Roman"/>
          <w:b/>
          <w:bCs/>
          <w:sz w:val="28"/>
          <w:szCs w:val="28"/>
        </w:rPr>
        <w:t>7 класс:</w:t>
      </w:r>
    </w:p>
    <w:p w:rsidR="00984195" w:rsidRPr="00A66DF5" w:rsidRDefault="00984195" w:rsidP="00E9289A">
      <w:pPr>
        <w:shd w:val="clear" w:color="auto" w:fill="FFFFFF"/>
        <w:jc w:val="center"/>
        <w:rPr>
          <w:b/>
          <w:sz w:val="28"/>
        </w:rPr>
      </w:pPr>
      <w:r w:rsidRPr="00A66DF5">
        <w:rPr>
          <w:b/>
          <w:bCs/>
          <w:sz w:val="28"/>
        </w:rPr>
        <w:t>1.   Выражения, тождества, уравнения</w:t>
      </w:r>
      <w:r w:rsidR="00A66DF5" w:rsidRPr="00A66DF5">
        <w:rPr>
          <w:b/>
          <w:bCs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55"/>
        <w:jc w:val="both"/>
        <w:rPr>
          <w:sz w:val="28"/>
        </w:rPr>
      </w:pPr>
      <w:r w:rsidRPr="00A66DF5">
        <w:rPr>
          <w:color w:val="000000"/>
          <w:sz w:val="28"/>
        </w:rPr>
        <w:t>Числовые выражения с переменными. Простейшие преобразо</w:t>
      </w:r>
      <w:r w:rsidRPr="00A66DF5">
        <w:rPr>
          <w:color w:val="000000"/>
          <w:sz w:val="28"/>
        </w:rPr>
        <w:softHyphen/>
        <w:t>вания выражений. Уравнение, корень уравнения. Линейное урав</w:t>
      </w:r>
      <w:r w:rsidRPr="00A66DF5">
        <w:rPr>
          <w:color w:val="000000"/>
          <w:sz w:val="28"/>
        </w:rPr>
        <w:softHyphen/>
        <w:t>нение с одной переменной. Решение текстовых задач методом со</w:t>
      </w:r>
      <w:r w:rsidRPr="00A66DF5">
        <w:rPr>
          <w:color w:val="000000"/>
          <w:sz w:val="28"/>
        </w:rPr>
        <w:softHyphen/>
        <w:t>ставления уравнений. Статистические характеристики.</w:t>
      </w:r>
    </w:p>
    <w:p w:rsidR="00984195" w:rsidRPr="00A66DF5" w:rsidRDefault="00984195" w:rsidP="00E9289A">
      <w:pPr>
        <w:shd w:val="clear" w:color="auto" w:fill="FFFFFF"/>
        <w:ind w:firstLine="355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систематизировать и обобщить сведения о преобразованиях алгебраических выражений и решении уравнений с одной переменной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>Первая тема курса 7 класса является связующим звеном между курсом математики 5—6 классов и курсом алгебры. В ней закрепляются вычислительные навыки, систематизируются и обобщаются сведения о преобразованиях выражений и решении уравнений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 xml:space="preserve">Нахождение значений числовых и буквенных выражений дает возможность повторить с учащимися правила действий с рациональными числами. Умения выполнять арифметические действия с рациональными числами являются опорными для </w:t>
      </w:r>
      <w:r w:rsidRPr="00A66DF5">
        <w:rPr>
          <w:color w:val="000000"/>
          <w:sz w:val="28"/>
        </w:rPr>
        <w:lastRenderedPageBreak/>
        <w:t>всего курса алгебры.  Следует  выяснить,  насколько  прочно  овладели ими учащиеся, и в случае необходимости организовать повторение с целью ликвидации выявленных пробелов. Развитию навы</w:t>
      </w:r>
      <w:r w:rsidRPr="00A66DF5">
        <w:rPr>
          <w:color w:val="000000"/>
          <w:sz w:val="28"/>
        </w:rPr>
        <w:softHyphen/>
        <w:t>ков вычислений должно уделяться серьезное внимание и в даль</w:t>
      </w:r>
      <w:r w:rsidRPr="00A66DF5">
        <w:rPr>
          <w:color w:val="000000"/>
          <w:sz w:val="28"/>
        </w:rPr>
        <w:softHyphen/>
        <w:t>нейшем при изучении других тем курса алгебры.</w:t>
      </w:r>
    </w:p>
    <w:p w:rsidR="00984195" w:rsidRPr="00A66DF5" w:rsidRDefault="00984195" w:rsidP="00E9289A">
      <w:pPr>
        <w:shd w:val="clear" w:color="auto" w:fill="FFFFFF"/>
        <w:tabs>
          <w:tab w:val="left" w:pos="595"/>
        </w:tabs>
        <w:ind w:firstLine="365"/>
        <w:jc w:val="both"/>
        <w:rPr>
          <w:sz w:val="28"/>
        </w:rPr>
      </w:pPr>
      <w:r w:rsidRPr="00A66DF5">
        <w:rPr>
          <w:color w:val="000000"/>
          <w:sz w:val="28"/>
        </w:rPr>
        <w:t>В</w:t>
      </w:r>
      <w:r w:rsidRPr="00A66DF5">
        <w:rPr>
          <w:color w:val="000000"/>
          <w:sz w:val="28"/>
        </w:rPr>
        <w:tab/>
        <w:t>связи с рассмотрением вопроса о сравнении значений выра</w:t>
      </w:r>
      <w:r w:rsidRPr="00A66DF5">
        <w:rPr>
          <w:color w:val="000000"/>
          <w:sz w:val="28"/>
        </w:rPr>
        <w:softHyphen/>
        <w:t>жений расширяются сведения о неравенствах: вводятся знаки неравенств,  дается понятие о двойных неравенствах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>При рассмотрении преобразований выражений формально-оперативные умения остаются на том же уровне, учащиеся поднимаются на новую ступень в овладении теорией. Вводят</w:t>
      </w:r>
      <w:r w:rsidRPr="00A66DF5">
        <w:rPr>
          <w:color w:val="000000"/>
          <w:sz w:val="28"/>
        </w:rPr>
        <w:softHyphen/>
        <w:t>ся понятия «тождественно равные выражения», «тождество», «тождественное преобразование выражений», содержание кото</w:t>
      </w:r>
      <w:r w:rsidRPr="00A66DF5">
        <w:rPr>
          <w:color w:val="000000"/>
          <w:sz w:val="28"/>
        </w:rPr>
        <w:softHyphen/>
        <w:t xml:space="preserve">рых будет постоянно </w:t>
      </w:r>
      <w:proofErr w:type="gramStart"/>
      <w:r w:rsidRPr="00A66DF5">
        <w:rPr>
          <w:color w:val="000000"/>
          <w:sz w:val="28"/>
        </w:rPr>
        <w:t>раскрываться</w:t>
      </w:r>
      <w:proofErr w:type="gramEnd"/>
      <w:r w:rsidRPr="00A66DF5">
        <w:rPr>
          <w:color w:val="000000"/>
          <w:sz w:val="28"/>
        </w:rPr>
        <w:t xml:space="preserve"> и углубляться при изучении преобразований различных алгебраических выражений. Подчер</w:t>
      </w:r>
      <w:r w:rsidRPr="00A66DF5">
        <w:rPr>
          <w:color w:val="000000"/>
          <w:sz w:val="28"/>
        </w:rPr>
        <w:softHyphen/>
        <w:t>кивается, что основу тождественных преобразований составляют свойства действий над числами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Усиливается роль теоретических сведений при рассмотрении уравнений. С целью обеспечения осознанного восприятия учащи</w:t>
      </w:r>
      <w:r w:rsidRPr="00A66DF5">
        <w:rPr>
          <w:color w:val="000000"/>
          <w:sz w:val="28"/>
        </w:rPr>
        <w:softHyphen/>
        <w:t>мися алгоритмов решения уравнений вводится вспомогательное понятие равносильности уравнений, формулируются и разъясняются на конкретных примерах свойства равносильности. Дается понятие линейного уравнения и исследуется вопрос о числе его корней. В системе упражнений особое внимание уделяется реше</w:t>
      </w:r>
      <w:r w:rsidRPr="00A66DF5">
        <w:rPr>
          <w:color w:val="000000"/>
          <w:sz w:val="28"/>
        </w:rPr>
        <w:softHyphen/>
        <w:t xml:space="preserve">нию уравнений вида </w:t>
      </w:r>
      <w:proofErr w:type="gramStart"/>
      <w:r w:rsidRPr="00A66DF5">
        <w:rPr>
          <w:i/>
          <w:iCs/>
          <w:color w:val="000000"/>
          <w:sz w:val="28"/>
        </w:rPr>
        <w:t>ах</w:t>
      </w:r>
      <w:proofErr w:type="gramEnd"/>
      <w:r w:rsidRPr="00A66DF5">
        <w:rPr>
          <w:i/>
          <w:iCs/>
          <w:color w:val="000000"/>
          <w:sz w:val="28"/>
        </w:rPr>
        <w:t xml:space="preserve"> =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при различных значениях</w:t>
      </w:r>
      <w:r w:rsidRPr="00A66DF5">
        <w:rPr>
          <w:i/>
          <w:color w:val="000000"/>
          <w:sz w:val="28"/>
        </w:rPr>
        <w:t xml:space="preserve"> а</w:t>
      </w:r>
      <w:r w:rsidRPr="00A66DF5">
        <w:rPr>
          <w:color w:val="000000"/>
          <w:sz w:val="28"/>
        </w:rPr>
        <w:t xml:space="preserve"> и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>Про</w:t>
      </w:r>
      <w:r w:rsidRPr="00A66DF5">
        <w:rPr>
          <w:color w:val="000000"/>
          <w:sz w:val="28"/>
        </w:rPr>
        <w:softHyphen/>
        <w:t>должается работа по формированию у учащихся умения исполь</w:t>
      </w:r>
      <w:r w:rsidRPr="00A66DF5">
        <w:rPr>
          <w:color w:val="000000"/>
          <w:sz w:val="28"/>
        </w:rPr>
        <w:softHyphen/>
        <w:t xml:space="preserve">зовать аппарат уравнений как средство для решения текстовых </w:t>
      </w:r>
      <w:r w:rsidRPr="00A66DF5">
        <w:rPr>
          <w:color w:val="000000"/>
          <w:sz w:val="28"/>
          <w:vertAlign w:val="subscript"/>
        </w:rPr>
        <w:t xml:space="preserve"> </w:t>
      </w:r>
      <w:r w:rsidRPr="00A66DF5">
        <w:rPr>
          <w:color w:val="000000"/>
          <w:sz w:val="28"/>
        </w:rPr>
        <w:t>задач. Уровень сложности задач здесь остается таким же, как в 6 классе.</w:t>
      </w:r>
    </w:p>
    <w:p w:rsidR="00984195" w:rsidRPr="00A66DF5" w:rsidRDefault="00984195" w:rsidP="00E9289A">
      <w:pPr>
        <w:shd w:val="clear" w:color="auto" w:fill="FFFFFF"/>
        <w:ind w:firstLine="322"/>
        <w:jc w:val="both"/>
        <w:rPr>
          <w:sz w:val="28"/>
        </w:rPr>
      </w:pPr>
      <w:r w:rsidRPr="00A66DF5">
        <w:rPr>
          <w:color w:val="000000"/>
          <w:sz w:val="28"/>
        </w:rPr>
        <w:t>Изучение темы завершается ознакомлением учащихся с про</w:t>
      </w:r>
      <w:r w:rsidRPr="00A66DF5">
        <w:rPr>
          <w:color w:val="000000"/>
          <w:sz w:val="28"/>
        </w:rPr>
        <w:softHyphen/>
        <w:t>стейшими статистическими характеристиками: средним арифме</w:t>
      </w:r>
      <w:r w:rsidRPr="00A66DF5">
        <w:rPr>
          <w:color w:val="000000"/>
          <w:sz w:val="28"/>
        </w:rPr>
        <w:softHyphen/>
        <w:t>тическим, модой, медианой, размахом. Учащиеся должны уметь использовать эти характеристики для анализа ряда данных в не</w:t>
      </w:r>
      <w:r w:rsidRPr="00A66DF5">
        <w:rPr>
          <w:color w:val="000000"/>
          <w:sz w:val="28"/>
        </w:rPr>
        <w:softHyphen/>
        <w:t>сложных ситуациях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984195" w:rsidRPr="00A66DF5" w:rsidRDefault="00984195" w:rsidP="00E9289A">
      <w:pPr>
        <w:shd w:val="clear" w:color="auto" w:fill="FFFFFF"/>
        <w:jc w:val="center"/>
        <w:rPr>
          <w:b/>
          <w:bCs/>
          <w:color w:val="000000"/>
          <w:sz w:val="28"/>
        </w:rPr>
      </w:pPr>
      <w:r w:rsidRPr="00A66DF5">
        <w:rPr>
          <w:b/>
          <w:bCs/>
          <w:color w:val="000000"/>
          <w:sz w:val="28"/>
        </w:rPr>
        <w:t>2.   Ст</w:t>
      </w:r>
      <w:r w:rsidR="00A66DF5">
        <w:rPr>
          <w:b/>
          <w:bCs/>
          <w:color w:val="000000"/>
          <w:sz w:val="28"/>
        </w:rPr>
        <w:t>епень с натуральным показателем.</w:t>
      </w:r>
    </w:p>
    <w:p w:rsidR="00984195" w:rsidRPr="00A66DF5" w:rsidRDefault="00984195" w:rsidP="00E9289A">
      <w:pPr>
        <w:shd w:val="clear" w:color="auto" w:fill="FFFFFF"/>
        <w:jc w:val="both"/>
        <w:rPr>
          <w:sz w:val="28"/>
        </w:rPr>
      </w:pPr>
      <w:r w:rsidRPr="00A66DF5">
        <w:rPr>
          <w:b/>
          <w:bCs/>
          <w:color w:val="000000"/>
          <w:sz w:val="28"/>
        </w:rPr>
        <w:t xml:space="preserve">       </w:t>
      </w:r>
      <w:r w:rsidRPr="00A66DF5">
        <w:rPr>
          <w:color w:val="000000"/>
          <w:sz w:val="28"/>
        </w:rPr>
        <w:t xml:space="preserve">Степень с натуральным показателем и ее свойства. Одночлен. Функции </w:t>
      </w:r>
      <w:r w:rsidRPr="00A66DF5">
        <w:rPr>
          <w:iCs/>
          <w:color w:val="000000"/>
          <w:sz w:val="28"/>
        </w:rPr>
        <w:t>у = 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>, у = х</w:t>
      </w:r>
      <w:r w:rsidRPr="00A66DF5">
        <w:rPr>
          <w:iCs/>
          <w:color w:val="000000"/>
          <w:sz w:val="28"/>
          <w:vertAlign w:val="superscript"/>
        </w:rPr>
        <w:t>3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и их графики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выполнять действия над степенями с натуральными показателями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>В данной теме дается определение степени с натуральным по</w:t>
      </w:r>
      <w:r w:rsidRPr="00A66DF5">
        <w:rPr>
          <w:color w:val="000000"/>
          <w:sz w:val="28"/>
        </w:rPr>
        <w:softHyphen/>
        <w:t>казателем. В курсе математики б класса учащиеся уже встреча</w:t>
      </w:r>
      <w:r w:rsidRPr="00A66DF5">
        <w:rPr>
          <w:color w:val="000000"/>
          <w:sz w:val="28"/>
        </w:rPr>
        <w:softHyphen/>
        <w:t>лись с примерами возведения чисел в степень. В связи с вычислением   значений   степени   в   7   классе   дается   представление нахождении  значений  степени  с  помощью  калькулятора.   Рассматриваются свойства степени с натуральным показателем. На примере   доказательства   свой</w:t>
      </w:r>
      <w:proofErr w:type="gramStart"/>
      <w:r w:rsidRPr="00A66DF5">
        <w:rPr>
          <w:color w:val="000000"/>
          <w:sz w:val="28"/>
        </w:rPr>
        <w:t>ств  ст</w:t>
      </w:r>
      <w:proofErr w:type="gramEnd"/>
      <w:r w:rsidRPr="00A66DF5">
        <w:rPr>
          <w:color w:val="000000"/>
          <w:sz w:val="28"/>
        </w:rPr>
        <w:t>епени учащиеся впервые знакомятся с доказательствами,  проводимыми на алгебраическом материа</w:t>
      </w:r>
      <w:r w:rsidRPr="00A66DF5">
        <w:rPr>
          <w:color w:val="000000"/>
          <w:sz w:val="28"/>
        </w:rPr>
        <w:softHyphen/>
        <w:t>ле. Свойства степени с натуральным показателем на</w:t>
      </w:r>
      <w:r w:rsidRPr="00A66DF5">
        <w:rPr>
          <w:color w:val="000000"/>
          <w:sz w:val="28"/>
        </w:rPr>
        <w:softHyphen/>
        <w:t>ходят   применение   при   умножении   одночленов   и  возведении одночленов в степень. При нахождении значений выражений, содержащих степени, особое внимание следует обратить на порядок действий.</w:t>
      </w:r>
    </w:p>
    <w:p w:rsidR="00984195" w:rsidRPr="00A66DF5" w:rsidRDefault="00984195" w:rsidP="00E9289A">
      <w:pPr>
        <w:shd w:val="clear" w:color="auto" w:fill="FFFFFF"/>
        <w:ind w:firstLine="365"/>
        <w:jc w:val="both"/>
        <w:rPr>
          <w:sz w:val="28"/>
        </w:rPr>
      </w:pPr>
      <w:r w:rsidRPr="00A66DF5">
        <w:rPr>
          <w:color w:val="000000"/>
          <w:sz w:val="28"/>
        </w:rPr>
        <w:lastRenderedPageBreak/>
        <w:t xml:space="preserve">Рассмотрение функций </w:t>
      </w:r>
      <w:r w:rsidRPr="00A66DF5">
        <w:rPr>
          <w:iCs/>
          <w:color w:val="000000"/>
          <w:sz w:val="28"/>
        </w:rPr>
        <w:t>у = 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>, у = х</w:t>
      </w:r>
      <w:r w:rsidRPr="00A66DF5">
        <w:rPr>
          <w:iCs/>
          <w:color w:val="000000"/>
          <w:sz w:val="28"/>
          <w:vertAlign w:val="superscript"/>
        </w:rPr>
        <w:t>3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позволяет продолжить работу по формированию умений строить и читать графики функ</w:t>
      </w:r>
      <w:r w:rsidRPr="00A66DF5">
        <w:rPr>
          <w:color w:val="000000"/>
          <w:sz w:val="28"/>
        </w:rPr>
        <w:softHyphen/>
        <w:t>ций. Важно обратить внимание учащихся на особенности графи</w:t>
      </w:r>
      <w:r w:rsidRPr="00A66DF5">
        <w:rPr>
          <w:color w:val="000000"/>
          <w:sz w:val="28"/>
        </w:rPr>
        <w:softHyphen/>
        <w:t xml:space="preserve">ка функции </w:t>
      </w:r>
      <w:r w:rsidRPr="00A66DF5">
        <w:rPr>
          <w:iCs/>
          <w:color w:val="000000"/>
          <w:sz w:val="28"/>
        </w:rPr>
        <w:t>у = 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: </w:t>
      </w:r>
      <w:r w:rsidRPr="00A66DF5">
        <w:rPr>
          <w:color w:val="000000"/>
          <w:sz w:val="28"/>
        </w:rPr>
        <w:t xml:space="preserve">график проходит через начало координат, ось </w:t>
      </w:r>
      <w:proofErr w:type="spellStart"/>
      <w:r w:rsidRPr="00A66DF5">
        <w:rPr>
          <w:iCs/>
          <w:color w:val="000000"/>
          <w:sz w:val="28"/>
        </w:rPr>
        <w:t>Оу</w:t>
      </w:r>
      <w:proofErr w:type="spellEnd"/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является его осью симметрии, график расположен в верхней полуплоскости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 xml:space="preserve">Умение строить графики функций </w:t>
      </w:r>
      <w:r w:rsidRPr="00A66DF5">
        <w:rPr>
          <w:iCs/>
          <w:color w:val="000000"/>
          <w:sz w:val="28"/>
        </w:rPr>
        <w:t xml:space="preserve">у </w:t>
      </w:r>
      <w:r w:rsidRPr="00A66DF5">
        <w:rPr>
          <w:color w:val="000000"/>
          <w:sz w:val="28"/>
        </w:rPr>
        <w:t xml:space="preserve">= </w:t>
      </w:r>
      <w:r w:rsidRPr="00A66DF5">
        <w:rPr>
          <w:iCs/>
          <w:color w:val="000000"/>
          <w:sz w:val="28"/>
        </w:rPr>
        <w:t>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 xml:space="preserve">и </w:t>
      </w:r>
      <w:r w:rsidRPr="00A66DF5">
        <w:rPr>
          <w:iCs/>
          <w:color w:val="000000"/>
          <w:sz w:val="28"/>
        </w:rPr>
        <w:t>у = х</w:t>
      </w:r>
      <w:r w:rsidRPr="00A66DF5">
        <w:rPr>
          <w:iCs/>
          <w:color w:val="000000"/>
          <w:sz w:val="28"/>
          <w:vertAlign w:val="superscript"/>
        </w:rPr>
        <w:t>3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использует</w:t>
      </w:r>
      <w:r w:rsidRPr="00A66DF5">
        <w:rPr>
          <w:color w:val="000000"/>
          <w:sz w:val="28"/>
        </w:rPr>
        <w:softHyphen/>
        <w:t>ся для ознакомления учащихся с графическим способом решения уравнений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984195" w:rsidRPr="00A66DF5" w:rsidRDefault="00984195" w:rsidP="00E9289A">
      <w:pPr>
        <w:shd w:val="clear" w:color="auto" w:fill="FFFFFF"/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3.   Многочлены</w:t>
      </w:r>
      <w:r w:rsidR="00A66DF5">
        <w:rPr>
          <w:b/>
          <w:bCs/>
          <w:color w:val="000000"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>Многочлен. Сложение, вычитание и умножение многочленов. Разложение многочленов на множители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выполнять сложе</w:t>
      </w:r>
      <w:r w:rsidRPr="00A66DF5">
        <w:rPr>
          <w:color w:val="000000"/>
          <w:sz w:val="28"/>
        </w:rPr>
        <w:softHyphen/>
        <w:t>ние, вычитание, умножение многочленов и разложение много</w:t>
      </w:r>
      <w:r w:rsidRPr="00A66DF5">
        <w:rPr>
          <w:color w:val="000000"/>
          <w:sz w:val="28"/>
        </w:rPr>
        <w:softHyphen/>
        <w:t>членов на множители.</w:t>
      </w:r>
    </w:p>
    <w:p w:rsidR="00984195" w:rsidRPr="00A66DF5" w:rsidRDefault="00984195" w:rsidP="00E9289A">
      <w:pPr>
        <w:shd w:val="clear" w:color="auto" w:fill="FFFFFF"/>
        <w:ind w:firstLine="355"/>
        <w:jc w:val="both"/>
        <w:rPr>
          <w:sz w:val="28"/>
        </w:rPr>
      </w:pPr>
      <w:r w:rsidRPr="00A66DF5">
        <w:rPr>
          <w:color w:val="000000"/>
          <w:sz w:val="28"/>
        </w:rPr>
        <w:t>Данная тема играет фундаментальную роль в формировании умения выполнять тождественные преобразования алгебраических выражений. Формируемые здесь формально-оперативные умения являются опорными при изучении действий с рациональными дробями, корнями, степенями с рациональными показателями.</w:t>
      </w:r>
    </w:p>
    <w:p w:rsidR="00984195" w:rsidRPr="00A66DF5" w:rsidRDefault="00984195" w:rsidP="00E9289A">
      <w:pPr>
        <w:shd w:val="clear" w:color="auto" w:fill="FFFFFF"/>
        <w:ind w:firstLine="365"/>
        <w:jc w:val="both"/>
        <w:rPr>
          <w:sz w:val="28"/>
        </w:rPr>
      </w:pPr>
      <w:r w:rsidRPr="00A66DF5">
        <w:rPr>
          <w:color w:val="000000"/>
          <w:sz w:val="28"/>
        </w:rPr>
        <w:t>Изучение темы начинается с введения понятий многочлена, стандартного вида многочлена, степени многочлена. Основное ме</w:t>
      </w:r>
      <w:r w:rsidRPr="00A66DF5">
        <w:rPr>
          <w:color w:val="000000"/>
          <w:sz w:val="28"/>
        </w:rPr>
        <w:softHyphen/>
        <w:t>сто в этой теме занимают алгоритмы действий с многочленами — сложение, вычитание и умножение. Учащиеся должны по</w:t>
      </w:r>
      <w:r w:rsidRPr="00A66DF5">
        <w:rPr>
          <w:color w:val="000000"/>
          <w:sz w:val="28"/>
        </w:rPr>
        <w:softHyphen/>
        <w:t>нимать, что сумму, разность, произведение многочленов всегда можно представить в виде многочлена. Действия сложения, вы</w:t>
      </w:r>
      <w:r w:rsidRPr="00A66DF5">
        <w:rPr>
          <w:color w:val="000000"/>
          <w:sz w:val="28"/>
        </w:rPr>
        <w:softHyphen/>
        <w:t>читания и умножения многочленов выступают как составной компонент в заданиях на преобразования целых выражений. По</w:t>
      </w:r>
      <w:r w:rsidRPr="00A66DF5">
        <w:rPr>
          <w:color w:val="000000"/>
          <w:sz w:val="28"/>
        </w:rPr>
        <w:softHyphen/>
        <w:t>этому нецелесообразно переходить к комбинированным заданиям прежде, чем усвоены основные алгоритмы.</w:t>
      </w:r>
    </w:p>
    <w:p w:rsidR="00984195" w:rsidRPr="00A66DF5" w:rsidRDefault="00984195" w:rsidP="00E9289A">
      <w:pPr>
        <w:shd w:val="clear" w:color="auto" w:fill="FFFFFF"/>
        <w:ind w:firstLine="355"/>
        <w:jc w:val="both"/>
        <w:rPr>
          <w:sz w:val="28"/>
        </w:rPr>
      </w:pPr>
      <w:r w:rsidRPr="00A66DF5">
        <w:rPr>
          <w:color w:val="000000"/>
          <w:sz w:val="28"/>
        </w:rPr>
        <w:t>Серьезное внимание в этой теме уделяется разложению мно</w:t>
      </w:r>
      <w:r w:rsidRPr="00A66DF5">
        <w:rPr>
          <w:color w:val="000000"/>
          <w:sz w:val="28"/>
        </w:rPr>
        <w:softHyphen/>
        <w:t>гочленов на множители с помощью вынесения за скобки общего множителя и с помощью группировки. Соответствующие преоб</w:t>
      </w:r>
      <w:r w:rsidRPr="00A66DF5">
        <w:rPr>
          <w:color w:val="000000"/>
          <w:sz w:val="28"/>
        </w:rPr>
        <w:softHyphen/>
        <w:t>разования находят широкое применение как в курсе 7 класса, так и в последующих курсах, особенно в действиях с рациональ</w:t>
      </w:r>
      <w:r w:rsidRPr="00A66DF5">
        <w:rPr>
          <w:color w:val="000000"/>
          <w:sz w:val="28"/>
        </w:rPr>
        <w:softHyphen/>
        <w:t>ными дробями.</w:t>
      </w:r>
    </w:p>
    <w:p w:rsidR="00984195" w:rsidRPr="00A66DF5" w:rsidRDefault="00984195" w:rsidP="00E9289A">
      <w:pPr>
        <w:shd w:val="clear" w:color="auto" w:fill="FFFFFF"/>
        <w:ind w:firstLine="360"/>
        <w:jc w:val="both"/>
        <w:rPr>
          <w:sz w:val="28"/>
        </w:rPr>
      </w:pPr>
      <w:r w:rsidRPr="00A66DF5">
        <w:rPr>
          <w:color w:val="000000"/>
          <w:sz w:val="28"/>
        </w:rPr>
        <w:t>В данной теме учащиеся встречаются с примерами использо</w:t>
      </w:r>
      <w:r w:rsidRPr="00A66DF5">
        <w:rPr>
          <w:color w:val="000000"/>
          <w:sz w:val="28"/>
        </w:rPr>
        <w:softHyphen/>
        <w:t>вания рассматриваемых преобразований при решении разнооб</w:t>
      </w:r>
      <w:r w:rsidRPr="00A66DF5">
        <w:rPr>
          <w:color w:val="000000"/>
          <w:sz w:val="28"/>
        </w:rPr>
        <w:softHyphen/>
        <w:t>разных задач, в частности при решении уравнений. Это позволя</w:t>
      </w:r>
      <w:r w:rsidRPr="00A66DF5">
        <w:rPr>
          <w:color w:val="000000"/>
          <w:sz w:val="28"/>
        </w:rPr>
        <w:softHyphen/>
        <w:t>ет в ходе изучения темы продолжить работу по формированию умения решать уравнения, а также решать задачи методом составления уравнений. В число упражнений включаются неслож</w:t>
      </w:r>
      <w:r w:rsidRPr="00A66DF5">
        <w:rPr>
          <w:color w:val="000000"/>
          <w:sz w:val="28"/>
        </w:rPr>
        <w:softHyphen/>
        <w:t>ные задания на доказательство тождества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984195" w:rsidRPr="00A66DF5" w:rsidRDefault="00984195" w:rsidP="00E9289A">
      <w:pPr>
        <w:shd w:val="clear" w:color="auto" w:fill="FFFFFF"/>
        <w:tabs>
          <w:tab w:val="left" w:pos="658"/>
        </w:tabs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4.</w:t>
      </w:r>
      <w:r w:rsidRPr="00A66DF5">
        <w:rPr>
          <w:b/>
          <w:bCs/>
          <w:color w:val="000000"/>
          <w:sz w:val="28"/>
        </w:rPr>
        <w:tab/>
        <w:t>Формулы сокращенного умножения</w:t>
      </w:r>
      <w:r w:rsidR="00A66DF5">
        <w:rPr>
          <w:b/>
          <w:bCs/>
          <w:color w:val="000000"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36"/>
        <w:jc w:val="both"/>
        <w:rPr>
          <w:sz w:val="28"/>
        </w:rPr>
      </w:pPr>
      <w:r w:rsidRPr="00A66DF5">
        <w:rPr>
          <w:color w:val="000000"/>
          <w:sz w:val="28"/>
        </w:rPr>
        <w:t xml:space="preserve">Формулы </w:t>
      </w:r>
      <w:r w:rsidRPr="00A66DF5">
        <w:rPr>
          <w:i/>
          <w:color w:val="000000"/>
          <w:sz w:val="28"/>
        </w:rPr>
        <w:t xml:space="preserve">(а + </w:t>
      </w:r>
      <w:r w:rsidRPr="00A66DF5">
        <w:rPr>
          <w:i/>
          <w:color w:val="000000"/>
          <w:sz w:val="28"/>
          <w:lang w:val="en-US"/>
        </w:rPr>
        <w:t>b</w:t>
      </w:r>
      <w:r w:rsidRPr="00A66DF5">
        <w:rPr>
          <w:i/>
          <w:color w:val="000000"/>
          <w:sz w:val="28"/>
        </w:rPr>
        <w:t>)</w:t>
      </w:r>
      <w:r w:rsidRPr="00A66DF5">
        <w:rPr>
          <w:i/>
          <w:color w:val="000000"/>
          <w:sz w:val="28"/>
          <w:vertAlign w:val="superscript"/>
        </w:rPr>
        <w:t>2</w:t>
      </w:r>
      <w:r w:rsidRPr="00A66DF5">
        <w:rPr>
          <w:i/>
          <w:color w:val="000000"/>
          <w:sz w:val="28"/>
        </w:rPr>
        <w:t xml:space="preserve"> = а</w:t>
      </w:r>
      <w:proofErr w:type="gramStart"/>
      <w:r w:rsidRPr="00A66DF5">
        <w:rPr>
          <w:i/>
          <w:color w:val="000000"/>
          <w:sz w:val="28"/>
          <w:vertAlign w:val="superscript"/>
        </w:rPr>
        <w:t>2</w:t>
      </w:r>
      <w:proofErr w:type="gramEnd"/>
      <w:r w:rsidRPr="00A66DF5">
        <w:rPr>
          <w:i/>
          <w:color w:val="000000"/>
          <w:sz w:val="28"/>
        </w:rPr>
        <w:t xml:space="preserve"> ± </w:t>
      </w:r>
      <w:r w:rsidRPr="00A66DF5">
        <w:rPr>
          <w:i/>
          <w:iCs/>
          <w:color w:val="000000"/>
          <w:sz w:val="28"/>
        </w:rPr>
        <w:t>2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,  (а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 </w:t>
      </w:r>
      <w:r w:rsidRPr="00A66DF5">
        <w:rPr>
          <w:i/>
          <w:color w:val="000000"/>
          <w:sz w:val="28"/>
        </w:rPr>
        <w:t>= а</w:t>
      </w:r>
      <w:r w:rsidRPr="00A66DF5">
        <w:rPr>
          <w:i/>
          <w:color w:val="000000"/>
          <w:sz w:val="28"/>
          <w:vertAlign w:val="superscript"/>
        </w:rPr>
        <w:t>3</w:t>
      </w:r>
      <w:r w:rsidRPr="00A66DF5">
        <w:rPr>
          <w:i/>
          <w:color w:val="000000"/>
          <w:sz w:val="28"/>
        </w:rPr>
        <w:t xml:space="preserve"> ± </w:t>
      </w:r>
      <w:r w:rsidRPr="00A66DF5">
        <w:rPr>
          <w:i/>
          <w:iCs/>
          <w:color w:val="000000"/>
          <w:sz w:val="28"/>
        </w:rPr>
        <w:t>За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З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, (а </w:t>
      </w:r>
      <w:r w:rsidRPr="00A66DF5">
        <w:rPr>
          <w:i/>
          <w:color w:val="000000"/>
          <w:sz w:val="28"/>
        </w:rPr>
        <w:t xml:space="preserve">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 (а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+ 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>) = а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 ±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>Применение формул сокращенного умножения в преобразованиях выражений.</w:t>
      </w:r>
    </w:p>
    <w:p w:rsidR="00984195" w:rsidRPr="00A66DF5" w:rsidRDefault="00984195" w:rsidP="00E9289A">
      <w:pPr>
        <w:shd w:val="clear" w:color="auto" w:fill="FFFFFF"/>
        <w:ind w:firstLine="336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применять формулы сокращенного умножения в преобразованиях целых выражений в многочлены и в разложении многочленов на множители.</w:t>
      </w:r>
    </w:p>
    <w:p w:rsidR="00984195" w:rsidRPr="00A66DF5" w:rsidRDefault="00984195" w:rsidP="00E9289A">
      <w:pPr>
        <w:shd w:val="clear" w:color="auto" w:fill="FFFFFF"/>
        <w:ind w:firstLine="336"/>
        <w:jc w:val="both"/>
        <w:rPr>
          <w:sz w:val="28"/>
        </w:rPr>
      </w:pPr>
      <w:r w:rsidRPr="00A66DF5">
        <w:rPr>
          <w:color w:val="000000"/>
          <w:sz w:val="28"/>
        </w:rPr>
        <w:lastRenderedPageBreak/>
        <w:t>В данной теме продолжается работа по формированию у уча</w:t>
      </w:r>
      <w:r w:rsidRPr="00A66DF5">
        <w:rPr>
          <w:color w:val="000000"/>
          <w:sz w:val="28"/>
        </w:rPr>
        <w:softHyphen/>
        <w:t xml:space="preserve">щихся умения выполнять тождественные преобразования целых выражений. Основное внимание в теме уделяется формулам </w:t>
      </w:r>
      <w:r w:rsidRPr="00A66DF5">
        <w:rPr>
          <w:i/>
          <w:iCs/>
          <w:color w:val="000000"/>
          <w:sz w:val="28"/>
        </w:rPr>
        <w:t xml:space="preserve">(а </w:t>
      </w:r>
      <w:r w:rsidRPr="00A66DF5">
        <w:rPr>
          <w:i/>
          <w:color w:val="000000"/>
          <w:sz w:val="28"/>
        </w:rPr>
        <w:t xml:space="preserve">-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) (а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 = а</w:t>
      </w:r>
      <w:proofErr w:type="gramStart"/>
      <w:r w:rsidRPr="00A66DF5">
        <w:rPr>
          <w:i/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/>
          <w:iCs/>
          <w:color w:val="000000"/>
          <w:sz w:val="28"/>
        </w:rPr>
        <w:t xml:space="preserve"> -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, (а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= а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± 2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>Учащиеся должны знать эти формулы и соответствующие словесные формулировки, уметь применять их как «слева направо», так и «справа налево»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sz w:val="28"/>
        </w:rPr>
      </w:pPr>
      <w:r w:rsidRPr="00A66DF5">
        <w:rPr>
          <w:color w:val="000000"/>
          <w:sz w:val="28"/>
        </w:rPr>
        <w:t xml:space="preserve">Наряду с указанными рассматриваются также формулы </w:t>
      </w:r>
      <w:r w:rsidRPr="00A66DF5">
        <w:rPr>
          <w:i/>
          <w:iCs/>
          <w:color w:val="000000"/>
          <w:sz w:val="28"/>
        </w:rPr>
        <w:t xml:space="preserve">(а </w:t>
      </w:r>
      <w:r w:rsidRPr="00A66DF5">
        <w:rPr>
          <w:i/>
          <w:color w:val="000000"/>
          <w:sz w:val="28"/>
        </w:rPr>
        <w:t xml:space="preserve">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 = а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>± За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З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 xml:space="preserve">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>, а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3</w:t>
      </w:r>
      <w:r w:rsidRPr="00A66DF5">
        <w:rPr>
          <w:i/>
          <w:iCs/>
          <w:color w:val="000000"/>
          <w:sz w:val="28"/>
        </w:rPr>
        <w:t xml:space="preserve"> = (а ±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) (а</w:t>
      </w:r>
      <w:proofErr w:type="gramStart"/>
      <w:r w:rsidRPr="00A66DF5">
        <w:rPr>
          <w:i/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/>
          <w:iCs/>
          <w:color w:val="000000"/>
          <w:sz w:val="28"/>
        </w:rPr>
        <w:t xml:space="preserve"> + а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  <w:vertAlign w:val="superscript"/>
        </w:rPr>
        <w:t>2</w:t>
      </w:r>
      <w:r w:rsidRPr="00A66DF5">
        <w:rPr>
          <w:i/>
          <w:iCs/>
          <w:color w:val="000000"/>
          <w:sz w:val="28"/>
        </w:rPr>
        <w:t>)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>Одна</w:t>
      </w:r>
      <w:r w:rsidRPr="00A66DF5">
        <w:rPr>
          <w:color w:val="000000"/>
          <w:sz w:val="28"/>
        </w:rPr>
        <w:softHyphen/>
        <w:t>ко они находят меньшее применение в курсе, поэтому не следует излишне увлекаться выполнением упражнений на их использо</w:t>
      </w:r>
      <w:r w:rsidRPr="00A66DF5">
        <w:rPr>
          <w:color w:val="000000"/>
          <w:sz w:val="28"/>
        </w:rPr>
        <w:softHyphen/>
        <w:t>вание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В заключительной части темы рассматривается применение различных приемов разложения многочленов на множители, а также использование преобразований целых выражений для решения широкого круга задач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2</w:t>
      </w:r>
    </w:p>
    <w:p w:rsidR="00984195" w:rsidRPr="00A66DF5" w:rsidRDefault="00984195" w:rsidP="00E9289A">
      <w:pPr>
        <w:shd w:val="clear" w:color="auto" w:fill="FFFFFF"/>
        <w:jc w:val="center"/>
        <w:rPr>
          <w:b/>
          <w:sz w:val="28"/>
        </w:rPr>
      </w:pPr>
      <w:r w:rsidRPr="00A66DF5">
        <w:rPr>
          <w:b/>
          <w:bCs/>
          <w:sz w:val="28"/>
        </w:rPr>
        <w:t>5.  Функции</w:t>
      </w:r>
      <w:r w:rsidR="00A66DF5">
        <w:rPr>
          <w:b/>
          <w:bCs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17"/>
        <w:jc w:val="both"/>
        <w:rPr>
          <w:sz w:val="28"/>
        </w:rPr>
      </w:pPr>
      <w:r w:rsidRPr="00A66DF5">
        <w:rPr>
          <w:color w:val="000000"/>
          <w:sz w:val="28"/>
        </w:rPr>
        <w:t>Функция, область определения функции. Вычисление значе</w:t>
      </w:r>
      <w:r w:rsidRPr="00A66DF5">
        <w:rPr>
          <w:color w:val="000000"/>
          <w:sz w:val="28"/>
        </w:rPr>
        <w:softHyphen/>
        <w:t>ний функции по формуле. График функции. Прямая пропорцио</w:t>
      </w:r>
      <w:r w:rsidRPr="00A66DF5">
        <w:rPr>
          <w:color w:val="000000"/>
          <w:sz w:val="28"/>
        </w:rPr>
        <w:softHyphen/>
        <w:t>нальность и ее график. Линейная функция и ее график.</w:t>
      </w:r>
    </w:p>
    <w:p w:rsidR="00984195" w:rsidRPr="00A66DF5" w:rsidRDefault="00984195" w:rsidP="00E9289A">
      <w:pPr>
        <w:shd w:val="clear" w:color="auto" w:fill="FFFFFF"/>
        <w:ind w:firstLine="322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ознакомить учащихся с важнейшими функциональными понятиями и с графиками прямой пропорцио</w:t>
      </w:r>
      <w:r w:rsidRPr="00A66DF5">
        <w:rPr>
          <w:color w:val="000000"/>
          <w:sz w:val="28"/>
        </w:rPr>
        <w:softHyphen/>
        <w:t>нальности и линейной функции общего вида.</w:t>
      </w:r>
    </w:p>
    <w:p w:rsidR="00984195" w:rsidRPr="00A66DF5" w:rsidRDefault="00984195" w:rsidP="00E9289A">
      <w:pPr>
        <w:shd w:val="clear" w:color="auto" w:fill="FFFFFF"/>
        <w:ind w:firstLine="322"/>
        <w:jc w:val="both"/>
        <w:rPr>
          <w:sz w:val="28"/>
        </w:rPr>
      </w:pPr>
      <w:r w:rsidRPr="00A66DF5">
        <w:rPr>
          <w:color w:val="000000"/>
          <w:sz w:val="28"/>
        </w:rPr>
        <w:t>Данная тема является начальным этапом в систематической функциональной подготовке учащихся. Здесь вводятся такие по</w:t>
      </w:r>
      <w:r w:rsidRPr="00A66DF5">
        <w:rPr>
          <w:color w:val="000000"/>
          <w:sz w:val="28"/>
        </w:rPr>
        <w:softHyphen/>
        <w:t>нятия, как функция, аргумент, область определения функции, график функции. Функция трактуется как зависимость одной пе</w:t>
      </w:r>
      <w:r w:rsidRPr="00A66DF5">
        <w:rPr>
          <w:color w:val="000000"/>
          <w:sz w:val="28"/>
        </w:rPr>
        <w:softHyphen/>
        <w:t>ременной от другой. Учащиеся получают первое представление о способах задания функции. В данной теме начинается работа по формированию у учащихся умений находить по формуле значе</w:t>
      </w:r>
      <w:r w:rsidRPr="00A66DF5">
        <w:rPr>
          <w:color w:val="000000"/>
          <w:sz w:val="28"/>
        </w:rPr>
        <w:softHyphen/>
        <w:t>ние функции по известному значению аргумента, выполнять ту же задачу по графику и решать по графику обратную задачу.</w:t>
      </w:r>
    </w:p>
    <w:p w:rsidR="00984195" w:rsidRPr="00A66DF5" w:rsidRDefault="00984195" w:rsidP="00E9289A">
      <w:pPr>
        <w:shd w:val="clear" w:color="auto" w:fill="FFFFFF"/>
        <w:ind w:firstLine="326"/>
        <w:jc w:val="both"/>
        <w:rPr>
          <w:sz w:val="28"/>
        </w:rPr>
      </w:pPr>
      <w:r w:rsidRPr="00A66DF5">
        <w:rPr>
          <w:color w:val="000000"/>
          <w:sz w:val="28"/>
        </w:rPr>
        <w:t>Функциональные понятия получают свою конкретизацию при изучении линейной функц</w:t>
      </w:r>
      <w:proofErr w:type="gramStart"/>
      <w:r w:rsidRPr="00A66DF5">
        <w:rPr>
          <w:color w:val="000000"/>
          <w:sz w:val="28"/>
        </w:rPr>
        <w:t>ии и ее</w:t>
      </w:r>
      <w:proofErr w:type="gramEnd"/>
      <w:r w:rsidRPr="00A66DF5">
        <w:rPr>
          <w:color w:val="000000"/>
          <w:sz w:val="28"/>
        </w:rPr>
        <w:t xml:space="preserve"> частного вида — прямой про</w:t>
      </w:r>
      <w:r w:rsidRPr="00A66DF5">
        <w:rPr>
          <w:color w:val="000000"/>
          <w:sz w:val="28"/>
        </w:rPr>
        <w:softHyphen/>
        <w:t>порциональности. Умения строить и читать графики этих функ</w:t>
      </w:r>
      <w:r w:rsidRPr="00A66DF5">
        <w:rPr>
          <w:color w:val="000000"/>
          <w:sz w:val="28"/>
        </w:rPr>
        <w:softHyphen/>
        <w:t xml:space="preserve">ций широко используются как в самом курсе алгебры, так и в курсах геометрии и физики. Учащиеся должны понимать, как влияет знак коэффициента на расположение в координатной плоскости графика функции </w:t>
      </w:r>
      <w:r w:rsidRPr="00A66DF5">
        <w:rPr>
          <w:i/>
          <w:iCs/>
          <w:color w:val="000000"/>
          <w:sz w:val="28"/>
        </w:rPr>
        <w:t xml:space="preserve">у </w:t>
      </w:r>
      <w:r w:rsidRPr="00A66DF5">
        <w:rPr>
          <w:i/>
          <w:color w:val="000000"/>
          <w:sz w:val="28"/>
        </w:rPr>
        <w:t xml:space="preserve">= </w:t>
      </w:r>
      <w:proofErr w:type="gramStart"/>
      <w:r w:rsidRPr="00A66DF5">
        <w:rPr>
          <w:i/>
          <w:iCs/>
          <w:color w:val="000000"/>
          <w:sz w:val="28"/>
          <w:lang w:val="en-US"/>
        </w:rPr>
        <w:t>k</w:t>
      </w:r>
      <w:proofErr w:type="gramEnd"/>
      <w:r w:rsidRPr="00A66DF5">
        <w:rPr>
          <w:i/>
          <w:iCs/>
          <w:color w:val="000000"/>
          <w:sz w:val="28"/>
        </w:rPr>
        <w:t>х</w: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где и </w:t>
      </w:r>
      <w:r w:rsidRPr="00A66DF5">
        <w:rPr>
          <w:i/>
          <w:iCs/>
          <w:color w:val="000000"/>
          <w:sz w:val="28"/>
          <w:lang w:val="en-US"/>
        </w:rPr>
        <w:t>k</w:t>
      </w:r>
      <w:r w:rsidRPr="00A66DF5">
        <w:rPr>
          <w:iCs/>
          <w:color w:val="000000"/>
          <w:sz w:val="28"/>
        </w:rPr>
        <w:t xml:space="preserve"> ≠ </w:t>
      </w:r>
      <w:r w:rsidRPr="00A66DF5">
        <w:rPr>
          <w:color w:val="000000"/>
          <w:sz w:val="28"/>
        </w:rPr>
        <w:t>0, как зависит от зна</w:t>
      </w:r>
      <w:r w:rsidRPr="00A66DF5">
        <w:rPr>
          <w:color w:val="000000"/>
          <w:sz w:val="28"/>
        </w:rPr>
        <w:softHyphen/>
        <w:t>чений</w:t>
      </w:r>
      <w:r w:rsidRPr="00A66DF5">
        <w:rPr>
          <w:i/>
          <w:color w:val="000000"/>
          <w:sz w:val="28"/>
        </w:rPr>
        <w:t xml:space="preserve"> </w:t>
      </w:r>
      <w:r w:rsidRPr="00A66DF5">
        <w:rPr>
          <w:i/>
          <w:color w:val="000000"/>
          <w:sz w:val="28"/>
          <w:lang w:val="en-US"/>
        </w:rPr>
        <w:t>k</w:t>
      </w:r>
      <w:r w:rsidRPr="00A66DF5">
        <w:rPr>
          <w:color w:val="000000"/>
          <w:sz w:val="28"/>
        </w:rPr>
        <w:t xml:space="preserve"> и</w:t>
      </w:r>
      <w:r w:rsidRPr="00A66DF5">
        <w:rPr>
          <w:i/>
          <w:color w:val="000000"/>
          <w:sz w:val="28"/>
        </w:rPr>
        <w:t xml:space="preserve"> </w:t>
      </w:r>
      <w:r w:rsidRPr="00A66DF5">
        <w:rPr>
          <w:i/>
          <w:color w:val="000000"/>
          <w:sz w:val="28"/>
          <w:lang w:val="en-US"/>
        </w:rPr>
        <w:t>b</w:t>
      </w:r>
      <w:r w:rsidRPr="00A66DF5">
        <w:rPr>
          <w:color w:val="000000"/>
          <w:sz w:val="28"/>
        </w:rPr>
        <w:t xml:space="preserve"> взаимное расположение графиков двух функций вида</w:t>
      </w:r>
      <w:r w:rsidRPr="00A66DF5">
        <w:rPr>
          <w:sz w:val="28"/>
        </w:rPr>
        <w:t xml:space="preserve"> </w:t>
      </w:r>
      <w:r w:rsidRPr="00A66DF5">
        <w:rPr>
          <w:i/>
          <w:iCs/>
          <w:color w:val="000000"/>
          <w:sz w:val="28"/>
        </w:rPr>
        <w:t xml:space="preserve">у </w:t>
      </w:r>
      <w:r w:rsidRPr="00A66DF5">
        <w:rPr>
          <w:i/>
          <w:color w:val="000000"/>
          <w:sz w:val="28"/>
        </w:rPr>
        <w:t xml:space="preserve">= </w:t>
      </w:r>
      <w:r w:rsidRPr="00A66DF5">
        <w:rPr>
          <w:i/>
          <w:iCs/>
          <w:color w:val="000000"/>
          <w:sz w:val="28"/>
          <w:lang w:val="en-US"/>
        </w:rPr>
        <w:t>k</w:t>
      </w:r>
      <w:r w:rsidRPr="00A66DF5">
        <w:rPr>
          <w:i/>
          <w:iCs/>
          <w:color w:val="000000"/>
          <w:sz w:val="28"/>
        </w:rPr>
        <w:t xml:space="preserve">х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Формирование всех функциональных понятий и выработка соответствующих навыков, а также изучение конкретных функ</w:t>
      </w:r>
      <w:r w:rsidRPr="00A66DF5">
        <w:rPr>
          <w:color w:val="000000"/>
          <w:sz w:val="28"/>
        </w:rPr>
        <w:softHyphen/>
        <w:t>ций сопровождаются рассмотрением примеров реальных зависи</w:t>
      </w:r>
      <w:r w:rsidRPr="00A66DF5">
        <w:rPr>
          <w:color w:val="000000"/>
          <w:sz w:val="28"/>
        </w:rPr>
        <w:softHyphen/>
        <w:t>мостей между величинами, что способствует усилению приклад</w:t>
      </w:r>
      <w:r w:rsidRPr="00A66DF5">
        <w:rPr>
          <w:color w:val="000000"/>
          <w:sz w:val="28"/>
        </w:rPr>
        <w:softHyphen/>
        <w:t>ной направленности курса алгебры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984195" w:rsidRPr="00A66DF5" w:rsidRDefault="00984195" w:rsidP="00E9289A">
      <w:pPr>
        <w:shd w:val="clear" w:color="auto" w:fill="FFFFFF"/>
        <w:tabs>
          <w:tab w:val="left" w:pos="658"/>
        </w:tabs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6.</w:t>
      </w:r>
      <w:r w:rsidRPr="00A66DF5">
        <w:rPr>
          <w:b/>
          <w:bCs/>
          <w:color w:val="000000"/>
          <w:sz w:val="28"/>
        </w:rPr>
        <w:tab/>
        <w:t>Системы линейных уравнений</w:t>
      </w:r>
      <w:r w:rsidR="00A66DF5">
        <w:rPr>
          <w:b/>
          <w:bCs/>
          <w:color w:val="000000"/>
          <w:sz w:val="28"/>
        </w:rPr>
        <w:t>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sz w:val="28"/>
        </w:rPr>
      </w:pPr>
      <w:r w:rsidRPr="00A66DF5">
        <w:rPr>
          <w:color w:val="000000"/>
          <w:sz w:val="28"/>
        </w:rPr>
        <w:t>Система уравнений. Решение системы двух линейных урав</w:t>
      </w:r>
      <w:r w:rsidRPr="00A66DF5">
        <w:rPr>
          <w:color w:val="000000"/>
          <w:sz w:val="28"/>
        </w:rPr>
        <w:softHyphen/>
        <w:t>нений с двумя переменными и его геометрическая интерпрета</w:t>
      </w:r>
      <w:r w:rsidRPr="00A66DF5">
        <w:rPr>
          <w:color w:val="000000"/>
          <w:sz w:val="28"/>
        </w:rPr>
        <w:softHyphen/>
        <w:t>ция. Решение текстовых задач методом составления систем урав</w:t>
      </w:r>
      <w:r w:rsidRPr="00A66DF5">
        <w:rPr>
          <w:color w:val="000000"/>
          <w:sz w:val="28"/>
        </w:rPr>
        <w:softHyphen/>
        <w:t>нений.</w:t>
      </w:r>
    </w:p>
    <w:p w:rsidR="00984195" w:rsidRPr="00A66DF5" w:rsidRDefault="00984195" w:rsidP="00E9289A">
      <w:pPr>
        <w:shd w:val="clear" w:color="auto" w:fill="FFFFFF"/>
        <w:ind w:firstLine="346"/>
        <w:jc w:val="both"/>
        <w:rPr>
          <w:sz w:val="28"/>
        </w:rPr>
      </w:pPr>
      <w:r w:rsidRPr="00A66DF5">
        <w:rPr>
          <w:i/>
          <w:color w:val="000000"/>
          <w:sz w:val="28"/>
        </w:rPr>
        <w:lastRenderedPageBreak/>
        <w:t>Основная цель</w:t>
      </w:r>
      <w:r w:rsidRPr="00A66DF5">
        <w:rPr>
          <w:color w:val="000000"/>
          <w:sz w:val="28"/>
        </w:rPr>
        <w:t xml:space="preserve"> — ознакомить учащихся со способом ре</w:t>
      </w:r>
      <w:r w:rsidRPr="00A66DF5">
        <w:rPr>
          <w:color w:val="000000"/>
          <w:sz w:val="28"/>
        </w:rPr>
        <w:softHyphen/>
        <w:t>шения систем линейных уравнений с двумя переменными, выра</w:t>
      </w:r>
      <w:r w:rsidRPr="00A66DF5">
        <w:rPr>
          <w:color w:val="000000"/>
          <w:sz w:val="28"/>
        </w:rPr>
        <w:softHyphen/>
        <w:t>ботать умение решать системы уравнений и применять их при решении текстовых задач.</w:t>
      </w:r>
    </w:p>
    <w:p w:rsidR="00984195" w:rsidRPr="00A66DF5" w:rsidRDefault="00984195" w:rsidP="00E9289A">
      <w:pPr>
        <w:shd w:val="clear" w:color="auto" w:fill="FFFFFF"/>
        <w:ind w:firstLine="331"/>
        <w:jc w:val="both"/>
        <w:rPr>
          <w:sz w:val="28"/>
        </w:rPr>
      </w:pPr>
      <w:r w:rsidRPr="00A66DF5">
        <w:rPr>
          <w:color w:val="000000"/>
          <w:sz w:val="28"/>
        </w:rPr>
        <w:t xml:space="preserve">Изучение систем уравнений распределяется между курсами 7 и 9 классов. В 7 классе вводится понятие </w:t>
      </w:r>
      <w:proofErr w:type="gramStart"/>
      <w:r w:rsidRPr="00A66DF5">
        <w:rPr>
          <w:color w:val="000000"/>
          <w:sz w:val="28"/>
        </w:rPr>
        <w:t>системы</w:t>
      </w:r>
      <w:proofErr w:type="gramEnd"/>
      <w:r w:rsidRPr="00A66DF5">
        <w:rPr>
          <w:color w:val="000000"/>
          <w:sz w:val="28"/>
        </w:rPr>
        <w:t xml:space="preserve"> и рассматри</w:t>
      </w:r>
      <w:r w:rsidRPr="00A66DF5">
        <w:rPr>
          <w:color w:val="000000"/>
          <w:sz w:val="28"/>
        </w:rPr>
        <w:softHyphen/>
        <w:t>ваются системы линейных уравнений.</w:t>
      </w:r>
    </w:p>
    <w:p w:rsidR="00984195" w:rsidRPr="00A66DF5" w:rsidRDefault="00984195" w:rsidP="00E9289A">
      <w:pPr>
        <w:shd w:val="clear" w:color="auto" w:fill="FFFFFF"/>
        <w:ind w:firstLine="336"/>
        <w:jc w:val="both"/>
        <w:rPr>
          <w:sz w:val="28"/>
        </w:rPr>
      </w:pPr>
      <w:r w:rsidRPr="00A66DF5">
        <w:rPr>
          <w:color w:val="000000"/>
          <w:sz w:val="28"/>
        </w:rPr>
        <w:t>Изложение начинается с введения понятия «линейное уравне</w:t>
      </w:r>
      <w:r w:rsidRPr="00A66DF5">
        <w:rPr>
          <w:color w:val="000000"/>
          <w:sz w:val="28"/>
        </w:rPr>
        <w:softHyphen/>
        <w:t>ние с двумя переменными». В систему упражнений включаются несложные задания на решение линейных уравнений с двумя пе</w:t>
      </w:r>
      <w:r w:rsidRPr="00A66DF5">
        <w:rPr>
          <w:color w:val="000000"/>
          <w:sz w:val="28"/>
        </w:rPr>
        <w:softHyphen/>
        <w:t>ременными в целых числах.</w:t>
      </w:r>
    </w:p>
    <w:p w:rsidR="00984195" w:rsidRPr="00A66DF5" w:rsidRDefault="00984195" w:rsidP="00E9289A">
      <w:pPr>
        <w:shd w:val="clear" w:color="auto" w:fill="FFFFFF"/>
        <w:ind w:firstLine="341"/>
        <w:jc w:val="both"/>
        <w:rPr>
          <w:sz w:val="28"/>
        </w:rPr>
      </w:pPr>
      <w:r w:rsidRPr="00A66DF5">
        <w:rPr>
          <w:color w:val="000000"/>
          <w:sz w:val="28"/>
        </w:rPr>
        <w:t xml:space="preserve">Формируется умение строить график </w:t>
      </w:r>
      <w:proofErr w:type="gramStart"/>
      <w:r w:rsidRPr="00A66DF5">
        <w:rPr>
          <w:color w:val="000000"/>
          <w:sz w:val="28"/>
        </w:rPr>
        <w:t>уравнения</w:t>
      </w:r>
      <w:proofErr w:type="gramEnd"/>
      <w:r w:rsidRPr="00A66DF5">
        <w:rPr>
          <w:color w:val="000000"/>
          <w:sz w:val="28"/>
        </w:rPr>
        <w:t xml:space="preserve"> </w:t>
      </w:r>
      <w:r w:rsidRPr="00A66DF5">
        <w:rPr>
          <w:i/>
          <w:iCs/>
          <w:color w:val="000000"/>
          <w:sz w:val="28"/>
        </w:rPr>
        <w:t xml:space="preserve">а +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у </w:t>
      </w:r>
      <w:r w:rsidRPr="00A66DF5">
        <w:rPr>
          <w:i/>
          <w:color w:val="000000"/>
          <w:sz w:val="28"/>
        </w:rPr>
        <w:t xml:space="preserve">= </w:t>
      </w:r>
      <w:r w:rsidRPr="00A66DF5">
        <w:rPr>
          <w:i/>
          <w:iCs/>
          <w:color w:val="000000"/>
          <w:sz w:val="28"/>
        </w:rPr>
        <w:t>с</w: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где </w:t>
      </w:r>
      <w:r w:rsidRPr="00A66DF5">
        <w:rPr>
          <w:i/>
          <w:color w:val="000000"/>
          <w:sz w:val="28"/>
        </w:rPr>
        <w:t>а</w:t>
      </w:r>
      <w:r w:rsidRPr="00A66DF5">
        <w:rPr>
          <w:color w:val="000000"/>
          <w:sz w:val="28"/>
        </w:rPr>
        <w:t xml:space="preserve"> ≠ 0 или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 xml:space="preserve"> </w:t>
      </w:r>
      <w:r w:rsidRPr="00A66DF5">
        <w:rPr>
          <w:iCs/>
          <w:color w:val="000000"/>
          <w:sz w:val="28"/>
        </w:rPr>
        <w:t xml:space="preserve">≠ </w:t>
      </w:r>
      <w:r w:rsidRPr="00A66DF5">
        <w:rPr>
          <w:color w:val="000000"/>
          <w:sz w:val="28"/>
        </w:rPr>
        <w:t xml:space="preserve">0, при различных значениях </w:t>
      </w:r>
      <w:r w:rsidRPr="00A66DF5">
        <w:rPr>
          <w:i/>
          <w:color w:val="000000"/>
          <w:sz w:val="28"/>
        </w:rPr>
        <w:t xml:space="preserve">а, </w:t>
      </w:r>
      <w:r w:rsidRPr="00A66DF5">
        <w:rPr>
          <w:i/>
          <w:iCs/>
          <w:color w:val="000000"/>
          <w:sz w:val="28"/>
          <w:lang w:val="en-US"/>
        </w:rPr>
        <w:t>b</w:t>
      </w:r>
      <w:r w:rsidRPr="00A66DF5">
        <w:rPr>
          <w:i/>
          <w:iCs/>
          <w:color w:val="000000"/>
          <w:sz w:val="28"/>
        </w:rPr>
        <w:t>, с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>Введение гра</w:t>
      </w:r>
      <w:r w:rsidRPr="00A66DF5">
        <w:rPr>
          <w:color w:val="000000"/>
          <w:sz w:val="28"/>
        </w:rPr>
        <w:softHyphen/>
        <w:t>фических образов дает возможность наглядно исследовать вопрос о числе решений системы двух линейных уравнений с двумя пе</w:t>
      </w:r>
      <w:r w:rsidRPr="00A66DF5">
        <w:rPr>
          <w:color w:val="000000"/>
          <w:sz w:val="28"/>
        </w:rPr>
        <w:softHyphen/>
        <w:t>ременными.</w:t>
      </w:r>
    </w:p>
    <w:p w:rsidR="00984195" w:rsidRPr="00A66DF5" w:rsidRDefault="00984195" w:rsidP="00E9289A">
      <w:pPr>
        <w:shd w:val="clear" w:color="auto" w:fill="FFFFFF"/>
        <w:ind w:firstLine="346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Основное место в данной теме занимает изучение алгоритмов решения систем двух линейных уравнений с двумя переменными способом подстановки и способом сложения. Введение систем позволяет значительно расширить круг текстовых задач, решаемых с помощью аппарата алгебры. Применение систем упрощает про</w:t>
      </w:r>
      <w:r w:rsidRPr="00A66DF5">
        <w:rPr>
          <w:color w:val="000000"/>
          <w:sz w:val="28"/>
        </w:rPr>
        <w:softHyphen/>
        <w:t>цесс перевода данных задачи с обычного языка на язык уравнений.</w:t>
      </w:r>
    </w:p>
    <w:p w:rsidR="00984195" w:rsidRPr="00A66DF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984195" w:rsidRPr="00A66DF5" w:rsidRDefault="00984195" w:rsidP="00E9289A">
      <w:pPr>
        <w:shd w:val="clear" w:color="auto" w:fill="FFFFFF"/>
        <w:ind w:firstLine="360"/>
        <w:jc w:val="center"/>
        <w:rPr>
          <w:b/>
          <w:bCs/>
          <w:color w:val="000000"/>
          <w:sz w:val="28"/>
        </w:rPr>
      </w:pPr>
      <w:r w:rsidRPr="00A66DF5">
        <w:rPr>
          <w:b/>
          <w:bCs/>
          <w:color w:val="000000"/>
          <w:sz w:val="28"/>
        </w:rPr>
        <w:t>7.</w:t>
      </w:r>
      <w:r w:rsidRPr="00A66DF5">
        <w:rPr>
          <w:b/>
          <w:bCs/>
          <w:color w:val="000000"/>
          <w:sz w:val="28"/>
        </w:rPr>
        <w:tab/>
        <w:t>Повторение</w:t>
      </w:r>
      <w:r w:rsidR="00A66DF5">
        <w:rPr>
          <w:b/>
          <w:bCs/>
          <w:color w:val="000000"/>
          <w:sz w:val="28"/>
        </w:rPr>
        <w:t>.</w:t>
      </w:r>
    </w:p>
    <w:p w:rsidR="00984195" w:rsidRPr="00A66DF5" w:rsidRDefault="00984195" w:rsidP="00E9289A">
      <w:pPr>
        <w:pStyle w:val="a4"/>
        <w:ind w:firstLine="1080"/>
        <w:rPr>
          <w:szCs w:val="24"/>
        </w:rPr>
      </w:pPr>
      <w:r w:rsidRPr="00A66DF5">
        <w:rPr>
          <w:i/>
          <w:szCs w:val="24"/>
        </w:rPr>
        <w:t xml:space="preserve">Основная цель. </w:t>
      </w:r>
      <w:r w:rsidRPr="00A66DF5">
        <w:rPr>
          <w:szCs w:val="24"/>
        </w:rPr>
        <w:t xml:space="preserve">Повторить, закрепить и обобщить </w:t>
      </w:r>
      <w:proofErr w:type="gramStart"/>
      <w:r w:rsidRPr="00A66DF5">
        <w:rPr>
          <w:szCs w:val="24"/>
        </w:rPr>
        <w:t>основные</w:t>
      </w:r>
      <w:proofErr w:type="gramEnd"/>
      <w:r w:rsidRPr="00A66DF5">
        <w:rPr>
          <w:szCs w:val="24"/>
        </w:rPr>
        <w:t xml:space="preserve"> ЗУН, полученные в 7 классе.</w:t>
      </w:r>
    </w:p>
    <w:p w:rsidR="00984195" w:rsidRDefault="00984195" w:rsidP="00E9289A">
      <w:pPr>
        <w:ind w:right="-180" w:firstLine="720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E9289A" w:rsidRPr="00A66DF5" w:rsidRDefault="00E9289A" w:rsidP="00E9289A">
      <w:pPr>
        <w:ind w:right="-180" w:firstLine="720"/>
        <w:jc w:val="both"/>
        <w:rPr>
          <w:i/>
          <w:sz w:val="28"/>
        </w:rPr>
      </w:pPr>
    </w:p>
    <w:p w:rsidR="00A66DF5" w:rsidRPr="00A66DF5" w:rsidRDefault="00A66DF5" w:rsidP="00E9289A">
      <w:pPr>
        <w:pStyle w:val="ad"/>
        <w:widowControl w:val="0"/>
        <w:numPr>
          <w:ilvl w:val="0"/>
          <w:numId w:val="1"/>
        </w:numPr>
        <w:jc w:val="both"/>
        <w:rPr>
          <w:rFonts w:ascii="Times New Roman" w:hAnsi="Times New Roman" w:cs="Times New Roman"/>
          <w:b/>
          <w:bCs/>
          <w:sz w:val="32"/>
          <w:szCs w:val="28"/>
        </w:rPr>
      </w:pPr>
      <w:r w:rsidRPr="00A66DF5">
        <w:rPr>
          <w:rFonts w:ascii="Times New Roman" w:hAnsi="Times New Roman" w:cs="Times New Roman"/>
          <w:b/>
          <w:bCs/>
          <w:sz w:val="32"/>
          <w:szCs w:val="28"/>
        </w:rPr>
        <w:t>8 класс:</w:t>
      </w:r>
    </w:p>
    <w:p w:rsidR="00A66DF5" w:rsidRPr="00A66DF5" w:rsidRDefault="00A66DF5" w:rsidP="00E9289A">
      <w:pPr>
        <w:pStyle w:val="ab"/>
        <w:jc w:val="center"/>
        <w:rPr>
          <w:sz w:val="28"/>
        </w:rPr>
      </w:pPr>
      <w:r w:rsidRPr="00A66DF5">
        <w:rPr>
          <w:b/>
          <w:bCs/>
          <w:color w:val="000000"/>
          <w:sz w:val="28"/>
        </w:rPr>
        <w:t>1.   Рациональные дроби</w:t>
      </w:r>
      <w:r>
        <w:rPr>
          <w:b/>
          <w:bCs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Рациональная  дробь.   Основное  свойство  дроби,   сокращение дробей. Тождественные   преобразования   рациональных   выражений.</w:t>
      </w:r>
      <w:r w:rsidRPr="00A66DF5">
        <w:rPr>
          <w:sz w:val="28"/>
        </w:rPr>
        <w:t xml:space="preserve"> </w:t>
      </w:r>
      <w:r w:rsidRPr="00A66DF5">
        <w:rPr>
          <w:color w:val="000000"/>
          <w:sz w:val="28"/>
        </w:rPr>
        <w:t xml:space="preserve">Функция </w:t>
      </w:r>
      <w:r w:rsidRPr="00A66DF5">
        <w:rPr>
          <w:color w:val="000000"/>
          <w:position w:val="-24"/>
          <w:sz w:val="28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30.5pt;height:30.5pt" o:ole="">
            <v:imagedata r:id="rId10" o:title=""/>
          </v:shape>
          <o:OLEObject Type="Embed" ProgID="Equation.3" ShapeID="_x0000_i1052" DrawAspect="Content" ObjectID="_1661854920" r:id="rId11"/>
        </w:object>
      </w:r>
      <w:r w:rsidRPr="00A66DF5">
        <w:rPr>
          <w:color w:val="000000"/>
          <w:sz w:val="28"/>
        </w:rPr>
        <w:t xml:space="preserve"> и ее график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выполнять тождественные преобразования рациональных выражений.</w:t>
      </w:r>
      <w:r w:rsidRPr="00A66DF5">
        <w:rPr>
          <w:color w:val="000000"/>
          <w:sz w:val="28"/>
        </w:rPr>
        <w:tab/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Главное место в данной теме занимают алгоритмы действий дробями. Учащиеся должны понимать, что сумму, разность, произведение и частное дробей всегда можно представить в виде дроби. Приобретаемые в данной теме умения выполнять сложение, вычитание, умножение и деление дробей являются опорными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 усвоены основные алгоритмы. Задания на все действия с дробями не должны быть излишне громоздкими и </w:t>
      </w:r>
      <w:proofErr w:type="spellStart"/>
      <w:r w:rsidRPr="00A66DF5">
        <w:rPr>
          <w:color w:val="000000"/>
          <w:sz w:val="28"/>
        </w:rPr>
        <w:lastRenderedPageBreak/>
        <w:t>трудоемкими</w:t>
      </w:r>
      <w:proofErr w:type="gramStart"/>
      <w:r w:rsidRPr="00A66DF5">
        <w:rPr>
          <w:color w:val="000000"/>
          <w:sz w:val="28"/>
        </w:rPr>
        <w:t>.П</w:t>
      </w:r>
      <w:proofErr w:type="gramEnd"/>
      <w:r w:rsidRPr="00A66DF5">
        <w:rPr>
          <w:color w:val="000000"/>
          <w:sz w:val="28"/>
        </w:rPr>
        <w:t>ри</w:t>
      </w:r>
      <w:proofErr w:type="spellEnd"/>
      <w:r w:rsidRPr="00A66DF5">
        <w:rPr>
          <w:color w:val="000000"/>
          <w:sz w:val="28"/>
        </w:rPr>
        <w:t xml:space="preserve"> нахождении значений дробей даются задания на вычисления с помощью калькулятора. В данной теме расширяются сведения   о   статистических   характеристиках.   Вводится   понятие среднего гармонического ряда положительных чисел.</w:t>
      </w:r>
      <w:r w:rsidRPr="00A66DF5">
        <w:rPr>
          <w:sz w:val="28"/>
        </w:rPr>
        <w:t xml:space="preserve"> </w:t>
      </w:r>
      <w:r w:rsidRPr="00A66DF5">
        <w:rPr>
          <w:color w:val="000000"/>
          <w:sz w:val="28"/>
        </w:rPr>
        <w:t>Изучение темы завершается рассмотрением свой</w:t>
      </w:r>
      <w:proofErr w:type="gramStart"/>
      <w:r w:rsidRPr="00A66DF5">
        <w:rPr>
          <w:color w:val="000000"/>
          <w:sz w:val="28"/>
        </w:rPr>
        <w:t>ств гр</w:t>
      </w:r>
      <w:proofErr w:type="gramEnd"/>
      <w:r w:rsidRPr="00A66DF5">
        <w:rPr>
          <w:color w:val="000000"/>
          <w:sz w:val="28"/>
        </w:rPr>
        <w:t>афика</w:t>
      </w:r>
      <w:r w:rsidRPr="00A66DF5">
        <w:rPr>
          <w:sz w:val="28"/>
        </w:rPr>
        <w:t xml:space="preserve"> </w:t>
      </w:r>
      <w:r w:rsidRPr="00A66DF5">
        <w:rPr>
          <w:color w:val="000000"/>
          <w:sz w:val="28"/>
        </w:rPr>
        <w:t xml:space="preserve">функции </w:t>
      </w:r>
      <w:r w:rsidRPr="00A66DF5">
        <w:rPr>
          <w:color w:val="000000"/>
          <w:position w:val="-24"/>
          <w:sz w:val="28"/>
        </w:rPr>
        <w:object w:dxaOrig="639" w:dyaOrig="620">
          <v:shape id="_x0000_i1053" type="#_x0000_t75" style="width:32.5pt;height:30.5pt" o:ole="">
            <v:imagedata r:id="rId12" o:title=""/>
          </v:shape>
          <o:OLEObject Type="Embed" ProgID="Equation.3" ShapeID="_x0000_i1053" DrawAspect="Content" ObjectID="_1661854921" r:id="rId13"/>
        </w:object>
      </w:r>
      <w:r w:rsidRPr="00A66DF5">
        <w:rPr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b/>
          <w:color w:val="000000"/>
          <w:sz w:val="28"/>
        </w:rPr>
      </w:pPr>
      <w:r w:rsidRPr="00A66DF5">
        <w:rPr>
          <w:i/>
          <w:sz w:val="28"/>
        </w:rPr>
        <w:t>Контрольных работ: 2</w:t>
      </w:r>
    </w:p>
    <w:p w:rsidR="00A66DF5" w:rsidRPr="00A66DF5" w:rsidRDefault="00A66DF5" w:rsidP="00E9289A">
      <w:pPr>
        <w:pStyle w:val="ab"/>
        <w:jc w:val="center"/>
        <w:rPr>
          <w:color w:val="000000"/>
          <w:sz w:val="28"/>
        </w:rPr>
      </w:pPr>
      <w:r w:rsidRPr="00A66DF5">
        <w:rPr>
          <w:b/>
          <w:color w:val="000000"/>
          <w:sz w:val="28"/>
        </w:rPr>
        <w:t>2. Степень с целым показателем. Элементы статистики</w:t>
      </w:r>
      <w:r>
        <w:rPr>
          <w:b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Степень с целым показателем и ее свойства. Стандартный вид числа. Начальные сведения об организации статистических исследова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применять свойств, степени с целым показателем в вычислениях и преобразованиях сформировать начальные представления о сборе и группировке статистических данных, их наглядной интерпретаци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этой теме формулируются свойства степени с целым показателем. Метод доказательства этих свойств показывается на примере умножения степеней с одинаковыми основаниями. Дается понятие о записи числа в стандартном виде. Приводятся примеры использования такой записи в физике, технике и других об</w:t>
      </w:r>
      <w:r w:rsidRPr="00A66DF5">
        <w:rPr>
          <w:color w:val="000000"/>
          <w:sz w:val="28"/>
        </w:rPr>
        <w:softHyphen/>
        <w:t>ластях знаний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Учащиеся получают начальные представления об организа</w:t>
      </w:r>
      <w:r w:rsidRPr="00A66DF5">
        <w:rPr>
          <w:color w:val="000000"/>
          <w:sz w:val="28"/>
        </w:rPr>
        <w:softHyphen/>
        <w:t>ции статистических исследований. Они знакомятся с понятиями генеральной и выборочной совокупности. Приводятся примеры представления статистических данных в виде таблиц частот и относительных частот. Учащимся предлагаются задания на нахож</w:t>
      </w:r>
      <w:r w:rsidRPr="00A66DF5">
        <w:rPr>
          <w:color w:val="000000"/>
          <w:sz w:val="28"/>
        </w:rPr>
        <w:softHyphen/>
        <w:t>дение по таблице частот таких статистических характеристик, как среднее арифметическое, мода, размах. Рассматривается вопрос о наглядной интерпретации статистической информа</w:t>
      </w:r>
      <w:r w:rsidRPr="00A66DF5">
        <w:rPr>
          <w:color w:val="000000"/>
          <w:sz w:val="28"/>
        </w:rPr>
        <w:softHyphen/>
        <w:t>ции. Известные учащимся способы наглядного представления статистических данных с помощью столбчатых и круговых диа</w:t>
      </w:r>
      <w:r w:rsidRPr="00A66DF5">
        <w:rPr>
          <w:color w:val="000000"/>
          <w:sz w:val="28"/>
        </w:rPr>
        <w:softHyphen/>
        <w:t>грамм расширяются за счет введения таких понятий, как поли</w:t>
      </w:r>
      <w:r w:rsidRPr="00A66DF5">
        <w:rPr>
          <w:color w:val="000000"/>
          <w:sz w:val="28"/>
        </w:rPr>
        <w:softHyphen/>
        <w:t xml:space="preserve">гон и гистограмма. 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jc w:val="center"/>
        <w:rPr>
          <w:sz w:val="28"/>
        </w:rPr>
      </w:pPr>
      <w:r w:rsidRPr="00A66DF5">
        <w:rPr>
          <w:b/>
          <w:bCs/>
          <w:iCs/>
          <w:color w:val="000000"/>
          <w:sz w:val="28"/>
        </w:rPr>
        <w:t xml:space="preserve">3.   </w:t>
      </w:r>
      <w:r w:rsidRPr="00A66DF5">
        <w:rPr>
          <w:b/>
          <w:bCs/>
          <w:color w:val="000000"/>
          <w:sz w:val="28"/>
        </w:rPr>
        <w:t>Квадратные корни</w:t>
      </w:r>
      <w:r>
        <w:rPr>
          <w:b/>
          <w:bCs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 </w:t>
      </w:r>
      <w:r w:rsidRPr="00A66DF5">
        <w:rPr>
          <w:color w:val="000000"/>
          <w:position w:val="-10"/>
          <w:sz w:val="28"/>
        </w:rPr>
        <w:object w:dxaOrig="780" w:dyaOrig="380">
          <v:shape id="_x0000_i1054" type="#_x0000_t75" style="width:39.5pt;height:18.5pt" o:ole="">
            <v:imagedata r:id="rId14" o:title=""/>
          </v:shape>
          <o:OLEObject Type="Embed" ProgID="Equation.3" ShapeID="_x0000_i1054" DrawAspect="Content" ObjectID="_1661854922" r:id="rId15"/>
        </w:objec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>ее свойства и график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</w:t>
      </w:r>
      <w:r w:rsidRPr="00A66DF5">
        <w:rPr>
          <w:color w:val="000000"/>
          <w:sz w:val="28"/>
        </w:rPr>
        <w:softHyphen/>
        <w:t>нальных абсцисс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и введении понятия корня полезно ознакомить учащихся с нахождением корней с помощью калькулятор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lastRenderedPageBreak/>
        <w:t>Основное внимание уделяется понятию арифметического квадратного корня и свойствам арифметических квадратных кор</w:t>
      </w:r>
      <w:r w:rsidRPr="00A66DF5">
        <w:rPr>
          <w:color w:val="000000"/>
          <w:sz w:val="28"/>
        </w:rPr>
        <w:softHyphen/>
        <w:t xml:space="preserve">ней. Доказываются теоремы о корне из произведения и дроби, а также тождество </w:t>
      </w:r>
      <w:r w:rsidRPr="00A66DF5">
        <w:rPr>
          <w:color w:val="000000"/>
          <w:position w:val="-14"/>
          <w:sz w:val="28"/>
        </w:rPr>
        <w:object w:dxaOrig="960" w:dyaOrig="460">
          <v:shape id="_x0000_i1055" type="#_x0000_t75" style="width:48pt;height:23.5pt" o:ole="">
            <v:imagedata r:id="rId16" o:title=""/>
          </v:shape>
          <o:OLEObject Type="Embed" ProgID="Equation.3" ShapeID="_x0000_i1055" DrawAspect="Content" ObjectID="_1661854923" r:id="rId17"/>
        </w:objec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>которые получают применение в преобразованиях выражений, содержащих квадратные корни. Спе</w:t>
      </w:r>
      <w:r w:rsidRPr="00A66DF5">
        <w:rPr>
          <w:color w:val="000000"/>
          <w:sz w:val="28"/>
        </w:rPr>
        <w:softHyphen/>
        <w:t xml:space="preserve">циальное внимание уделяется освобождению от иррациональности в знаменателе дроби в выражениях вида </w:t>
      </w:r>
      <w:r w:rsidRPr="00A66DF5">
        <w:rPr>
          <w:color w:val="000000"/>
          <w:position w:val="-28"/>
          <w:sz w:val="28"/>
        </w:rPr>
        <w:object w:dxaOrig="1380" w:dyaOrig="660">
          <v:shape id="_x0000_i1056" type="#_x0000_t75" style="width:69.5pt;height:33.5pt" o:ole="">
            <v:imagedata r:id="rId18" o:title=""/>
          </v:shape>
          <o:OLEObject Type="Embed" ProgID="Equation.3" ShapeID="_x0000_i1056" DrawAspect="Content" ObjectID="_1661854924" r:id="rId19"/>
        </w:object>
      </w:r>
      <w:r w:rsidRPr="00A66DF5">
        <w:rPr>
          <w:color w:val="000000"/>
          <w:sz w:val="28"/>
        </w:rPr>
        <w:t>. Умение</w:t>
      </w:r>
      <w:r w:rsidRPr="00A66DF5">
        <w:rPr>
          <w:sz w:val="28"/>
        </w:rPr>
        <w:t xml:space="preserve"> </w:t>
      </w:r>
      <w:r w:rsidRPr="00A66DF5">
        <w:rPr>
          <w:color w:val="000000"/>
          <w:sz w:val="28"/>
        </w:rPr>
        <w:t>преобразовывать выражения, содержащие корни, часто использу</w:t>
      </w:r>
      <w:r w:rsidRPr="00A66DF5">
        <w:rPr>
          <w:color w:val="000000"/>
          <w:sz w:val="28"/>
        </w:rPr>
        <w:softHyphen/>
        <w:t>ется как в самом курсе алгебры, так и в курсах геометрии, алгеб</w:t>
      </w:r>
      <w:r w:rsidRPr="00A66DF5">
        <w:rPr>
          <w:color w:val="000000"/>
          <w:sz w:val="28"/>
        </w:rPr>
        <w:softHyphen/>
        <w:t>ры и начал анализ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одолжается работа по развитию функциональных представ</w:t>
      </w:r>
      <w:r w:rsidRPr="00A66DF5">
        <w:rPr>
          <w:color w:val="000000"/>
          <w:sz w:val="28"/>
        </w:rPr>
        <w:softHyphen/>
        <w:t xml:space="preserve">лений учащихся. Рассматриваются функция </w:t>
      </w:r>
      <w:r w:rsidRPr="00A66DF5">
        <w:rPr>
          <w:color w:val="000000"/>
          <w:position w:val="-10"/>
          <w:sz w:val="28"/>
        </w:rPr>
        <w:object w:dxaOrig="780" w:dyaOrig="380">
          <v:shape id="_x0000_i1057" type="#_x0000_t75" style="width:39.5pt;height:18.5pt" o:ole="">
            <v:imagedata r:id="rId20" o:title=""/>
          </v:shape>
          <o:OLEObject Type="Embed" ProgID="Equation.3" ShapeID="_x0000_i1057" DrawAspect="Content" ObjectID="_1661854925" r:id="rId21"/>
        </w:object>
      </w:r>
      <w:r w:rsidRPr="00A66DF5">
        <w:rPr>
          <w:color w:val="000000"/>
          <w:sz w:val="28"/>
        </w:rPr>
        <w:t xml:space="preserve">, ее свойства и график. При изучении функции </w:t>
      </w:r>
      <w:r w:rsidRPr="00A66DF5">
        <w:rPr>
          <w:color w:val="000000"/>
          <w:position w:val="-10"/>
          <w:sz w:val="28"/>
        </w:rPr>
        <w:object w:dxaOrig="780" w:dyaOrig="380">
          <v:shape id="_x0000_i1058" type="#_x0000_t75" style="width:39.5pt;height:18.5pt" o:ole="">
            <v:imagedata r:id="rId22" o:title=""/>
          </v:shape>
          <o:OLEObject Type="Embed" ProgID="Equation.3" ShapeID="_x0000_i1058" DrawAspect="Content" ObjectID="_1661854926" r:id="rId23"/>
        </w:objec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показывается ее взаи</w:t>
      </w:r>
      <w:r w:rsidRPr="00A66DF5">
        <w:rPr>
          <w:color w:val="000000"/>
          <w:sz w:val="28"/>
        </w:rPr>
        <w:softHyphen/>
        <w:t xml:space="preserve">мосвязь с функцией </w:t>
      </w:r>
      <w:r w:rsidRPr="00A66DF5">
        <w:rPr>
          <w:iCs/>
          <w:color w:val="000000"/>
          <w:sz w:val="28"/>
        </w:rPr>
        <w:t>у = 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где </w:t>
      </w:r>
      <w:r w:rsidRPr="00A66DF5">
        <w:rPr>
          <w:iCs/>
          <w:color w:val="000000"/>
          <w:sz w:val="28"/>
        </w:rPr>
        <w:t xml:space="preserve">х </w:t>
      </w:r>
      <w:r w:rsidRPr="00A66DF5">
        <w:rPr>
          <w:color w:val="000000"/>
          <w:sz w:val="28"/>
        </w:rPr>
        <w:t>≥ 0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4.</w:t>
      </w:r>
      <w:r w:rsidRPr="00A66DF5">
        <w:rPr>
          <w:b/>
          <w:bCs/>
          <w:color w:val="000000"/>
          <w:sz w:val="28"/>
        </w:rPr>
        <w:tab/>
        <w:t>Квадратные уравнения</w:t>
      </w:r>
      <w:r>
        <w:rPr>
          <w:b/>
          <w:bCs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Квадратное уравнение. Формула корней квадратного уравне</w:t>
      </w:r>
      <w:r w:rsidRPr="00A66DF5">
        <w:rPr>
          <w:color w:val="000000"/>
          <w:sz w:val="28"/>
        </w:rPr>
        <w:softHyphen/>
        <w:t>ния. Решение рациональных уравнений. Решение задач, приво</w:t>
      </w:r>
      <w:r w:rsidRPr="00A66DF5">
        <w:rPr>
          <w:color w:val="000000"/>
          <w:sz w:val="28"/>
        </w:rPr>
        <w:softHyphen/>
        <w:t>дящих к квадратным уравнениям и простейшим рациональным уравнениям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я решать квадратные уравнения и простейшие рациональные уравнения и применять их к решению задач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начале темы приводятся примеры решения неполных квад</w:t>
      </w:r>
      <w:r w:rsidRPr="00A66DF5">
        <w:rPr>
          <w:color w:val="000000"/>
          <w:sz w:val="28"/>
        </w:rPr>
        <w:softHyphen/>
        <w:t>ратных уравнений. Этот материал систематизируется. Рассматри</w:t>
      </w:r>
      <w:r w:rsidRPr="00A66DF5">
        <w:rPr>
          <w:color w:val="000000"/>
          <w:sz w:val="28"/>
        </w:rPr>
        <w:softHyphen/>
        <w:t>ваются алгоритмы решения неполных квадратных уравнений различного вид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Основное внимание следует уделить решению уравнений вида </w:t>
      </w:r>
      <w:r w:rsidRPr="00A66DF5">
        <w:rPr>
          <w:iCs/>
          <w:color w:val="000000"/>
          <w:sz w:val="28"/>
        </w:rPr>
        <w:t>а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 xml:space="preserve">+ </w:t>
      </w:r>
      <w:r w:rsidRPr="00A66DF5">
        <w:rPr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>х + с = 0</w:t>
      </w:r>
      <w:r w:rsidRPr="00A66DF5">
        <w:rPr>
          <w:color w:val="000000"/>
          <w:sz w:val="28"/>
        </w:rPr>
        <w:t xml:space="preserve">, где </w:t>
      </w:r>
      <w:r w:rsidRPr="00A66DF5">
        <w:rPr>
          <w:iCs/>
          <w:color w:val="000000"/>
          <w:sz w:val="28"/>
        </w:rPr>
        <w:t xml:space="preserve">а ≠ </w:t>
      </w:r>
      <w:r w:rsidRPr="00A66DF5">
        <w:rPr>
          <w:color w:val="000000"/>
          <w:sz w:val="28"/>
        </w:rPr>
        <w:t>0, с использованием формулы корней. В данной теме учащиеся знакомятся с формулами Виета, выра</w:t>
      </w:r>
      <w:r w:rsidRPr="00A66DF5">
        <w:rPr>
          <w:color w:val="000000"/>
          <w:sz w:val="28"/>
        </w:rPr>
        <w:softHyphen/>
        <w:t>жающими связь между корнями квадратного уравнения и его ко</w:t>
      </w:r>
      <w:r w:rsidRPr="00A66DF5">
        <w:rPr>
          <w:color w:val="000000"/>
          <w:sz w:val="28"/>
        </w:rPr>
        <w:softHyphen/>
        <w:t>эффициентами. Они используются в дальнейшем при доказатель</w:t>
      </w:r>
      <w:r w:rsidRPr="00A66DF5">
        <w:rPr>
          <w:color w:val="000000"/>
          <w:sz w:val="28"/>
        </w:rPr>
        <w:softHyphen/>
        <w:t>стве теоремы о разложении квадратного трехчлена на линейные множител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Учащиеся овладевают способом решения дробных рациональ</w:t>
      </w:r>
      <w:r w:rsidRPr="00A66DF5">
        <w:rPr>
          <w:color w:val="000000"/>
          <w:sz w:val="28"/>
        </w:rPr>
        <w:softHyphen/>
        <w:t>ных уравнений, который состоит в том, что решение таких урав</w:t>
      </w:r>
      <w:r w:rsidRPr="00A66DF5">
        <w:rPr>
          <w:color w:val="000000"/>
          <w:sz w:val="28"/>
        </w:rPr>
        <w:softHyphen/>
        <w:t>нений сводится к решению соответствующих целых уравнений с последующим исключением посторонних корне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Изучение данной темы позволяет существенно расширить ап</w:t>
      </w:r>
      <w:r w:rsidRPr="00A66DF5">
        <w:rPr>
          <w:color w:val="000000"/>
          <w:sz w:val="28"/>
        </w:rPr>
        <w:softHyphen/>
        <w:t>парат уравнений, используемых для решения текстовых задач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2</w:t>
      </w:r>
    </w:p>
    <w:p w:rsidR="00A66DF5" w:rsidRPr="00A66DF5" w:rsidRDefault="00A66DF5" w:rsidP="00E9289A">
      <w:pPr>
        <w:pStyle w:val="ab"/>
        <w:jc w:val="center"/>
        <w:rPr>
          <w:b/>
          <w:color w:val="000000"/>
          <w:sz w:val="28"/>
        </w:rPr>
      </w:pPr>
      <w:r w:rsidRPr="00A66DF5">
        <w:rPr>
          <w:b/>
          <w:color w:val="000000"/>
          <w:sz w:val="28"/>
        </w:rPr>
        <w:t>5. Повторение</w:t>
      </w:r>
      <w:r>
        <w:rPr>
          <w:b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sz w:val="28"/>
        </w:rPr>
        <w:t xml:space="preserve">Основная цель. </w:t>
      </w:r>
      <w:r w:rsidRPr="00A66DF5">
        <w:rPr>
          <w:sz w:val="28"/>
        </w:rPr>
        <w:t xml:space="preserve">Повторить, закрепить и обобщить </w:t>
      </w:r>
      <w:proofErr w:type="gramStart"/>
      <w:r w:rsidRPr="00A66DF5">
        <w:rPr>
          <w:sz w:val="28"/>
        </w:rPr>
        <w:t>основные</w:t>
      </w:r>
      <w:proofErr w:type="gramEnd"/>
      <w:r w:rsidRPr="00A66DF5">
        <w:rPr>
          <w:sz w:val="28"/>
        </w:rPr>
        <w:t xml:space="preserve"> ЗУН, полученные в 8 классе.</w:t>
      </w:r>
    </w:p>
    <w:p w:rsid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</w:p>
    <w:p w:rsidR="00A66DF5" w:rsidRPr="00A66DF5" w:rsidRDefault="00A66DF5" w:rsidP="00E9289A">
      <w:pPr>
        <w:pStyle w:val="ab"/>
        <w:numPr>
          <w:ilvl w:val="0"/>
          <w:numId w:val="1"/>
        </w:numPr>
        <w:jc w:val="both"/>
        <w:rPr>
          <w:b/>
          <w:sz w:val="32"/>
        </w:rPr>
      </w:pPr>
      <w:r w:rsidRPr="00A66DF5">
        <w:rPr>
          <w:b/>
          <w:sz w:val="32"/>
        </w:rPr>
        <w:t xml:space="preserve">9 класс </w:t>
      </w:r>
    </w:p>
    <w:p w:rsidR="00A66DF5" w:rsidRPr="00A66DF5" w:rsidRDefault="00A66DF5" w:rsidP="00F02FBB">
      <w:pPr>
        <w:pStyle w:val="ab"/>
        <w:numPr>
          <w:ilvl w:val="0"/>
          <w:numId w:val="4"/>
        </w:numPr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Неравенства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lastRenderedPageBreak/>
        <w:t xml:space="preserve">Числовые неравенства и их свойства. </w:t>
      </w:r>
      <w:proofErr w:type="spellStart"/>
      <w:r w:rsidRPr="00A66DF5">
        <w:rPr>
          <w:color w:val="000000"/>
          <w:sz w:val="28"/>
        </w:rPr>
        <w:t>Почленное</w:t>
      </w:r>
      <w:proofErr w:type="spellEnd"/>
      <w:r w:rsidRPr="00A66DF5">
        <w:rPr>
          <w:color w:val="000000"/>
          <w:sz w:val="28"/>
        </w:rPr>
        <w:t xml:space="preserve"> сложение и умножение числовых неравенств. Линейные неравенства с одной переменной и их сис</w:t>
      </w:r>
      <w:r w:rsidRPr="00A66DF5">
        <w:rPr>
          <w:color w:val="000000"/>
          <w:sz w:val="28"/>
        </w:rPr>
        <w:softHyphen/>
        <w:t>темы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  цель</w:t>
      </w:r>
      <w:r w:rsidRPr="00A66DF5">
        <w:rPr>
          <w:color w:val="000000"/>
          <w:sz w:val="28"/>
        </w:rPr>
        <w:t xml:space="preserve"> — ознакомить учащихся с применение: неравен</w:t>
      </w:r>
      <w:proofErr w:type="gramStart"/>
      <w:r w:rsidRPr="00A66DF5">
        <w:rPr>
          <w:color w:val="000000"/>
          <w:sz w:val="28"/>
        </w:rPr>
        <w:t>ств дл</w:t>
      </w:r>
      <w:proofErr w:type="gramEnd"/>
      <w:r w:rsidRPr="00A66DF5">
        <w:rPr>
          <w:color w:val="000000"/>
          <w:sz w:val="28"/>
        </w:rPr>
        <w:t xml:space="preserve">я оценки значений выражений, выработать умение решать линейные неравенства с одной переменной и их системы. Свойства числовых неравенств составляют ту базу, на которой основано решение линейных неравенств с одной переменной. Т ремы о </w:t>
      </w:r>
      <w:proofErr w:type="spellStart"/>
      <w:r w:rsidRPr="00A66DF5">
        <w:rPr>
          <w:color w:val="000000"/>
          <w:sz w:val="28"/>
        </w:rPr>
        <w:t>почленном</w:t>
      </w:r>
      <w:proofErr w:type="spellEnd"/>
      <w:r w:rsidRPr="00A66DF5">
        <w:rPr>
          <w:color w:val="000000"/>
          <w:sz w:val="28"/>
        </w:rPr>
        <w:t xml:space="preserve"> сложении и умножении неравенств находить применение при выполнении простейших упражнений на оценку выражений по методу границ. Вводятся понятия абсолютной погрешности и точности приближения, относительной погрешности. Умения проводить дедуктивные рассуждения получают </w:t>
      </w:r>
      <w:proofErr w:type="gramStart"/>
      <w:r w:rsidRPr="00A66DF5">
        <w:rPr>
          <w:color w:val="000000"/>
          <w:sz w:val="28"/>
        </w:rPr>
        <w:t>развитие</w:t>
      </w:r>
      <w:proofErr w:type="gramEnd"/>
      <w:r w:rsidRPr="00A66DF5">
        <w:rPr>
          <w:color w:val="000000"/>
          <w:sz w:val="28"/>
        </w:rPr>
        <w:t xml:space="preserve"> как при доказательствах указанных теорем, так и при выполнении упражнений на доказательства неравенств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связи с решением линейных неравенств с одной переменно: дается понятие о числовых промежутках, вводятся соответствующие названия и обозначения. Рассмотрению систем неравенств одной переменной предшествует ознакомление учащихся с понятиями пересечения и объединения множеств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При решении неравенств используются свойства равносильных неравенств,  которые разъясняются на конкретных примерах. Особое внимание следует уделить отработке умения решат простейшие неравенства вида </w:t>
      </w:r>
      <w:r w:rsidRPr="00A66DF5">
        <w:rPr>
          <w:iCs/>
          <w:color w:val="000000"/>
          <w:sz w:val="28"/>
        </w:rPr>
        <w:t xml:space="preserve">ах &gt; </w:t>
      </w:r>
      <w:r w:rsidRPr="00A66DF5">
        <w:rPr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 xml:space="preserve">, ах &lt; </w:t>
      </w:r>
      <w:r w:rsidRPr="00A66DF5">
        <w:rPr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остановившись специально на случае, </w:t>
      </w:r>
      <w:proofErr w:type="gramStart"/>
      <w:r w:rsidRPr="00A66DF5">
        <w:rPr>
          <w:color w:val="000000"/>
          <w:sz w:val="28"/>
        </w:rPr>
        <w:t>когда</w:t>
      </w:r>
      <w:proofErr w:type="gramEnd"/>
      <w:r w:rsidRPr="00A66DF5">
        <w:rPr>
          <w:color w:val="000000"/>
          <w:sz w:val="28"/>
        </w:rPr>
        <w:t xml:space="preserve"> </w:t>
      </w:r>
      <w:r w:rsidRPr="00A66DF5">
        <w:rPr>
          <w:iCs/>
          <w:color w:val="000000"/>
          <w:sz w:val="28"/>
        </w:rPr>
        <w:t xml:space="preserve">а &lt; </w:t>
      </w:r>
      <w:r w:rsidRPr="00A66DF5">
        <w:rPr>
          <w:color w:val="000000"/>
          <w:sz w:val="28"/>
        </w:rPr>
        <w:t>0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этой теме рассматривается также решение систем двух линейных неравенств с одной переменной, в частности таких, которые записаны в виде двойных неравенств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F02FBB">
      <w:pPr>
        <w:pStyle w:val="ab"/>
        <w:numPr>
          <w:ilvl w:val="0"/>
          <w:numId w:val="4"/>
        </w:numPr>
        <w:jc w:val="center"/>
        <w:rPr>
          <w:b/>
          <w:bCs/>
          <w:color w:val="000000"/>
          <w:sz w:val="28"/>
        </w:rPr>
      </w:pPr>
      <w:r>
        <w:rPr>
          <w:b/>
          <w:bCs/>
          <w:color w:val="000000"/>
          <w:sz w:val="28"/>
        </w:rPr>
        <w:t>Квадратичная функция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Функция. Свойства функций. Квадратный трехчлен. Разложение квадратного трехчлена на множители. Функция </w:t>
      </w:r>
      <w:r w:rsidRPr="00A66DF5">
        <w:rPr>
          <w:iCs/>
          <w:color w:val="000000"/>
          <w:sz w:val="28"/>
        </w:rPr>
        <w:t xml:space="preserve">у </w:t>
      </w:r>
      <w:r w:rsidRPr="00A66DF5">
        <w:rPr>
          <w:color w:val="000000"/>
          <w:sz w:val="28"/>
        </w:rPr>
        <w:t xml:space="preserve">= </w:t>
      </w:r>
      <w:r w:rsidRPr="00A66DF5">
        <w:rPr>
          <w:iCs/>
          <w:color w:val="000000"/>
          <w:sz w:val="28"/>
        </w:rPr>
        <w:t>а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 + </w:t>
      </w:r>
      <w:proofErr w:type="spellStart"/>
      <w:r w:rsidRPr="00A66DF5">
        <w:rPr>
          <w:iCs/>
          <w:color w:val="000000"/>
          <w:sz w:val="28"/>
        </w:rPr>
        <w:t>Ьх</w:t>
      </w:r>
      <w:proofErr w:type="spellEnd"/>
      <w:r w:rsidRPr="00A66DF5">
        <w:rPr>
          <w:iCs/>
          <w:color w:val="000000"/>
          <w:sz w:val="28"/>
        </w:rPr>
        <w:t xml:space="preserve"> + с, </w:t>
      </w:r>
      <w:r w:rsidRPr="00A66DF5">
        <w:rPr>
          <w:color w:val="000000"/>
          <w:sz w:val="28"/>
        </w:rPr>
        <w:t>ее свойства и график. Степенная функция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 цель</w:t>
      </w:r>
      <w:r w:rsidRPr="00A66DF5">
        <w:rPr>
          <w:color w:val="000000"/>
          <w:sz w:val="28"/>
        </w:rPr>
        <w:t xml:space="preserve"> — расширить сведения о свойствах функций, ознакомить учащихся со свойствами и графиком квадратичной функции.</w:t>
      </w:r>
      <w:r w:rsidRPr="00A66DF5">
        <w:rPr>
          <w:color w:val="000000"/>
          <w:sz w:val="28"/>
        </w:rPr>
        <w:tab/>
      </w:r>
      <w:r w:rsidRPr="00A66DF5">
        <w:rPr>
          <w:color w:val="000000"/>
          <w:sz w:val="28"/>
          <w:lang w:val="en-US"/>
        </w:rPr>
        <w:t>I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начале темы систематизируются сведения о функциях. Повторяются основные понятия: функция, аргумент, область опре</w:t>
      </w:r>
      <w:r w:rsidRPr="00A66DF5">
        <w:rPr>
          <w:color w:val="000000"/>
          <w:sz w:val="28"/>
        </w:rPr>
        <w:softHyphen/>
        <w:t>деления функции, график. Даются понятия о возрастании и убы</w:t>
      </w:r>
      <w:r w:rsidRPr="00A66DF5">
        <w:rPr>
          <w:color w:val="000000"/>
          <w:sz w:val="28"/>
        </w:rPr>
        <w:softHyphen/>
        <w:t xml:space="preserve">вании   функции,   промежутках   </w:t>
      </w:r>
      <w:proofErr w:type="spellStart"/>
      <w:r w:rsidRPr="00A66DF5">
        <w:rPr>
          <w:color w:val="000000"/>
          <w:sz w:val="28"/>
        </w:rPr>
        <w:t>знакопостоянства</w:t>
      </w:r>
      <w:proofErr w:type="spellEnd"/>
      <w:r w:rsidRPr="00A66DF5">
        <w:rPr>
          <w:color w:val="000000"/>
          <w:sz w:val="28"/>
        </w:rPr>
        <w:t>.   Тем   самым создается база для усвоения свой</w:t>
      </w:r>
      <w:proofErr w:type="gramStart"/>
      <w:r w:rsidRPr="00A66DF5">
        <w:rPr>
          <w:color w:val="000000"/>
          <w:sz w:val="28"/>
        </w:rPr>
        <w:t>ств кв</w:t>
      </w:r>
      <w:proofErr w:type="gramEnd"/>
      <w:r w:rsidRPr="00A66DF5">
        <w:rPr>
          <w:color w:val="000000"/>
          <w:sz w:val="28"/>
        </w:rPr>
        <w:t>адратичной и степенной  функций, а также для дальнейшего углубления функциональных представлений при изучении курса алгебры и начал анализ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одготовительным шагом к изучению свой</w:t>
      </w:r>
      <w:proofErr w:type="gramStart"/>
      <w:r w:rsidRPr="00A66DF5">
        <w:rPr>
          <w:color w:val="000000"/>
          <w:sz w:val="28"/>
        </w:rPr>
        <w:t>ств кв</w:t>
      </w:r>
      <w:proofErr w:type="gramEnd"/>
      <w:r w:rsidRPr="00A66DF5">
        <w:rPr>
          <w:color w:val="000000"/>
          <w:sz w:val="28"/>
        </w:rPr>
        <w:t>адратичной функции  является   также  рассмотрение  вопроса   о  квадратном трехчлене и его корнях, выделении квадрата двучлена из квадратного трехчлена, разложении квадратного трехчлена на множител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Изучение квадратичной функции начинается с рассмотрения функции </w:t>
      </w:r>
      <w:r w:rsidRPr="00A66DF5">
        <w:rPr>
          <w:iCs/>
          <w:color w:val="000000"/>
          <w:sz w:val="28"/>
        </w:rPr>
        <w:t>у = а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, </w:t>
      </w:r>
      <w:r w:rsidRPr="00A66DF5">
        <w:rPr>
          <w:color w:val="000000"/>
          <w:sz w:val="28"/>
        </w:rPr>
        <w:t xml:space="preserve">ее свойств и особенностей графика, а также других частных видов квадратичной функции — функций </w:t>
      </w:r>
      <w:r w:rsidRPr="00A66DF5">
        <w:rPr>
          <w:iCs/>
          <w:color w:val="000000"/>
          <w:sz w:val="28"/>
        </w:rPr>
        <w:t>у = 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+ </w:t>
      </w:r>
      <w:r w:rsidRPr="00A66DF5">
        <w:rPr>
          <w:iCs/>
          <w:color w:val="000000"/>
          <w:sz w:val="28"/>
          <w:lang w:val="en-US"/>
        </w:rPr>
        <w:t>b</w:t>
      </w:r>
      <w:r w:rsidRPr="00A66DF5">
        <w:rPr>
          <w:iCs/>
          <w:color w:val="000000"/>
          <w:sz w:val="28"/>
        </w:rPr>
        <w:t xml:space="preserve">, у = а (х - </w:t>
      </w:r>
      <w:r w:rsidRPr="00A66DF5">
        <w:rPr>
          <w:iCs/>
          <w:color w:val="000000"/>
          <w:sz w:val="28"/>
          <w:lang w:val="en-US"/>
        </w:rPr>
        <w:t>m</w:t>
      </w:r>
      <w:r w:rsidRPr="00A66DF5">
        <w:rPr>
          <w:iCs/>
          <w:color w:val="000000"/>
          <w:sz w:val="28"/>
        </w:rPr>
        <w:t>)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. </w:t>
      </w:r>
      <w:r w:rsidRPr="00A66DF5">
        <w:rPr>
          <w:color w:val="000000"/>
          <w:sz w:val="28"/>
        </w:rPr>
        <w:t xml:space="preserve">Эти сведения используются при изучении </w:t>
      </w:r>
      <w:r w:rsidRPr="00A66DF5">
        <w:rPr>
          <w:color w:val="000000"/>
          <w:sz w:val="28"/>
        </w:rPr>
        <w:lastRenderedPageBreak/>
        <w:t>свой</w:t>
      </w:r>
      <w:proofErr w:type="gramStart"/>
      <w:r w:rsidRPr="00A66DF5">
        <w:rPr>
          <w:color w:val="000000"/>
          <w:sz w:val="28"/>
        </w:rPr>
        <w:t>ств кв</w:t>
      </w:r>
      <w:proofErr w:type="gramEnd"/>
      <w:r w:rsidRPr="00A66DF5">
        <w:rPr>
          <w:color w:val="000000"/>
          <w:sz w:val="28"/>
        </w:rPr>
        <w:t xml:space="preserve">адратичной функции общего вида. Важно, чтобы учащиеся поняли, что график функции </w:t>
      </w:r>
      <w:r w:rsidRPr="00A66DF5">
        <w:rPr>
          <w:iCs/>
          <w:color w:val="000000"/>
          <w:sz w:val="28"/>
        </w:rPr>
        <w:t>у = а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 + </w:t>
      </w:r>
      <w:proofErr w:type="spellStart"/>
      <w:r w:rsidRPr="00A66DF5">
        <w:rPr>
          <w:iCs/>
          <w:color w:val="000000"/>
          <w:sz w:val="28"/>
        </w:rPr>
        <w:t>Ьх</w:t>
      </w:r>
      <w:proofErr w:type="spellEnd"/>
      <w:r w:rsidRPr="00A66DF5">
        <w:rPr>
          <w:iCs/>
          <w:color w:val="000000"/>
          <w:sz w:val="28"/>
        </w:rPr>
        <w:t xml:space="preserve"> + с </w:t>
      </w:r>
      <w:r w:rsidRPr="00A66DF5">
        <w:rPr>
          <w:color w:val="000000"/>
          <w:sz w:val="28"/>
        </w:rPr>
        <w:t xml:space="preserve">может быть получен из графика функции </w:t>
      </w:r>
      <w:r w:rsidRPr="00A66DF5">
        <w:rPr>
          <w:iCs/>
          <w:color w:val="000000"/>
          <w:sz w:val="28"/>
        </w:rPr>
        <w:t>у = 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>с помощью двух па</w:t>
      </w:r>
      <w:r w:rsidRPr="00A66DF5">
        <w:rPr>
          <w:color w:val="000000"/>
          <w:sz w:val="28"/>
        </w:rPr>
        <w:softHyphen/>
        <w:t xml:space="preserve">раллельных переносов. Приемы построения графика функции </w:t>
      </w:r>
      <w:r w:rsidRPr="00A66DF5">
        <w:rPr>
          <w:color w:val="000000"/>
          <w:sz w:val="28"/>
          <w:lang w:val="en-US"/>
        </w:rPr>
        <w:t>y</w:t>
      </w:r>
      <w:r w:rsidRPr="00A66DF5">
        <w:rPr>
          <w:color w:val="000000"/>
          <w:sz w:val="28"/>
        </w:rPr>
        <w:t xml:space="preserve"> = </w:t>
      </w:r>
      <w:r w:rsidRPr="00A66DF5">
        <w:rPr>
          <w:iCs/>
          <w:color w:val="000000"/>
          <w:sz w:val="28"/>
        </w:rPr>
        <w:t>а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 + </w:t>
      </w:r>
      <w:proofErr w:type="spellStart"/>
      <w:r w:rsidRPr="00A66DF5">
        <w:rPr>
          <w:iCs/>
          <w:color w:val="000000"/>
          <w:sz w:val="28"/>
        </w:rPr>
        <w:t>Ьх</w:t>
      </w:r>
      <w:proofErr w:type="spellEnd"/>
      <w:r w:rsidRPr="00A66DF5">
        <w:rPr>
          <w:iCs/>
          <w:color w:val="000000"/>
          <w:sz w:val="28"/>
        </w:rPr>
        <w:t xml:space="preserve"> + с </w:t>
      </w:r>
      <w:r w:rsidRPr="00A66DF5">
        <w:rPr>
          <w:color w:val="000000"/>
          <w:sz w:val="28"/>
        </w:rPr>
        <w:t>отрабатываются на конкретных примерах. При этом особое внимание следует уделить формированию у учащих</w:t>
      </w:r>
      <w:r w:rsidRPr="00A66DF5">
        <w:rPr>
          <w:color w:val="000000"/>
          <w:sz w:val="28"/>
        </w:rPr>
        <w:softHyphen/>
        <w:t>ся умения указывать координаты вершины параболы, ее ось симметрии, направление ветвей параболы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и изучении этой темы дальнейшее развитие получает умение находить по графику промежутки возрастания и убывания функ</w:t>
      </w:r>
      <w:r w:rsidRPr="00A66DF5">
        <w:rPr>
          <w:color w:val="000000"/>
          <w:sz w:val="28"/>
        </w:rPr>
        <w:softHyphen/>
        <w:t>ции, а также промежутки, в которых функция сохраняет знак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Учащиеся знакомятся со свойствами степенной функции </w:t>
      </w:r>
      <w:r w:rsidRPr="00A66DF5">
        <w:rPr>
          <w:iCs/>
          <w:color w:val="000000"/>
          <w:sz w:val="28"/>
        </w:rPr>
        <w:t xml:space="preserve">у = </w:t>
      </w:r>
      <w:proofErr w:type="spellStart"/>
      <w:r w:rsidRPr="00A66DF5">
        <w:rPr>
          <w:iCs/>
          <w:color w:val="000000"/>
          <w:sz w:val="28"/>
        </w:rPr>
        <w:t>х</w:t>
      </w:r>
      <w:r w:rsidRPr="00A66DF5">
        <w:rPr>
          <w:iCs/>
          <w:color w:val="000000"/>
          <w:sz w:val="28"/>
          <w:vertAlign w:val="superscript"/>
        </w:rPr>
        <w:t>п</w:t>
      </w:r>
      <w:proofErr w:type="spellEnd"/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 xml:space="preserve">при четном и нечетном натуральном показателе </w:t>
      </w:r>
      <w:r w:rsidRPr="00A66DF5">
        <w:rPr>
          <w:iCs/>
          <w:color w:val="000000"/>
          <w:sz w:val="28"/>
        </w:rPr>
        <w:t xml:space="preserve">п. </w:t>
      </w:r>
      <w:r w:rsidRPr="00A66DF5">
        <w:rPr>
          <w:color w:val="000000"/>
          <w:sz w:val="28"/>
        </w:rPr>
        <w:t>Вводит</w:t>
      </w:r>
      <w:r w:rsidRPr="00A66DF5">
        <w:rPr>
          <w:color w:val="000000"/>
          <w:sz w:val="28"/>
        </w:rPr>
        <w:softHyphen/>
        <w:t xml:space="preserve">ся понятие корня </w:t>
      </w:r>
      <w:proofErr w:type="gramStart"/>
      <w:r w:rsidRPr="00A66DF5">
        <w:rPr>
          <w:color w:val="000000"/>
          <w:sz w:val="28"/>
        </w:rPr>
        <w:t>га-й</w:t>
      </w:r>
      <w:proofErr w:type="gramEnd"/>
      <w:r w:rsidRPr="00A66DF5">
        <w:rPr>
          <w:color w:val="000000"/>
          <w:sz w:val="28"/>
        </w:rPr>
        <w:t xml:space="preserve"> степени. Они получают представление о нахождении значений корня с помощью калькулятора, причем выработка соответствующих умений не требуется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F02FBB">
      <w:pPr>
        <w:pStyle w:val="ab"/>
        <w:numPr>
          <w:ilvl w:val="0"/>
          <w:numId w:val="4"/>
        </w:numPr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Неравенства с одной переменной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Целые уравнения. Дробные рациональные уравнения. Нера</w:t>
      </w:r>
      <w:r w:rsidRPr="00A66DF5">
        <w:rPr>
          <w:color w:val="000000"/>
          <w:sz w:val="28"/>
        </w:rPr>
        <w:softHyphen/>
        <w:t>венства второй степени с одной переменной. Метод интервалов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 —</w:t>
      </w:r>
      <w:r w:rsidRPr="00A66DF5">
        <w:rPr>
          <w:color w:val="000000"/>
          <w:sz w:val="28"/>
        </w:rPr>
        <w:t xml:space="preserve"> систематизировать и обобщить сведе</w:t>
      </w:r>
      <w:r w:rsidRPr="00A66DF5">
        <w:rPr>
          <w:color w:val="000000"/>
          <w:sz w:val="28"/>
        </w:rPr>
        <w:softHyphen/>
        <w:t>ния о решении целых и дробных рациональных уравнений с од</w:t>
      </w:r>
      <w:r w:rsidRPr="00A66DF5">
        <w:rPr>
          <w:color w:val="000000"/>
          <w:sz w:val="28"/>
        </w:rPr>
        <w:softHyphen/>
        <w:t xml:space="preserve">ной переменной, сформировать умение решать неравенства вида </w:t>
      </w:r>
      <w:r w:rsidRPr="00A66DF5">
        <w:rPr>
          <w:iCs/>
          <w:color w:val="000000"/>
          <w:sz w:val="28"/>
        </w:rPr>
        <w:t>ах</w:t>
      </w:r>
      <w:proofErr w:type="gramStart"/>
      <w:r w:rsidRPr="00A66DF5">
        <w:rPr>
          <w:iCs/>
          <w:color w:val="000000"/>
          <w:sz w:val="28"/>
          <w:vertAlign w:val="superscript"/>
        </w:rPr>
        <w:t>2</w:t>
      </w:r>
      <w:proofErr w:type="gramEnd"/>
      <w:r w:rsidRPr="00A66DF5">
        <w:rPr>
          <w:iCs/>
          <w:color w:val="000000"/>
          <w:sz w:val="28"/>
        </w:rPr>
        <w:t xml:space="preserve"> + </w:t>
      </w:r>
      <w:proofErr w:type="spellStart"/>
      <w:r w:rsidRPr="00A66DF5">
        <w:rPr>
          <w:iCs/>
          <w:color w:val="000000"/>
          <w:sz w:val="28"/>
        </w:rPr>
        <w:t>Ьх</w:t>
      </w:r>
      <w:proofErr w:type="spellEnd"/>
      <w:r w:rsidRPr="00A66DF5">
        <w:rPr>
          <w:iCs/>
          <w:color w:val="000000"/>
          <w:sz w:val="28"/>
        </w:rPr>
        <w:t xml:space="preserve"> + с &gt; </w:t>
      </w:r>
      <w:r w:rsidRPr="00A66DF5">
        <w:rPr>
          <w:color w:val="000000"/>
          <w:sz w:val="28"/>
        </w:rPr>
        <w:t xml:space="preserve">0 или </w:t>
      </w:r>
      <w:r w:rsidRPr="00A66DF5">
        <w:rPr>
          <w:iCs/>
          <w:color w:val="000000"/>
          <w:sz w:val="28"/>
        </w:rPr>
        <w:t>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+ </w:t>
      </w:r>
      <w:proofErr w:type="spellStart"/>
      <w:r w:rsidRPr="00A66DF5">
        <w:rPr>
          <w:iCs/>
          <w:color w:val="000000"/>
          <w:sz w:val="28"/>
        </w:rPr>
        <w:t>Ьх</w:t>
      </w:r>
      <w:proofErr w:type="spellEnd"/>
      <w:r w:rsidRPr="00A66DF5">
        <w:rPr>
          <w:iCs/>
          <w:color w:val="000000"/>
          <w:sz w:val="28"/>
        </w:rPr>
        <w:t xml:space="preserve"> + с &lt; </w:t>
      </w:r>
      <w:r w:rsidRPr="00A66DF5">
        <w:rPr>
          <w:color w:val="000000"/>
          <w:sz w:val="28"/>
        </w:rPr>
        <w:t xml:space="preserve">0, где </w:t>
      </w:r>
      <w:r w:rsidRPr="00A66DF5">
        <w:rPr>
          <w:iCs/>
          <w:color w:val="000000"/>
          <w:sz w:val="28"/>
        </w:rPr>
        <w:t xml:space="preserve">а ≠ </w:t>
      </w:r>
      <w:r w:rsidRPr="00A66DF5">
        <w:rPr>
          <w:color w:val="000000"/>
          <w:sz w:val="28"/>
        </w:rPr>
        <w:t>0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В этой теме завершается изучение рациональных уравнений с одной переменной. В связи с этим проводится некоторое обобще</w:t>
      </w:r>
      <w:r w:rsidRPr="00A66DF5">
        <w:rPr>
          <w:color w:val="000000"/>
          <w:sz w:val="28"/>
        </w:rPr>
        <w:softHyphen/>
        <w:t>ние и углубление сведений об уравнениях. Вводятся понятия це</w:t>
      </w:r>
      <w:r w:rsidRPr="00A66DF5">
        <w:rPr>
          <w:color w:val="000000"/>
          <w:sz w:val="28"/>
        </w:rPr>
        <w:softHyphen/>
        <w:t>лого рационального уравнения и его степени. Учащиеся знако</w:t>
      </w:r>
      <w:r w:rsidRPr="00A66DF5">
        <w:rPr>
          <w:color w:val="000000"/>
          <w:sz w:val="28"/>
        </w:rPr>
        <w:softHyphen/>
        <w:t>мятся с решением уравнений третьей степени и четвертой степени с помощью разложения на множители и введения вспо</w:t>
      </w:r>
      <w:r w:rsidRPr="00A66DF5">
        <w:rPr>
          <w:color w:val="000000"/>
          <w:sz w:val="28"/>
        </w:rPr>
        <w:softHyphen/>
        <w:t>могательной переменной. Метод решения уравнений путем введе</w:t>
      </w:r>
      <w:r w:rsidRPr="00A66DF5">
        <w:rPr>
          <w:color w:val="000000"/>
          <w:sz w:val="28"/>
        </w:rPr>
        <w:softHyphen/>
        <w:t>ния вспомогательных переменных будет широко использоваться в дальнейшем при решении тригонометрических, логарифмиче</w:t>
      </w:r>
      <w:r w:rsidRPr="00A66DF5">
        <w:rPr>
          <w:color w:val="000000"/>
          <w:sz w:val="28"/>
        </w:rPr>
        <w:softHyphen/>
        <w:t>ских и других видов уравне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Расширяются сведения о решении дробных рациональных уравнений. Учащиеся знакомятся с некоторыми специальными приемами решения таких уравне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Формирование умений решать неравенства вида </w:t>
      </w:r>
      <w:r w:rsidRPr="00A66DF5">
        <w:rPr>
          <w:iCs/>
          <w:color w:val="000000"/>
          <w:sz w:val="28"/>
        </w:rPr>
        <w:t>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+ </w:t>
      </w:r>
      <w:proofErr w:type="spellStart"/>
      <w:r w:rsidRPr="00A66DF5">
        <w:rPr>
          <w:iCs/>
          <w:color w:val="000000"/>
          <w:sz w:val="28"/>
        </w:rPr>
        <w:t>Ьх</w:t>
      </w:r>
      <w:proofErr w:type="spellEnd"/>
      <w:r w:rsidRPr="00A66DF5">
        <w:rPr>
          <w:iCs/>
          <w:color w:val="000000"/>
          <w:sz w:val="28"/>
        </w:rPr>
        <w:t xml:space="preserve"> + + с &gt; 0 </w:t>
      </w:r>
      <w:r w:rsidRPr="00A66DF5">
        <w:rPr>
          <w:color w:val="000000"/>
          <w:sz w:val="28"/>
        </w:rPr>
        <w:t xml:space="preserve">или </w:t>
      </w:r>
      <w:r w:rsidRPr="00A66DF5">
        <w:rPr>
          <w:iCs/>
          <w:color w:val="000000"/>
          <w:sz w:val="28"/>
        </w:rPr>
        <w:t>ах</w:t>
      </w:r>
      <w:r w:rsidRPr="00A66DF5">
        <w:rPr>
          <w:iCs/>
          <w:color w:val="000000"/>
          <w:sz w:val="28"/>
          <w:vertAlign w:val="superscript"/>
        </w:rPr>
        <w:t>2</w:t>
      </w:r>
      <w:r w:rsidRPr="00A66DF5">
        <w:rPr>
          <w:iCs/>
          <w:color w:val="000000"/>
          <w:sz w:val="28"/>
        </w:rPr>
        <w:t xml:space="preserve"> + </w:t>
      </w:r>
      <w:proofErr w:type="spellStart"/>
      <w:r w:rsidRPr="00A66DF5">
        <w:rPr>
          <w:iCs/>
          <w:color w:val="000000"/>
          <w:sz w:val="28"/>
        </w:rPr>
        <w:t>Ьх</w:t>
      </w:r>
      <w:proofErr w:type="spellEnd"/>
      <w:r w:rsidRPr="00A66DF5">
        <w:rPr>
          <w:iCs/>
          <w:color w:val="000000"/>
          <w:sz w:val="28"/>
        </w:rPr>
        <w:t xml:space="preserve"> + с</w:t>
      </w:r>
      <w:proofErr w:type="gramStart"/>
      <w:r w:rsidRPr="00A66DF5">
        <w:rPr>
          <w:iCs/>
          <w:color w:val="000000"/>
          <w:sz w:val="28"/>
        </w:rPr>
        <w:t xml:space="preserve"> &lt; </w:t>
      </w:r>
      <w:r w:rsidRPr="00A66DF5">
        <w:rPr>
          <w:color w:val="000000"/>
          <w:sz w:val="28"/>
        </w:rPr>
        <w:t>О</w:t>
      </w:r>
      <w:proofErr w:type="gramEnd"/>
      <w:r w:rsidRPr="00A66DF5">
        <w:rPr>
          <w:color w:val="000000"/>
          <w:sz w:val="28"/>
        </w:rPr>
        <w:t xml:space="preserve">, где </w:t>
      </w:r>
      <w:r w:rsidRPr="00A66DF5">
        <w:rPr>
          <w:iCs/>
          <w:color w:val="000000"/>
          <w:sz w:val="28"/>
        </w:rPr>
        <w:t xml:space="preserve">а ≠ 0 </w:t>
      </w:r>
      <w:r w:rsidRPr="00A66DF5">
        <w:rPr>
          <w:color w:val="000000"/>
          <w:sz w:val="28"/>
        </w:rPr>
        <w:t>, осуществляется с опорой на сведения о графике квадратичной функции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Учащиеся знакомятся с методом интервалов, с помощью ко</w:t>
      </w:r>
      <w:r w:rsidRPr="00A66DF5">
        <w:rPr>
          <w:color w:val="000000"/>
          <w:sz w:val="28"/>
        </w:rPr>
        <w:softHyphen/>
        <w:t>торого решаются несложные рациональные неравенства.</w:t>
      </w:r>
    </w:p>
    <w:p w:rsidR="00A66DF5" w:rsidRPr="00A66DF5" w:rsidRDefault="00A66DF5" w:rsidP="00F02FBB">
      <w:pPr>
        <w:pStyle w:val="ab"/>
        <w:numPr>
          <w:ilvl w:val="0"/>
          <w:numId w:val="4"/>
        </w:numPr>
        <w:jc w:val="center"/>
        <w:rPr>
          <w:b/>
          <w:bCs/>
          <w:color w:val="000000"/>
          <w:sz w:val="28"/>
        </w:rPr>
      </w:pPr>
      <w:r w:rsidRPr="00A66DF5">
        <w:rPr>
          <w:b/>
          <w:bCs/>
          <w:color w:val="000000"/>
          <w:sz w:val="28"/>
        </w:rPr>
        <w:t xml:space="preserve">Неравенства с двумя переменными 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         Уравнение с двумя переменными и его график. Системы урав</w:t>
      </w:r>
      <w:r w:rsidRPr="00A66DF5">
        <w:rPr>
          <w:color w:val="000000"/>
          <w:sz w:val="28"/>
        </w:rPr>
        <w:softHyphen/>
        <w:t>нений второй степени. Решение задач с помощью систем уравнений второй степени. Неравенства с двумя переменными и их системы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</w:t>
      </w:r>
      <w:r w:rsidRPr="00A66DF5">
        <w:rPr>
          <w:color w:val="000000"/>
          <w:sz w:val="28"/>
        </w:rPr>
        <w:t xml:space="preserve"> — выработать умение решать простейшие системы, содержащие уравнение второй степени с двумя перемен</w:t>
      </w:r>
      <w:r w:rsidRPr="00A66DF5">
        <w:rPr>
          <w:color w:val="000000"/>
          <w:sz w:val="28"/>
        </w:rPr>
        <w:softHyphen/>
        <w:t>ными, и текстовые задачи с помощью составления таких систем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В данной теме завершается изучение систем уравнений с дву</w:t>
      </w:r>
      <w:r w:rsidRPr="00A66DF5">
        <w:rPr>
          <w:color w:val="000000"/>
          <w:sz w:val="28"/>
        </w:rPr>
        <w:softHyphen/>
        <w:t>мя переменными. Основное внимание уделяется системам, в ко</w:t>
      </w:r>
      <w:r w:rsidRPr="00A66DF5">
        <w:rPr>
          <w:color w:val="000000"/>
          <w:sz w:val="28"/>
        </w:rPr>
        <w:softHyphen/>
        <w:t>торых одно из уравнений первой степени, а другое второй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lastRenderedPageBreak/>
        <w:t>Из</w:t>
      </w:r>
      <w:r w:rsidRPr="00A66DF5">
        <w:rPr>
          <w:color w:val="000000"/>
          <w:sz w:val="28"/>
        </w:rPr>
        <w:softHyphen/>
        <w:t>вестный учащимся способ подстановки находит здесь дальнейшее применение и позволяет сводить решение таких систем к решению квадратного уравнения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Ознакомление учащихся с примерами систем уравнений с двумя переменными, в которых оба уравнения второй степени, должно осуществляться с достаточной осторожностью и ограничиваться простейшими примерам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ивлечение известных учащимся графиков позволяет привести примеры графического решения систем уравнений. С помо</w:t>
      </w:r>
      <w:r w:rsidRPr="00A66DF5">
        <w:rPr>
          <w:color w:val="000000"/>
          <w:sz w:val="28"/>
        </w:rPr>
        <w:softHyphen/>
        <w:t>щью графических представлений можно наглядно показать учащимся, что системы двух уравнений с двумя переменными: второй степени могут иметь одно, два, три, четыре решения или не иметь решен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Разработанный математический аппарат позволяет существенно расширить класс содержательных текстовых задач, решаемых с помощью систем уравнений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Изучение темы завершается введением понятий неравенства двумя переменными и системы неравен</w:t>
      </w:r>
      <w:proofErr w:type="gramStart"/>
      <w:r w:rsidRPr="00A66DF5">
        <w:rPr>
          <w:color w:val="000000"/>
          <w:sz w:val="28"/>
        </w:rPr>
        <w:t>ств с дв</w:t>
      </w:r>
      <w:proofErr w:type="gramEnd"/>
      <w:r w:rsidRPr="00A66DF5">
        <w:rPr>
          <w:color w:val="000000"/>
          <w:sz w:val="28"/>
        </w:rPr>
        <w:t>умя переменными. Сведения о графиках уравнений с двумя переменными используются при иллюстрации множеств решений некоторых простейших неравен</w:t>
      </w:r>
      <w:proofErr w:type="gramStart"/>
      <w:r w:rsidRPr="00A66DF5">
        <w:rPr>
          <w:color w:val="000000"/>
          <w:sz w:val="28"/>
        </w:rPr>
        <w:t>ств с дв</w:t>
      </w:r>
      <w:proofErr w:type="gramEnd"/>
      <w:r w:rsidRPr="00A66DF5">
        <w:rPr>
          <w:color w:val="000000"/>
          <w:sz w:val="28"/>
        </w:rPr>
        <w:t>умя переменными и их систем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2</w:t>
      </w:r>
    </w:p>
    <w:p w:rsidR="00A66DF5" w:rsidRPr="00A66DF5" w:rsidRDefault="00A66DF5" w:rsidP="00F02FBB">
      <w:pPr>
        <w:pStyle w:val="ab"/>
        <w:numPr>
          <w:ilvl w:val="0"/>
          <w:numId w:val="4"/>
        </w:numPr>
        <w:jc w:val="center"/>
        <w:rPr>
          <w:b/>
          <w:color w:val="000000"/>
          <w:sz w:val="28"/>
        </w:rPr>
      </w:pPr>
      <w:r w:rsidRPr="00A66DF5">
        <w:rPr>
          <w:b/>
          <w:color w:val="000000"/>
          <w:sz w:val="28"/>
        </w:rPr>
        <w:t>Элементы прикладной математики</w:t>
      </w:r>
      <w:r>
        <w:rPr>
          <w:b/>
          <w:color w:val="000000"/>
          <w:sz w:val="28"/>
        </w:rPr>
        <w:t>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       Математическое моделирование. Процентные расчеты. Приближенные вычисления. Основные правила комбинаторики. Относительная частота и вероятность случайного события. Классическое определение вероятности. Начальные сведения о статистике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t>Основная цель —</w:t>
      </w:r>
      <w:r w:rsidRPr="00A66DF5">
        <w:rPr>
          <w:color w:val="000000"/>
          <w:sz w:val="28"/>
        </w:rPr>
        <w:t xml:space="preserve"> ознакомить учащихся с понятиями пе</w:t>
      </w:r>
      <w:r w:rsidRPr="00A66DF5">
        <w:rPr>
          <w:color w:val="000000"/>
          <w:sz w:val="28"/>
        </w:rPr>
        <w:softHyphen/>
        <w:t>рестановки, размещения, сочетания и соответствующими форму</w:t>
      </w:r>
      <w:r w:rsidRPr="00A66DF5">
        <w:rPr>
          <w:color w:val="000000"/>
          <w:sz w:val="28"/>
        </w:rPr>
        <w:softHyphen/>
        <w:t>лами для подсчета их числа; ввести понятия относительной час</w:t>
      </w:r>
      <w:r w:rsidRPr="00A66DF5">
        <w:rPr>
          <w:color w:val="000000"/>
          <w:sz w:val="28"/>
        </w:rPr>
        <w:softHyphen/>
        <w:t>тоты и вероятности случайного события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Изучение темы начинается с решения задач, в которых требу</w:t>
      </w:r>
      <w:r w:rsidRPr="00A66DF5">
        <w:rPr>
          <w:color w:val="000000"/>
          <w:sz w:val="28"/>
        </w:rPr>
        <w:softHyphen/>
        <w:t>ется составить те или иные комбинации элементов и подсчитать их число. Разъясняется комбинаторное правило умножения, ко</w:t>
      </w:r>
      <w:r w:rsidRPr="00A66DF5">
        <w:rPr>
          <w:color w:val="000000"/>
          <w:sz w:val="28"/>
        </w:rPr>
        <w:softHyphen/>
        <w:t>торое используется в дальнейшем при выводе формул для подсче</w:t>
      </w:r>
      <w:r w:rsidRPr="00A66DF5">
        <w:rPr>
          <w:color w:val="000000"/>
          <w:sz w:val="28"/>
        </w:rPr>
        <w:softHyphen/>
        <w:t>та числа перестановок, размещений и сочетаний.  При изучении данного материала необходимо обратить внима</w:t>
      </w:r>
      <w:r w:rsidRPr="00A66DF5">
        <w:rPr>
          <w:color w:val="000000"/>
          <w:sz w:val="28"/>
        </w:rPr>
        <w:softHyphen/>
        <w:t>ние учащихся на различие понятий «размещение» и «сочета</w:t>
      </w:r>
      <w:r w:rsidRPr="00A66DF5">
        <w:rPr>
          <w:color w:val="000000"/>
          <w:sz w:val="28"/>
        </w:rPr>
        <w:softHyphen/>
        <w:t>ние», сформировать у них умение определять, о каком виде ком</w:t>
      </w:r>
      <w:r w:rsidRPr="00A66DF5">
        <w:rPr>
          <w:color w:val="000000"/>
          <w:sz w:val="28"/>
        </w:rPr>
        <w:softHyphen/>
        <w:t>бинаций идет речь в задаче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В данной теме учащиеся знакомятся с начальными сведения</w:t>
      </w:r>
      <w:r w:rsidRPr="00A66DF5">
        <w:rPr>
          <w:color w:val="000000"/>
          <w:sz w:val="28"/>
        </w:rPr>
        <w:softHyphen/>
        <w:t>ми из теории вероятностей. Вводятся понятия «случайное собы</w:t>
      </w:r>
      <w:r w:rsidRPr="00A66DF5">
        <w:rPr>
          <w:color w:val="000000"/>
          <w:sz w:val="28"/>
        </w:rPr>
        <w:softHyphen/>
        <w:t>тие», «относительная частота», «вероятность случайного собы</w:t>
      </w:r>
      <w:r w:rsidRPr="00A66DF5">
        <w:rPr>
          <w:color w:val="000000"/>
          <w:sz w:val="28"/>
        </w:rPr>
        <w:softHyphen/>
        <w:t>тия». Рассматриваются статистический и классический подходы к определению вероятности случайного события. Важно обратить внимание учащихся на то, что классическое определение вероят</w:t>
      </w:r>
      <w:r w:rsidRPr="00A66DF5">
        <w:rPr>
          <w:color w:val="000000"/>
          <w:sz w:val="28"/>
        </w:rPr>
        <w:softHyphen/>
        <w:t>ности можно применять только к таким моделям реальных собы</w:t>
      </w:r>
      <w:r w:rsidRPr="00A66DF5">
        <w:rPr>
          <w:color w:val="000000"/>
          <w:sz w:val="28"/>
        </w:rPr>
        <w:softHyphen/>
        <w:t>тий, в которых все исходы являются равновозможными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F02FBB">
      <w:pPr>
        <w:pStyle w:val="ab"/>
        <w:numPr>
          <w:ilvl w:val="0"/>
          <w:numId w:val="4"/>
        </w:numPr>
        <w:jc w:val="center"/>
        <w:rPr>
          <w:b/>
          <w:sz w:val="28"/>
        </w:rPr>
      </w:pPr>
      <w:r w:rsidRPr="00A66DF5">
        <w:rPr>
          <w:b/>
          <w:bCs/>
          <w:color w:val="000000"/>
          <w:sz w:val="28"/>
        </w:rPr>
        <w:t>Числовые последовательности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Числовые последовательности. Арифметическая и геометрическая прогрессии. Формулы </w:t>
      </w:r>
      <w:r w:rsidRPr="00A66DF5">
        <w:rPr>
          <w:iCs/>
          <w:color w:val="000000"/>
          <w:sz w:val="28"/>
        </w:rPr>
        <w:t>п-</w:t>
      </w:r>
      <w:proofErr w:type="spellStart"/>
      <w:r w:rsidRPr="00A66DF5">
        <w:rPr>
          <w:iCs/>
          <w:color w:val="000000"/>
          <w:sz w:val="28"/>
        </w:rPr>
        <w:t>го</w:t>
      </w:r>
      <w:proofErr w:type="spellEnd"/>
      <w:r w:rsidRPr="00A66DF5">
        <w:rPr>
          <w:iCs/>
          <w:color w:val="000000"/>
          <w:sz w:val="28"/>
        </w:rPr>
        <w:t xml:space="preserve"> </w:t>
      </w:r>
      <w:r w:rsidRPr="00A66DF5">
        <w:rPr>
          <w:color w:val="000000"/>
          <w:sz w:val="28"/>
        </w:rPr>
        <w:t xml:space="preserve">члена и суммы первых </w:t>
      </w:r>
      <w:r w:rsidRPr="00A66DF5">
        <w:rPr>
          <w:color w:val="000000"/>
          <w:sz w:val="28"/>
          <w:lang w:val="en-US"/>
        </w:rPr>
        <w:t>n</w:t>
      </w:r>
      <w:r w:rsidRPr="00A66DF5">
        <w:rPr>
          <w:color w:val="000000"/>
          <w:sz w:val="28"/>
        </w:rPr>
        <w:t xml:space="preserve"> членов прогрессии. Бесконечно убывающая геометрическая прогрессия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color w:val="000000"/>
          <w:sz w:val="28"/>
        </w:rPr>
        <w:lastRenderedPageBreak/>
        <w:t xml:space="preserve">Основная цель </w:t>
      </w:r>
      <w:r w:rsidRPr="00A66DF5">
        <w:rPr>
          <w:color w:val="000000"/>
          <w:sz w:val="28"/>
        </w:rPr>
        <w:t>— дать понятия об арифметической и геометрической прогрессиях как числовых последовательностях особого вида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>При изучении темы вводится понятие последовательности, разъясняется смысл термина «</w:t>
      </w:r>
      <w:r w:rsidRPr="00A66DF5">
        <w:rPr>
          <w:color w:val="000000"/>
          <w:sz w:val="28"/>
          <w:lang w:val="en-US"/>
        </w:rPr>
        <w:t>n</w:t>
      </w:r>
      <w:r w:rsidRPr="00A66DF5">
        <w:rPr>
          <w:color w:val="000000"/>
          <w:sz w:val="28"/>
        </w:rPr>
        <w:t>-й член последовательности», вырабатывается умение использовать индексное обозначение. Эти сведения носят вспомогательный характер и используются для изучения арифметической и геометрической прогрессий.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color w:val="000000"/>
          <w:sz w:val="28"/>
        </w:rPr>
        <w:t xml:space="preserve">Работа с формулами </w:t>
      </w:r>
      <w:r w:rsidRPr="00A66DF5">
        <w:rPr>
          <w:color w:val="000000"/>
          <w:sz w:val="28"/>
          <w:lang w:val="en-US"/>
        </w:rPr>
        <w:t>n</w:t>
      </w:r>
      <w:r w:rsidRPr="00A66DF5">
        <w:rPr>
          <w:color w:val="000000"/>
          <w:sz w:val="28"/>
        </w:rPr>
        <w:t xml:space="preserve">-го члена и суммы первых </w:t>
      </w:r>
      <w:proofErr w:type="gramStart"/>
      <w:r w:rsidRPr="00A66DF5">
        <w:rPr>
          <w:color w:val="000000"/>
          <w:sz w:val="28"/>
        </w:rPr>
        <w:t>га</w:t>
      </w:r>
      <w:proofErr w:type="gramEnd"/>
      <w:r w:rsidRPr="00A66DF5">
        <w:rPr>
          <w:color w:val="000000"/>
          <w:sz w:val="28"/>
        </w:rPr>
        <w:t xml:space="preserve"> членов прогрессий, помимо своего основного назначения, позволяет неоднократно возвращаться к вычислениям, тождественным преобразованиям, решению уравнений, неравенств, систем.</w:t>
      </w:r>
    </w:p>
    <w:p w:rsidR="00A66DF5" w:rsidRPr="00A66DF5" w:rsidRDefault="00A66DF5" w:rsidP="00E9289A">
      <w:pPr>
        <w:pStyle w:val="ab"/>
        <w:jc w:val="both"/>
        <w:rPr>
          <w:color w:val="000000"/>
          <w:sz w:val="28"/>
        </w:rPr>
      </w:pPr>
      <w:r w:rsidRPr="00A66DF5">
        <w:rPr>
          <w:color w:val="000000"/>
          <w:sz w:val="28"/>
        </w:rPr>
        <w:t>Рассматриваются  характеристические  свойства арифметической   и   геометрической   прогрессий,   что   позволяет   расширить круг предлагаемых задач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Pr="00A66DF5" w:rsidRDefault="00A66DF5" w:rsidP="00F02FBB">
      <w:pPr>
        <w:pStyle w:val="ab"/>
        <w:numPr>
          <w:ilvl w:val="0"/>
          <w:numId w:val="4"/>
        </w:numPr>
        <w:jc w:val="center"/>
        <w:rPr>
          <w:b/>
          <w:bCs/>
          <w:color w:val="000000"/>
          <w:sz w:val="28"/>
        </w:rPr>
      </w:pPr>
      <w:r w:rsidRPr="00A66DF5">
        <w:rPr>
          <w:b/>
          <w:bCs/>
          <w:color w:val="000000"/>
          <w:sz w:val="28"/>
        </w:rPr>
        <w:t>Повторение (итоговое)</w:t>
      </w:r>
    </w:p>
    <w:p w:rsidR="00A66DF5" w:rsidRPr="00A66DF5" w:rsidRDefault="00A66DF5" w:rsidP="00E9289A">
      <w:pPr>
        <w:pStyle w:val="ab"/>
        <w:jc w:val="both"/>
        <w:rPr>
          <w:sz w:val="28"/>
        </w:rPr>
      </w:pPr>
      <w:r w:rsidRPr="00A66DF5">
        <w:rPr>
          <w:i/>
          <w:sz w:val="28"/>
        </w:rPr>
        <w:t xml:space="preserve">Основная цель. </w:t>
      </w:r>
      <w:r w:rsidRPr="00A66DF5">
        <w:rPr>
          <w:sz w:val="28"/>
        </w:rPr>
        <w:t xml:space="preserve">Повторить, закрепить и обобщить </w:t>
      </w:r>
      <w:proofErr w:type="gramStart"/>
      <w:r w:rsidRPr="00A66DF5">
        <w:rPr>
          <w:sz w:val="28"/>
        </w:rPr>
        <w:t>основные</w:t>
      </w:r>
      <w:proofErr w:type="gramEnd"/>
      <w:r w:rsidRPr="00A66DF5">
        <w:rPr>
          <w:sz w:val="28"/>
        </w:rPr>
        <w:t xml:space="preserve"> ЗУН, полученные в 9 классе.</w:t>
      </w:r>
    </w:p>
    <w:p w:rsidR="00A66DF5" w:rsidRPr="00A66DF5" w:rsidRDefault="00A66DF5" w:rsidP="00E9289A">
      <w:pPr>
        <w:pStyle w:val="ab"/>
        <w:jc w:val="both"/>
        <w:rPr>
          <w:i/>
          <w:sz w:val="28"/>
        </w:rPr>
      </w:pPr>
      <w:r w:rsidRPr="00A66DF5">
        <w:rPr>
          <w:i/>
          <w:sz w:val="28"/>
        </w:rPr>
        <w:t>Контрольных работ: 1</w:t>
      </w:r>
    </w:p>
    <w:p w:rsidR="00A66DF5" w:rsidRDefault="00A66DF5" w:rsidP="00E9289A">
      <w:pPr>
        <w:widowControl w:val="0"/>
        <w:ind w:firstLine="284"/>
        <w:jc w:val="both"/>
        <w:rPr>
          <w:b/>
          <w:bCs/>
          <w:sz w:val="28"/>
          <w:szCs w:val="28"/>
        </w:rPr>
      </w:pPr>
    </w:p>
    <w:p w:rsidR="005F71BB" w:rsidRDefault="005F71BB" w:rsidP="00E9289A">
      <w:pPr>
        <w:widowControl w:val="0"/>
        <w:ind w:firstLine="284"/>
        <w:jc w:val="both"/>
        <w:rPr>
          <w:b/>
          <w:bCs/>
          <w:sz w:val="28"/>
          <w:szCs w:val="28"/>
        </w:rPr>
      </w:pPr>
    </w:p>
    <w:p w:rsidR="00A66DF5" w:rsidRDefault="00A66DF5" w:rsidP="00E9289A">
      <w:pPr>
        <w:widowControl w:val="0"/>
        <w:ind w:firstLine="284"/>
        <w:jc w:val="center"/>
        <w:rPr>
          <w:b/>
          <w:bCs/>
          <w:sz w:val="28"/>
          <w:szCs w:val="28"/>
        </w:rPr>
      </w:pPr>
      <w:r w:rsidRPr="00602CC6">
        <w:rPr>
          <w:b/>
          <w:bCs/>
          <w:sz w:val="28"/>
          <w:szCs w:val="28"/>
          <w:lang w:val="en-US"/>
        </w:rPr>
        <w:t>VI</w:t>
      </w:r>
      <w:r w:rsidRPr="00602CC6">
        <w:rPr>
          <w:b/>
          <w:bCs/>
          <w:sz w:val="28"/>
          <w:szCs w:val="28"/>
        </w:rPr>
        <w:t xml:space="preserve">. </w:t>
      </w:r>
      <w:r>
        <w:rPr>
          <w:b/>
          <w:bCs/>
          <w:sz w:val="28"/>
          <w:szCs w:val="28"/>
        </w:rPr>
        <w:t>Тематическое планирование с определением основных видов учебной деятельности.</w:t>
      </w:r>
    </w:p>
    <w:p w:rsidR="005F71BB" w:rsidRDefault="005F71BB" w:rsidP="00E9289A">
      <w:pPr>
        <w:widowControl w:val="0"/>
        <w:ind w:firstLine="284"/>
        <w:jc w:val="both"/>
        <w:rPr>
          <w:b/>
          <w:bCs/>
          <w:sz w:val="28"/>
          <w:szCs w:val="28"/>
        </w:rPr>
      </w:pPr>
    </w:p>
    <w:p w:rsidR="00A66DF5" w:rsidRPr="00A66DF5" w:rsidRDefault="00A66DF5" w:rsidP="00E9289A">
      <w:pPr>
        <w:widowControl w:val="0"/>
        <w:ind w:firstLine="284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 xml:space="preserve">     </w:t>
      </w:r>
      <w:r w:rsidRPr="00A66DF5">
        <w:rPr>
          <w:rFonts w:eastAsiaTheme="minorHAnsi"/>
          <w:sz w:val="28"/>
          <w:szCs w:val="28"/>
          <w:lang w:eastAsia="en-US"/>
        </w:rPr>
        <w:t>В тематическом планировании разделы основ</w:t>
      </w:r>
      <w:r w:rsidRPr="00A66DF5">
        <w:rPr>
          <w:rFonts w:eastAsiaTheme="minorHAnsi"/>
          <w:sz w:val="28"/>
          <w:szCs w:val="28"/>
          <w:lang w:eastAsia="en-US"/>
        </w:rPr>
        <w:softHyphen/>
        <w:t>ного содержания по алгебре разбиты на темы в хронологии их изучения, по соответствующим учебникам</w:t>
      </w:r>
      <w:r>
        <w:rPr>
          <w:rFonts w:eastAsiaTheme="minorHAnsi"/>
          <w:sz w:val="28"/>
          <w:szCs w:val="28"/>
          <w:lang w:eastAsia="en-US"/>
        </w:rPr>
        <w:t xml:space="preserve"> «Алгебра – 7 », «Алгебра – 8 », «Алгебра – 9 »</w:t>
      </w:r>
      <w:r w:rsidRPr="00A66DF5">
        <w:rPr>
          <w:rFonts w:eastAsiaTheme="minorHAnsi"/>
          <w:sz w:val="28"/>
          <w:szCs w:val="28"/>
          <w:lang w:eastAsia="en-US"/>
        </w:rPr>
        <w:t>.</w:t>
      </w:r>
    </w:p>
    <w:p w:rsidR="00A66DF5" w:rsidRPr="00A66DF5" w:rsidRDefault="00A66DF5" w:rsidP="00E9289A">
      <w:pPr>
        <w:ind w:firstLine="567"/>
        <w:contextualSpacing/>
        <w:jc w:val="both"/>
        <w:rPr>
          <w:rFonts w:eastAsiaTheme="minorHAnsi"/>
          <w:sz w:val="28"/>
          <w:szCs w:val="28"/>
          <w:lang w:eastAsia="en-US"/>
        </w:rPr>
      </w:pPr>
      <w:r w:rsidRPr="00A66DF5">
        <w:rPr>
          <w:rFonts w:eastAsiaTheme="minorHAnsi"/>
          <w:sz w:val="28"/>
          <w:szCs w:val="28"/>
          <w:lang w:eastAsia="en-US"/>
        </w:rPr>
        <w:t xml:space="preserve">Особенностью </w:t>
      </w:r>
      <w:r>
        <w:rPr>
          <w:rFonts w:eastAsiaTheme="minorHAnsi"/>
          <w:sz w:val="28"/>
          <w:szCs w:val="28"/>
          <w:lang w:eastAsia="en-US"/>
        </w:rPr>
        <w:t>т</w:t>
      </w:r>
      <w:r w:rsidRPr="00A66DF5">
        <w:rPr>
          <w:rFonts w:eastAsiaTheme="minorHAnsi"/>
          <w:sz w:val="28"/>
          <w:szCs w:val="28"/>
          <w:lang w:eastAsia="en-US"/>
        </w:rPr>
        <w:t xml:space="preserve">ематического планирования является то, что в нём содержится описание возможных видов </w:t>
      </w:r>
      <w:r w:rsidRPr="00A66DF5">
        <w:rPr>
          <w:rFonts w:eastAsiaTheme="minorHAnsi"/>
          <w:b/>
          <w:sz w:val="28"/>
          <w:szCs w:val="28"/>
          <w:lang w:eastAsia="en-US"/>
        </w:rPr>
        <w:t>образовательной деятельности учащихся</w:t>
      </w:r>
      <w:r w:rsidRPr="00A66DF5">
        <w:rPr>
          <w:rFonts w:eastAsiaTheme="minorHAnsi"/>
          <w:sz w:val="28"/>
          <w:szCs w:val="28"/>
          <w:lang w:eastAsia="en-US"/>
        </w:rPr>
        <w:t xml:space="preserve"> в процессе усвоения соответствующе</w:t>
      </w:r>
      <w:r w:rsidRPr="00A66DF5">
        <w:rPr>
          <w:rFonts w:eastAsiaTheme="minorHAnsi"/>
          <w:sz w:val="28"/>
          <w:szCs w:val="28"/>
          <w:lang w:eastAsia="en-US"/>
        </w:rPr>
        <w:softHyphen/>
        <w:t>го содержания, направленных на достижение поставленных це</w:t>
      </w:r>
      <w:r w:rsidRPr="00A66DF5">
        <w:rPr>
          <w:rFonts w:eastAsiaTheme="minorHAnsi"/>
          <w:sz w:val="28"/>
          <w:szCs w:val="28"/>
          <w:lang w:eastAsia="en-US"/>
        </w:rPr>
        <w:softHyphen/>
        <w:t xml:space="preserve">лей обучения. Это ориентирует учителя на усиление </w:t>
      </w:r>
      <w:proofErr w:type="spellStart"/>
      <w:r w:rsidRPr="00A66DF5">
        <w:rPr>
          <w:rFonts w:eastAsiaTheme="minorHAnsi"/>
          <w:sz w:val="28"/>
          <w:szCs w:val="28"/>
          <w:lang w:eastAsia="en-US"/>
        </w:rPr>
        <w:t>деятель</w:t>
      </w:r>
      <w:r w:rsidRPr="00A66DF5">
        <w:rPr>
          <w:rFonts w:eastAsiaTheme="minorHAnsi"/>
          <w:sz w:val="28"/>
          <w:szCs w:val="28"/>
          <w:lang w:eastAsia="en-US"/>
        </w:rPr>
        <w:softHyphen/>
        <w:t>ностного</w:t>
      </w:r>
      <w:proofErr w:type="spellEnd"/>
      <w:r w:rsidRPr="00A66DF5">
        <w:rPr>
          <w:rFonts w:eastAsiaTheme="minorHAnsi"/>
          <w:sz w:val="28"/>
          <w:szCs w:val="28"/>
          <w:lang w:eastAsia="en-US"/>
        </w:rPr>
        <w:t xml:space="preserve"> подхода в обучении, на организацию разнообразной </w:t>
      </w:r>
      <w:r w:rsidRPr="00A66DF5">
        <w:rPr>
          <w:rFonts w:eastAsiaTheme="minorHAnsi"/>
          <w:b/>
          <w:sz w:val="28"/>
          <w:szCs w:val="28"/>
          <w:lang w:eastAsia="en-US"/>
        </w:rPr>
        <w:t>учебной деятельности</w:t>
      </w:r>
      <w:r w:rsidRPr="00A66DF5">
        <w:rPr>
          <w:rFonts w:eastAsiaTheme="minorHAnsi"/>
          <w:sz w:val="28"/>
          <w:szCs w:val="28"/>
          <w:lang w:eastAsia="en-US"/>
        </w:rPr>
        <w:t>, отвечающей современным психолого-педагогическим воззрениям, на использование современных тех</w:t>
      </w:r>
      <w:r w:rsidRPr="00A66DF5">
        <w:rPr>
          <w:rFonts w:eastAsiaTheme="minorHAnsi"/>
          <w:sz w:val="28"/>
          <w:szCs w:val="28"/>
          <w:lang w:eastAsia="en-US"/>
        </w:rPr>
        <w:softHyphen/>
        <w:t>нологий.</w:t>
      </w:r>
    </w:p>
    <w:p w:rsidR="00A66DF5" w:rsidRDefault="00A66DF5" w:rsidP="00E9289A">
      <w:pPr>
        <w:pStyle w:val="ab"/>
        <w:jc w:val="both"/>
        <w:rPr>
          <w:b/>
          <w:i/>
          <w:sz w:val="32"/>
        </w:rPr>
      </w:pPr>
    </w:p>
    <w:p w:rsidR="00A66DF5" w:rsidRDefault="00A66DF5" w:rsidP="00E9289A">
      <w:pPr>
        <w:widowControl w:val="0"/>
        <w:ind w:firstLine="284"/>
        <w:jc w:val="both"/>
        <w:rPr>
          <w:b/>
          <w:bCs/>
          <w:sz w:val="28"/>
          <w:szCs w:val="28"/>
        </w:rPr>
      </w:pPr>
    </w:p>
    <w:p w:rsidR="005F71BB" w:rsidRDefault="005F71BB" w:rsidP="00E9289A">
      <w:pPr>
        <w:jc w:val="both"/>
        <w:rPr>
          <w:b/>
          <w:sz w:val="28"/>
          <w:szCs w:val="28"/>
        </w:rPr>
      </w:pPr>
    </w:p>
    <w:p w:rsidR="002220AD" w:rsidRDefault="002220AD" w:rsidP="00E9289A">
      <w:pPr>
        <w:jc w:val="both"/>
        <w:rPr>
          <w:b/>
          <w:sz w:val="28"/>
          <w:szCs w:val="28"/>
        </w:rPr>
      </w:pPr>
    </w:p>
    <w:p w:rsidR="002220AD" w:rsidRDefault="002220AD" w:rsidP="00E9289A">
      <w:pPr>
        <w:jc w:val="both"/>
        <w:rPr>
          <w:b/>
          <w:sz w:val="28"/>
          <w:szCs w:val="28"/>
        </w:rPr>
      </w:pPr>
    </w:p>
    <w:p w:rsidR="002220AD" w:rsidRDefault="002220AD" w:rsidP="00E9289A">
      <w:pPr>
        <w:jc w:val="both"/>
        <w:rPr>
          <w:b/>
          <w:sz w:val="28"/>
          <w:szCs w:val="28"/>
        </w:rPr>
      </w:pPr>
    </w:p>
    <w:p w:rsidR="002220AD" w:rsidRDefault="002220AD" w:rsidP="00E9289A">
      <w:pPr>
        <w:jc w:val="both"/>
        <w:rPr>
          <w:b/>
          <w:sz w:val="28"/>
          <w:szCs w:val="28"/>
        </w:rPr>
      </w:pPr>
    </w:p>
    <w:p w:rsidR="00D55CFB" w:rsidRDefault="00D55CFB" w:rsidP="00E9289A">
      <w:pPr>
        <w:jc w:val="both"/>
        <w:rPr>
          <w:b/>
          <w:sz w:val="28"/>
          <w:szCs w:val="28"/>
        </w:rPr>
      </w:pPr>
    </w:p>
    <w:p w:rsidR="004E64A6" w:rsidRDefault="00DB129E" w:rsidP="00B76CAD">
      <w:pPr>
        <w:jc w:val="center"/>
      </w:pPr>
      <w:r>
        <w:rPr>
          <w:b/>
          <w:sz w:val="28"/>
          <w:szCs w:val="28"/>
        </w:rPr>
        <w:lastRenderedPageBreak/>
        <w:t xml:space="preserve">Поурочное планирование по </w:t>
      </w:r>
      <w:r w:rsidR="00C66FE0">
        <w:rPr>
          <w:b/>
          <w:sz w:val="28"/>
          <w:szCs w:val="28"/>
        </w:rPr>
        <w:t xml:space="preserve">алгебре </w:t>
      </w:r>
      <w:r>
        <w:rPr>
          <w:b/>
          <w:sz w:val="28"/>
          <w:szCs w:val="28"/>
        </w:rPr>
        <w:t xml:space="preserve"> в </w:t>
      </w:r>
      <w:r w:rsidR="00C66FE0">
        <w:rPr>
          <w:b/>
          <w:sz w:val="28"/>
          <w:szCs w:val="28"/>
        </w:rPr>
        <w:t>7</w:t>
      </w:r>
      <w:r w:rsidR="00970D7E">
        <w:rPr>
          <w:b/>
          <w:sz w:val="28"/>
          <w:szCs w:val="28"/>
        </w:rPr>
        <w:t xml:space="preserve"> класс</w:t>
      </w:r>
      <w:r w:rsidR="00F22CA7">
        <w:rPr>
          <w:b/>
          <w:sz w:val="28"/>
          <w:szCs w:val="28"/>
        </w:rPr>
        <w:t>е</w:t>
      </w:r>
    </w:p>
    <w:p w:rsidR="00DB129E" w:rsidRDefault="00DB129E" w:rsidP="00084CC5">
      <w:pPr>
        <w:pStyle w:val="ab"/>
      </w:pPr>
    </w:p>
    <w:tbl>
      <w:tblPr>
        <w:tblW w:w="15835" w:type="dxa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05"/>
        <w:gridCol w:w="4540"/>
        <w:gridCol w:w="851"/>
        <w:gridCol w:w="708"/>
        <w:gridCol w:w="851"/>
        <w:gridCol w:w="1701"/>
        <w:gridCol w:w="4536"/>
        <w:gridCol w:w="1943"/>
      </w:tblGrid>
      <w:tr w:rsidR="00970D7E" w:rsidTr="00881E9E">
        <w:trPr>
          <w:cantSplit/>
          <w:trHeight w:val="703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970D7E" w:rsidRPr="004E64A6" w:rsidRDefault="00970D7E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№ урока</w:t>
            </w:r>
          </w:p>
          <w:p w:rsidR="00970D7E" w:rsidRDefault="00970D7E" w:rsidP="00624E1C">
            <w:pPr>
              <w:shd w:val="clear" w:color="auto" w:fill="FFFFFF"/>
              <w:jc w:val="center"/>
            </w:pPr>
          </w:p>
        </w:tc>
        <w:tc>
          <w:tcPr>
            <w:tcW w:w="45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Содержание</w:t>
            </w:r>
          </w:p>
          <w:p w:rsidR="00970D7E" w:rsidRDefault="00970D7E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(разделы, темы)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Кол-во</w:t>
            </w:r>
          </w:p>
          <w:p w:rsidR="00970D7E" w:rsidRDefault="00970D7E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часов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Даты</w:t>
            </w:r>
          </w:p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роведения</w:t>
            </w: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борудование</w:t>
            </w:r>
          </w:p>
        </w:tc>
        <w:tc>
          <w:tcPr>
            <w:tcW w:w="4536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сновные виды учебной деятельности (УУД)</w:t>
            </w:r>
          </w:p>
        </w:tc>
        <w:tc>
          <w:tcPr>
            <w:tcW w:w="19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70D7E" w:rsidRDefault="00D51018" w:rsidP="00D51018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Домашнее </w:t>
            </w:r>
          </w:p>
        </w:tc>
      </w:tr>
      <w:tr w:rsidR="00970D7E" w:rsidTr="005F71BB">
        <w:trPr>
          <w:cantSplit/>
          <w:trHeight w:val="358"/>
        </w:trPr>
        <w:tc>
          <w:tcPr>
            <w:tcW w:w="705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70D7E" w:rsidRDefault="00970D7E" w:rsidP="00624E1C"/>
        </w:tc>
        <w:tc>
          <w:tcPr>
            <w:tcW w:w="4540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70D7E" w:rsidRDefault="00970D7E" w:rsidP="00624E1C"/>
        </w:tc>
        <w:tc>
          <w:tcPr>
            <w:tcW w:w="85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970D7E" w:rsidRDefault="00970D7E" w:rsidP="00624E1C"/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ла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970D7E" w:rsidRDefault="00970D7E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факт</w:t>
            </w:r>
          </w:p>
        </w:tc>
        <w:tc>
          <w:tcPr>
            <w:tcW w:w="170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70D7E" w:rsidRDefault="00970D7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970D7E" w:rsidRDefault="00970D7E" w:rsidP="00624E1C">
            <w:pPr>
              <w:rPr>
                <w:color w:val="000000"/>
              </w:rPr>
            </w:pPr>
          </w:p>
        </w:tc>
        <w:tc>
          <w:tcPr>
            <w:tcW w:w="1943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70D7E" w:rsidRDefault="00970D7E" w:rsidP="00624E1C">
            <w:pPr>
              <w:rPr>
                <w:color w:val="000000"/>
              </w:rPr>
            </w:pPr>
          </w:p>
        </w:tc>
      </w:tr>
      <w:tr w:rsidR="00970D7E" w:rsidTr="00881E9E">
        <w:trPr>
          <w:cantSplit/>
          <w:trHeight w:val="358"/>
        </w:trPr>
        <w:tc>
          <w:tcPr>
            <w:tcW w:w="13892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970D7E" w:rsidRPr="00DB129E" w:rsidRDefault="00970D7E" w:rsidP="00970D7E">
            <w:pPr>
              <w:jc w:val="center"/>
              <w:rPr>
                <w:b/>
                <w:color w:val="000000"/>
              </w:rPr>
            </w:pPr>
            <w:r w:rsidRPr="005D4275">
              <w:rPr>
                <w:b/>
              </w:rPr>
              <w:t xml:space="preserve">Глава </w:t>
            </w:r>
            <w:r w:rsidRPr="005D4275">
              <w:rPr>
                <w:b/>
                <w:lang w:val="en-US"/>
              </w:rPr>
              <w:t>I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</w:t>
            </w:r>
            <w:r>
              <w:rPr>
                <w:b/>
              </w:rPr>
              <w:t>Линейное уравнение с одной переменной</w:t>
            </w:r>
            <w:r w:rsidRPr="005D4275">
              <w:rPr>
                <w:b/>
              </w:rPr>
              <w:t>.  (</w:t>
            </w:r>
            <w:r>
              <w:rPr>
                <w:b/>
              </w:rPr>
              <w:t>15</w:t>
            </w:r>
            <w:r w:rsidRPr="005D4275">
              <w:rPr>
                <w:b/>
              </w:rPr>
              <w:t xml:space="preserve"> час</w:t>
            </w:r>
            <w:r>
              <w:rPr>
                <w:b/>
              </w:rPr>
              <w:t>ов</w:t>
            </w:r>
            <w:r w:rsidRPr="005D4275">
              <w:rPr>
                <w:b/>
              </w:rPr>
              <w:t>)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970D7E" w:rsidRPr="005D4275" w:rsidRDefault="00970D7E" w:rsidP="00970D7E">
            <w:pPr>
              <w:jc w:val="center"/>
              <w:rPr>
                <w:b/>
              </w:rPr>
            </w:pPr>
          </w:p>
        </w:tc>
      </w:tr>
      <w:tr w:rsidR="00970D7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70D7E" w:rsidRDefault="00970D7E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70D7E" w:rsidRPr="0030061E" w:rsidRDefault="00970D7E" w:rsidP="00624E1C">
            <w:r>
              <w:t xml:space="preserve">Введение </w:t>
            </w:r>
            <w:r w:rsidRPr="0030061E">
              <w:t>в алгебру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70D7E" w:rsidRDefault="00970D7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70D7E" w:rsidRDefault="00970D7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70D7E" w:rsidRDefault="00970D7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970D7E" w:rsidRDefault="00970D7E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70D7E" w:rsidRDefault="00970D7E" w:rsidP="00624E1C">
            <w:r>
              <w:rPr>
                <w:color w:val="000000"/>
              </w:rPr>
              <w:t xml:space="preserve">  </w:t>
            </w:r>
            <w:r w:rsidRPr="005D0E16">
              <w:rPr>
                <w:i/>
              </w:rPr>
              <w:t>Распознавать</w:t>
            </w:r>
            <w:r w:rsidRPr="0030061E">
              <w:t xml:space="preserve"> числовые выражения и </w:t>
            </w:r>
            <w:r>
              <w:t xml:space="preserve"> </w:t>
            </w:r>
            <w:r w:rsidRPr="0030061E">
              <w:t xml:space="preserve">выражения с переменными, линейные уравнения. Приводить примеры выражений с переменными, линейных уравнений. </w:t>
            </w:r>
            <w:r>
              <w:t xml:space="preserve"> </w:t>
            </w:r>
            <w:r w:rsidRPr="0030061E">
              <w:t>Составлять выражение  с переменными по условию задачи.</w:t>
            </w:r>
            <w:r>
              <w:t xml:space="preserve"> </w:t>
            </w:r>
            <w:r w:rsidRPr="0030061E">
              <w:t xml:space="preserve"> Выполнять преобразования выражений: приводить подобные слагаемые, раскрывать скобки. </w:t>
            </w:r>
            <w:r>
              <w:t xml:space="preserve"> </w:t>
            </w:r>
            <w:r w:rsidRPr="0030061E">
              <w:t xml:space="preserve">Находить значение выражения с переменными при заданных значениях переменных. Классифицировать алгебраические </w:t>
            </w:r>
            <w:r>
              <w:t xml:space="preserve"> </w:t>
            </w:r>
            <w:r w:rsidRPr="0030061E">
              <w:t>выраже</w:t>
            </w:r>
            <w:r>
              <w:t xml:space="preserve">ния.  Описывать целые выражения. </w:t>
            </w:r>
          </w:p>
          <w:p w:rsidR="00970D7E" w:rsidRDefault="00970D7E" w:rsidP="00624E1C">
            <w:pPr>
              <w:rPr>
                <w:color w:val="000000"/>
              </w:rPr>
            </w:pPr>
            <w:r w:rsidRPr="00B17B04">
              <w:rPr>
                <w:i/>
              </w:rPr>
              <w:t>Формулировать</w:t>
            </w:r>
            <w:r w:rsidRPr="0030061E">
              <w:t xml:space="preserve"> определение линейного уравнения. </w:t>
            </w:r>
            <w:r>
              <w:t xml:space="preserve"> </w:t>
            </w:r>
            <w:r w:rsidRPr="0030061E">
              <w:t xml:space="preserve">Решать линейное уравнение в общем виде. </w:t>
            </w:r>
            <w:r>
              <w:t xml:space="preserve"> </w:t>
            </w:r>
            <w:r w:rsidRPr="0030061E">
              <w:t>Интерпретировать уравнение как математическую модель реальной ситуации.</w:t>
            </w:r>
            <w:r>
              <w:t xml:space="preserve"> </w:t>
            </w:r>
            <w:r w:rsidRPr="0030061E">
              <w:t xml:space="preserve"> Описывать схему решения текстовой задачи, применять её для решения задач</w:t>
            </w:r>
          </w:p>
          <w:p w:rsidR="00970D7E" w:rsidRDefault="00970D7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70D7E" w:rsidRDefault="00881E9E" w:rsidP="00E201FE">
            <w:pPr>
              <w:rPr>
                <w:color w:val="000000"/>
              </w:rPr>
            </w:pPr>
            <w:r>
              <w:rPr>
                <w:color w:val="000000"/>
              </w:rPr>
              <w:t xml:space="preserve">п.1, стр. 5 – 12 </w:t>
            </w:r>
          </w:p>
          <w:p w:rsidR="00F5695E" w:rsidRDefault="00F5695E" w:rsidP="00F5695E">
            <w:proofErr w:type="spellStart"/>
            <w:r>
              <w:t>вопр</w:t>
            </w:r>
            <w:proofErr w:type="spellEnd"/>
            <w:r>
              <w:t>. 1- 3, №№5(1,2),7,9.</w:t>
            </w:r>
          </w:p>
          <w:p w:rsidR="00F5695E" w:rsidRDefault="00F5695E" w:rsidP="00E201FE">
            <w:pPr>
              <w:rPr>
                <w:color w:val="000000"/>
              </w:rPr>
            </w:pP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>
              <w:t xml:space="preserve">Введение </w:t>
            </w:r>
            <w:r w:rsidRPr="0030061E">
              <w:t>в алгебру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E201FE" w:rsidP="00F5695E">
            <w:pPr>
              <w:rPr>
                <w:color w:val="000000"/>
              </w:rPr>
            </w:pPr>
            <w:r>
              <w:t xml:space="preserve">п.1, </w:t>
            </w:r>
            <w:r w:rsidR="00F5695E">
              <w:t xml:space="preserve">вопр.1-2, </w:t>
            </w:r>
            <w:r>
              <w:t>№№16,18</w:t>
            </w: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>
              <w:t xml:space="preserve">Введение </w:t>
            </w:r>
            <w:r w:rsidRPr="0030061E">
              <w:t>в алгебру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Pr="00394221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E201FE" w:rsidP="00E201FE">
            <w:pPr>
              <w:rPr>
                <w:color w:val="000000"/>
              </w:rPr>
            </w:pPr>
            <w:r>
              <w:t>п.1, №№20,22</w:t>
            </w: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 xml:space="preserve">ация 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2, №№40,42,</w:t>
            </w:r>
          </w:p>
          <w:p w:rsidR="00E201FE" w:rsidRDefault="00E201FE" w:rsidP="00881E9E">
            <w:pPr>
              <w:rPr>
                <w:color w:val="000000"/>
              </w:rPr>
            </w:pP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881E9E" w:rsidP="00881E9E">
            <w:pPr>
              <w:rPr>
                <w:color w:val="000000"/>
              </w:rPr>
            </w:pPr>
            <w:r>
              <w:t>п.2, №№44,58</w:t>
            </w: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201FE" w:rsidRPr="00EF558D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2,№№46,48,50</w:t>
            </w:r>
          </w:p>
          <w:p w:rsidR="00E201FE" w:rsidRDefault="00E201FE" w:rsidP="00624E1C">
            <w:pPr>
              <w:rPr>
                <w:color w:val="000000"/>
              </w:rPr>
            </w:pP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2,№52(1-3), 63,69,71.</w:t>
            </w:r>
          </w:p>
          <w:p w:rsidR="00E201FE" w:rsidRDefault="00E201FE" w:rsidP="00624E1C">
            <w:pPr>
              <w:rPr>
                <w:color w:val="000000"/>
              </w:rPr>
            </w:pP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881E9E" w:rsidP="00881E9E">
            <w:pPr>
              <w:rPr>
                <w:color w:val="000000"/>
              </w:rPr>
            </w:pPr>
            <w:r>
              <w:t>п.2,№№52(4-6), 67,73,</w:t>
            </w: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 w:rsidRPr="0030061E">
              <w:t>Решение задач</w:t>
            </w:r>
            <w:r>
              <w:t xml:space="preserve"> </w:t>
            </w:r>
            <w:r w:rsidRPr="0030061E">
              <w:t>с 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3,№80,82,</w:t>
            </w:r>
          </w:p>
          <w:p w:rsidR="00881E9E" w:rsidRDefault="00881E9E" w:rsidP="00881E9E"/>
          <w:p w:rsidR="00E201FE" w:rsidRDefault="00E201FE" w:rsidP="00881E9E">
            <w:pPr>
              <w:rPr>
                <w:color w:val="000000"/>
              </w:rPr>
            </w:pP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 w:rsidRPr="0030061E">
              <w:t>Решение задач</w:t>
            </w:r>
            <w:r>
              <w:t xml:space="preserve"> </w:t>
            </w:r>
            <w:r w:rsidRPr="0030061E">
              <w:t>с 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881E9E" w:rsidP="00624E1C">
            <w:pPr>
              <w:rPr>
                <w:color w:val="000000"/>
              </w:rPr>
            </w:pPr>
            <w:r>
              <w:t>п.3, №№84, 88</w:t>
            </w:r>
          </w:p>
        </w:tc>
      </w:tr>
      <w:tr w:rsidR="00E201FE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 w:rsidRPr="0030061E">
              <w:t>Решение задач</w:t>
            </w:r>
            <w:r>
              <w:t xml:space="preserve"> </w:t>
            </w:r>
            <w:r w:rsidRPr="0030061E">
              <w:t>с 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Раздаточный  материал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E201FE" w:rsidRDefault="00881E9E" w:rsidP="00881E9E">
            <w:pPr>
              <w:rPr>
                <w:color w:val="000000"/>
              </w:rPr>
            </w:pPr>
            <w:r>
              <w:t>п.3, №90,125(3,4)</w:t>
            </w:r>
          </w:p>
        </w:tc>
      </w:tr>
      <w:tr w:rsidR="00E201FE" w:rsidTr="001C5B74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 w:rsidRPr="0030061E">
              <w:t>Решение задач</w:t>
            </w:r>
            <w:r>
              <w:t xml:space="preserve"> </w:t>
            </w:r>
            <w:r w:rsidRPr="0030061E">
              <w:t>с 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1C5B74" w:rsidP="00A21A13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</w:t>
            </w:r>
            <w:r w:rsidR="00E201FE">
              <w:rPr>
                <w:sz w:val="22"/>
                <w:szCs w:val="22"/>
              </w:rPr>
              <w:t xml:space="preserve"> Раздаточный  материал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3,№№100,106, 119.</w:t>
            </w:r>
          </w:p>
          <w:p w:rsidR="00E201FE" w:rsidRDefault="00E201FE" w:rsidP="00624E1C">
            <w:pPr>
              <w:rPr>
                <w:color w:val="000000"/>
              </w:rPr>
            </w:pPr>
          </w:p>
        </w:tc>
      </w:tr>
      <w:tr w:rsidR="00E201FE" w:rsidTr="001C5B74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Default="00E201FE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201FE" w:rsidRPr="0030061E" w:rsidRDefault="00E201FE" w:rsidP="00624E1C">
            <w:r w:rsidRPr="0030061E">
              <w:t>Решение задач</w:t>
            </w:r>
            <w:r>
              <w:t xml:space="preserve"> </w:t>
            </w:r>
            <w:r w:rsidRPr="0030061E">
              <w:t>с 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201FE" w:rsidRDefault="00E201FE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201FE" w:rsidRDefault="00E201FE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A21A13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E201FE" w:rsidRDefault="00E201FE" w:rsidP="00624E1C">
            <w:pPr>
              <w:rPr>
                <w:color w:val="000000"/>
              </w:rPr>
            </w:pPr>
          </w:p>
        </w:tc>
        <w:tc>
          <w:tcPr>
            <w:tcW w:w="1943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81E9E" w:rsidRDefault="00881E9E" w:rsidP="00881E9E">
            <w:r>
              <w:t>п.3,№№108,111, 128</w:t>
            </w:r>
          </w:p>
          <w:p w:rsidR="00E201FE" w:rsidRDefault="00E201FE" w:rsidP="00624E1C">
            <w:pPr>
              <w:rPr>
                <w:color w:val="000000"/>
              </w:rPr>
            </w:pPr>
          </w:p>
        </w:tc>
      </w:tr>
      <w:tr w:rsidR="001C5B74" w:rsidTr="001C5B74">
        <w:trPr>
          <w:cantSplit/>
          <w:trHeight w:val="69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30061E" w:rsidRDefault="001C5B74" w:rsidP="00624E1C">
            <w:r>
              <w:t>Повторение и систематизация учебного материал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Раздаточный        </w:t>
            </w:r>
          </w:p>
          <w:p w:rsidR="001C5B74" w:rsidRDefault="001C5B74" w:rsidP="00624E1C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материал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5D4275" w:rsidRDefault="001C5B74" w:rsidP="001C5B74">
            <w:r w:rsidRPr="005D4275">
              <w:t>Обобщить приобретенные знания, навыки и умения по теме</w:t>
            </w:r>
            <w:r>
              <w:t xml:space="preserve"> «Линейное уравнение с одной переменной</w:t>
            </w:r>
            <w:r w:rsidRPr="005D4275">
              <w:t>»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1C5B74" w:rsidRDefault="001C5B74" w:rsidP="00A21A13">
            <w:pPr>
              <w:rPr>
                <w:color w:val="000000"/>
              </w:rPr>
            </w:pPr>
            <w:r>
              <w:t>п.3,№104,113,117</w:t>
            </w:r>
          </w:p>
        </w:tc>
      </w:tr>
      <w:tr w:rsidR="001C5B74" w:rsidTr="00881E9E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6A7630" w:rsidRDefault="001C5B74" w:rsidP="00624E1C">
            <w:pPr>
              <w:rPr>
                <w:b/>
              </w:rPr>
            </w:pPr>
            <w:r w:rsidRPr="006A7630">
              <w:rPr>
                <w:b/>
              </w:rPr>
              <w:t>Контрольная работа № 1 по теме «Линейное уравнение с одной переменной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624E1C">
            <w:r>
              <w:t xml:space="preserve">Повторение </w:t>
            </w:r>
          </w:p>
          <w:p w:rsidR="001C5B74" w:rsidRPr="005D4275" w:rsidRDefault="001C5B74" w:rsidP="00624E1C">
            <w:r>
              <w:t xml:space="preserve">пп.1 – 3 </w:t>
            </w:r>
          </w:p>
        </w:tc>
      </w:tr>
      <w:tr w:rsidR="001C5B74" w:rsidTr="00881E9E">
        <w:trPr>
          <w:cantSplit/>
          <w:trHeight w:val="358"/>
        </w:trPr>
        <w:tc>
          <w:tcPr>
            <w:tcW w:w="13892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5D4275" w:rsidRDefault="001C5B74" w:rsidP="00EB351D">
            <w:pPr>
              <w:jc w:val="center"/>
            </w:pPr>
            <w:r w:rsidRPr="005D4275">
              <w:rPr>
                <w:b/>
              </w:rPr>
              <w:t xml:space="preserve">Глава </w:t>
            </w:r>
            <w:r w:rsidRPr="005D4275">
              <w:rPr>
                <w:b/>
                <w:lang w:val="en-US"/>
              </w:rPr>
              <w:t>II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</w:t>
            </w:r>
            <w:r>
              <w:rPr>
                <w:b/>
              </w:rPr>
              <w:t>Целые выражения.</w:t>
            </w:r>
            <w:r w:rsidRPr="005D4275">
              <w:rPr>
                <w:b/>
              </w:rPr>
              <w:t xml:space="preserve"> (</w:t>
            </w:r>
            <w:r>
              <w:rPr>
                <w:b/>
              </w:rPr>
              <w:t>50</w:t>
            </w:r>
            <w:r w:rsidRPr="005D4275">
              <w:rPr>
                <w:b/>
              </w:rPr>
              <w:t xml:space="preserve"> ч</w:t>
            </w:r>
            <w:r>
              <w:rPr>
                <w:b/>
              </w:rPr>
              <w:t>асов</w:t>
            </w:r>
            <w:r w:rsidRPr="005D4275">
              <w:rPr>
                <w:b/>
              </w:rPr>
              <w:t>)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5D4275" w:rsidRDefault="001C5B74" w:rsidP="00EB351D">
            <w:pPr>
              <w:jc w:val="center"/>
              <w:rPr>
                <w:b/>
              </w:rPr>
            </w:pPr>
          </w:p>
        </w:tc>
      </w:tr>
      <w:tr w:rsidR="001C5B74" w:rsidTr="005C2CF8">
        <w:trPr>
          <w:cantSplit/>
          <w:trHeight w:val="495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Тождественно</w:t>
            </w:r>
            <w:r>
              <w:t xml:space="preserve"> </w:t>
            </w:r>
            <w:r w:rsidRPr="00B17B04">
              <w:t>равные выражения. Тождества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1C5B74" w:rsidRDefault="001C5B74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Default="001C5B74" w:rsidP="00F5695E">
            <w:pPr>
              <w:rPr>
                <w:i/>
              </w:rPr>
            </w:pPr>
            <w:r>
              <w:rPr>
                <w:i/>
              </w:rPr>
              <w:t xml:space="preserve"> </w:t>
            </w:r>
            <w:r w:rsidRPr="007054F2">
              <w:rPr>
                <w:i/>
              </w:rPr>
              <w:t>Формулировать:</w:t>
            </w:r>
          </w:p>
          <w:p w:rsidR="001C5B74" w:rsidRDefault="001C5B74" w:rsidP="00F5695E">
            <w:proofErr w:type="gramStart"/>
            <w:r w:rsidRPr="007054F2">
              <w:rPr>
                <w:i/>
              </w:rPr>
              <w:t>определения</w:t>
            </w:r>
            <w:r w:rsidRPr="007054F2">
              <w:t>: 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  <w:proofErr w:type="gramEnd"/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свойства</w:t>
            </w:r>
            <w:r w:rsidRPr="007054F2">
              <w:t>: степени с натуральным показателем, знака степени;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правила</w:t>
            </w:r>
            <w:r w:rsidRPr="007054F2">
              <w:t>: доказательства тождеств, умножения одночлена на многочлен, умножения многочленов.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Доказывать</w:t>
            </w:r>
            <w:r w:rsidRPr="007054F2">
              <w:t xml:space="preserve"> свойства степени с натуральным показателем. </w:t>
            </w:r>
          </w:p>
          <w:p w:rsidR="001C5B74" w:rsidRDefault="001C5B74" w:rsidP="00F5695E">
            <w:r w:rsidRPr="007054F2">
              <w:t>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  <w:r w:rsidRPr="007054F2">
              <w:cr/>
            </w:r>
            <w:r w:rsidRPr="007054F2">
              <w:rPr>
                <w:i/>
              </w:rPr>
              <w:t>Вычислять</w:t>
            </w:r>
            <w:r w:rsidRPr="007054F2">
              <w:t xml:space="preserve"> значение выражений </w:t>
            </w:r>
            <w:r w:rsidRPr="007054F2">
              <w:lastRenderedPageBreak/>
              <w:t xml:space="preserve">с переменными. </w:t>
            </w:r>
          </w:p>
          <w:p w:rsidR="001C5B74" w:rsidRDefault="001C5B74" w:rsidP="00F5695E">
            <w:r w:rsidRPr="007054F2">
              <w:t xml:space="preserve">Применять свойства степени для преобразования выражений. </w:t>
            </w:r>
          </w:p>
          <w:p w:rsidR="001C5B74" w:rsidRDefault="001C5B74" w:rsidP="00F5695E">
            <w:r w:rsidRPr="007054F2">
              <w:t xml:space="preserve">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  Преобразовывать произведение одночлена и многочлена; суммы, разности, произведения двух многочленов в многочлен. </w:t>
            </w:r>
          </w:p>
          <w:p w:rsidR="001C5B74" w:rsidRDefault="001C5B74" w:rsidP="00F5695E">
            <w:r w:rsidRPr="007054F2">
              <w:t>В</w:t>
            </w:r>
            <w:r>
              <w:t xml:space="preserve">ыполнять разложение многочлена </w:t>
            </w:r>
            <w:r w:rsidRPr="007054F2">
              <w:t>на множители способом вынесения общего множителя за</w:t>
            </w:r>
            <w:r>
              <w:t xml:space="preserve"> скобки, способом группировки, </w:t>
            </w:r>
            <w:r w:rsidRPr="007054F2">
              <w:t xml:space="preserve">по формулам сокращённого умножения и с применением нескольких способов. </w:t>
            </w:r>
          </w:p>
          <w:p w:rsidR="001C5B74" w:rsidRDefault="001C5B74" w:rsidP="00F5695E">
            <w:r>
              <w:t xml:space="preserve"> </w:t>
            </w:r>
            <w:r w:rsidRPr="007054F2">
              <w:t>Использовать указанные преобразования в процессе решения уравнений, доказательства  утверждений, решения текстовых задач</w:t>
            </w:r>
          </w:p>
          <w:p w:rsidR="001C5B74" w:rsidRDefault="001C5B74" w:rsidP="00F5695E"/>
          <w:p w:rsidR="001C5B74" w:rsidRDefault="001C5B74" w:rsidP="00F5695E"/>
          <w:p w:rsidR="001C5B74" w:rsidRPr="00B76CAD" w:rsidRDefault="001C5B74" w:rsidP="00B0650A">
            <w:pPr>
              <w:rPr>
                <w:b/>
              </w:rPr>
            </w:pPr>
            <w:r>
              <w:t xml:space="preserve"> 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10AB7" w:rsidRDefault="001C5B74" w:rsidP="00624E1C">
            <w:r>
              <w:lastRenderedPageBreak/>
              <w:t xml:space="preserve"> п.4, №№134,137,139, доп.151.</w:t>
            </w:r>
          </w:p>
        </w:tc>
      </w:tr>
      <w:tr w:rsidR="001C5B74" w:rsidTr="005C2CF8">
        <w:trPr>
          <w:cantSplit/>
          <w:trHeight w:val="69"/>
        </w:trPr>
        <w:tc>
          <w:tcPr>
            <w:tcW w:w="705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/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</w:p>
        </w:tc>
        <w:tc>
          <w:tcPr>
            <w:tcW w:w="7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EF558D" w:rsidRDefault="001C5B74" w:rsidP="00B76CAD"/>
        </w:tc>
        <w:tc>
          <w:tcPr>
            <w:tcW w:w="4536" w:type="dxa"/>
            <w:vMerge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Default="001C5B74" w:rsidP="00F5695E">
            <w:pPr>
              <w:rPr>
                <w:i/>
              </w:rPr>
            </w:pP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</w:tcPr>
          <w:p w:rsidR="001C5B74" w:rsidRPr="00510AB7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Тождественно</w:t>
            </w:r>
            <w:r>
              <w:t xml:space="preserve"> </w:t>
            </w:r>
            <w:r w:rsidRPr="00B17B04">
              <w:t>равные выражения. Тожде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5E7" w:rsidRDefault="001C5B74" w:rsidP="005C2CF8">
            <w:r>
              <w:t>п.4, №143,145,150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тепень</w:t>
            </w:r>
            <w:r>
              <w:t xml:space="preserve"> </w:t>
            </w:r>
            <w:r w:rsidRPr="00B17B04">
              <w:t>с натуральным</w:t>
            </w:r>
            <w:r>
              <w:t xml:space="preserve"> </w:t>
            </w:r>
            <w:r w:rsidRPr="00B17B04">
              <w:t>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5C2CF8">
            <w:r>
              <w:t>п.5,вопр.1-6, №№156,158,198.</w:t>
            </w:r>
          </w:p>
          <w:p w:rsidR="001C5B74" w:rsidRPr="00B175E7" w:rsidRDefault="001C5B74" w:rsidP="00F5695E"/>
        </w:tc>
      </w:tr>
      <w:tr w:rsidR="001C5B74" w:rsidTr="005C2CF8">
        <w:trPr>
          <w:cantSplit/>
          <w:trHeight w:val="61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тепень</w:t>
            </w:r>
            <w:r>
              <w:t xml:space="preserve"> </w:t>
            </w:r>
            <w:r w:rsidRPr="00B17B04">
              <w:t>с натуральным</w:t>
            </w:r>
            <w:r>
              <w:t xml:space="preserve"> </w:t>
            </w:r>
            <w:r w:rsidRPr="00B17B04">
              <w:t>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A7630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 Т</w:t>
            </w:r>
            <w:r w:rsidRPr="00394221">
              <w:rPr>
                <w:sz w:val="22"/>
                <w:szCs w:val="22"/>
              </w:rPr>
              <w:t>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5C2CF8">
            <w:r>
              <w:t>п.5,№№163,165,  167, 176</w:t>
            </w:r>
          </w:p>
          <w:p w:rsidR="001C5B74" w:rsidRPr="005D4275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тепень</w:t>
            </w:r>
            <w:r>
              <w:t xml:space="preserve"> </w:t>
            </w:r>
            <w:r w:rsidRPr="00B17B04">
              <w:t>с натуральным</w:t>
            </w:r>
            <w:r>
              <w:t xml:space="preserve"> </w:t>
            </w:r>
            <w:r w:rsidRPr="00B17B04">
              <w:t>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10AB7" w:rsidRDefault="001C5B74" w:rsidP="005C2CF8">
            <w:r>
              <w:t>п.5, №№181,186,190, 192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5617DC">
              <w:t>Свойства степени с натура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5C2CF8">
            <w:r>
              <w:t>п.6,№№205,207, 210,212.</w:t>
            </w:r>
          </w:p>
          <w:p w:rsidR="001C5B74" w:rsidRPr="005D4275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5617DC">
              <w:t>Свойства степени с натура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1C5B74" w:rsidRDefault="001C5B74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5C2CF8">
            <w:r>
              <w:t>п.6,№№216,218, 220,222,223</w:t>
            </w:r>
          </w:p>
          <w:p w:rsidR="001C5B74" w:rsidRPr="00510AB7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5617DC">
              <w:t>Свойства степени с натура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5D4275" w:rsidRDefault="001C5B74" w:rsidP="005C2CF8">
            <w:r>
              <w:t>п.6,№№237,239, 246,249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Одночлен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10AB7" w:rsidRDefault="001C5B74" w:rsidP="009B54E5">
            <w:r>
              <w:t>п.7,№264,266,268,№272,274,277,281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Многочлен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9B54E5">
            <w:r>
              <w:t>п.8,№288, 294, 296,298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ложение и вычитание многочлено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9B54E5">
            <w:r>
              <w:t>п.9,№307,309,312</w:t>
            </w:r>
          </w:p>
          <w:p w:rsidR="001C5B74" w:rsidRPr="005D4275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ложение и вычитание многочлено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1C5B74" w:rsidRDefault="001C5B74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9B54E5">
            <w:r>
              <w:t xml:space="preserve">п.9,№316,№318, 320,322. </w:t>
            </w:r>
          </w:p>
          <w:p w:rsidR="001C5B74" w:rsidRPr="005D4275" w:rsidRDefault="001C5B74" w:rsidP="00624E1C"/>
        </w:tc>
      </w:tr>
      <w:tr w:rsidR="001C5B74" w:rsidTr="00850161">
        <w:trPr>
          <w:cantSplit/>
          <w:trHeight w:val="565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Сложение и вычитание многочлено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10AB7" w:rsidRDefault="001C5B74" w:rsidP="009B54E5">
            <w:r>
              <w:t>п.9,№327,329,334,344(1)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6A7630" w:rsidRDefault="001C5B74" w:rsidP="00A21A13">
            <w:pPr>
              <w:rPr>
                <w:b/>
              </w:rPr>
            </w:pPr>
            <w:r w:rsidRPr="006A7630">
              <w:rPr>
                <w:b/>
              </w:rPr>
              <w:t>Контрольная работа № 2 по теме: «Свойства степени с натуральным показателем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B76CAD">
            <w:r>
              <w:t xml:space="preserve">Повторение </w:t>
            </w:r>
          </w:p>
          <w:p w:rsidR="001C5B74" w:rsidRPr="005D4275" w:rsidRDefault="001C5B74" w:rsidP="00850161">
            <w:r>
              <w:t xml:space="preserve">пп.4 – 9 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Умножение</w:t>
            </w:r>
            <w:r>
              <w:t xml:space="preserve"> </w:t>
            </w:r>
            <w:r w:rsidRPr="00B17B04">
              <w:t>одночлена</w:t>
            </w:r>
            <w:r>
              <w:t xml:space="preserve"> </w:t>
            </w:r>
            <w:r w:rsidRPr="00B17B04">
              <w:t>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 w:rsidP="00B76CAD">
            <w:r>
              <w:t>п.10,№356,358,</w:t>
            </w:r>
          </w:p>
          <w:p w:rsidR="001C5B74" w:rsidRDefault="001C5B74" w:rsidP="00B76CAD">
            <w:r>
              <w:t>360,364</w:t>
            </w:r>
          </w:p>
          <w:p w:rsidR="001C5B74" w:rsidRPr="005D4275" w:rsidRDefault="001C5B74" w:rsidP="00624E1C"/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Умножение</w:t>
            </w:r>
            <w:r>
              <w:t xml:space="preserve"> </w:t>
            </w:r>
            <w:r w:rsidRPr="00B17B04">
              <w:t>одночлена</w:t>
            </w:r>
            <w:r>
              <w:t xml:space="preserve"> </w:t>
            </w:r>
            <w:r w:rsidRPr="00B17B04">
              <w:t>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B76CAD">
            <w:r>
              <w:t>п.10, №,367, 369,</w:t>
            </w:r>
          </w:p>
          <w:p w:rsidR="001C5B74" w:rsidRPr="00510AB7" w:rsidRDefault="001C5B74" w:rsidP="00B76CAD">
            <w:r>
              <w:t xml:space="preserve"> 370,372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17B04" w:rsidRDefault="001C5B74" w:rsidP="00A21A13">
            <w:r w:rsidRPr="00B17B04">
              <w:t>Умножение</w:t>
            </w:r>
            <w:r>
              <w:t xml:space="preserve"> </w:t>
            </w:r>
            <w:r w:rsidRPr="00B17B04">
              <w:t>одночлена</w:t>
            </w:r>
            <w:r>
              <w:t xml:space="preserve"> </w:t>
            </w:r>
            <w:r w:rsidRPr="00B17B04">
              <w:t>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0,№ 374,381, 383,385</w:t>
            </w:r>
          </w:p>
        </w:tc>
      </w:tr>
      <w:tr w:rsidR="001C5B74" w:rsidTr="00B76CAD">
        <w:trPr>
          <w:cantSplit/>
          <w:trHeight w:val="55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3173F7" w:rsidRDefault="001C5B74" w:rsidP="00B76CAD">
            <w:r w:rsidRPr="003173F7">
              <w:t>Умножение многочлена 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B76CAD"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B76CAD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B76CAD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</w:tcPr>
          <w:p w:rsidR="001C5B74" w:rsidRPr="005D4275" w:rsidRDefault="001C5B74" w:rsidP="00B76CAD">
            <w:r>
              <w:t xml:space="preserve">п.11, №393,395, 397          </w:t>
            </w:r>
          </w:p>
        </w:tc>
      </w:tr>
      <w:tr w:rsidR="001C5B74" w:rsidTr="00B76CAD">
        <w:trPr>
          <w:cantSplit/>
          <w:trHeight w:val="9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Умножение многочлена 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1, №399,401, 404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Умножение многочлена 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1, №408,411, 427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Умножение многочлена 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1, №413,415, 417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ложение многочленов на множители. Вынесение общего множителя за скоб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2,№434,436, 438,440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ложение многочленов на множители. Вынесение общего множителя за скоб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Default="001C5B74" w:rsidP="00F5695E">
            <w:pPr>
              <w:rPr>
                <w:i/>
              </w:rPr>
            </w:pPr>
          </w:p>
          <w:p w:rsidR="001C5B74" w:rsidRDefault="001C5B74" w:rsidP="00F5695E">
            <w:r w:rsidRPr="007054F2">
              <w:rPr>
                <w:i/>
              </w:rPr>
              <w:t>Формулировать:</w:t>
            </w:r>
            <w:r w:rsidRPr="007054F2">
              <w:rPr>
                <w:i/>
              </w:rPr>
              <w:cr/>
            </w:r>
            <w:proofErr w:type="gramStart"/>
            <w:r w:rsidRPr="007054F2">
              <w:rPr>
                <w:i/>
              </w:rPr>
              <w:t>определения</w:t>
            </w:r>
            <w:r w:rsidRPr="007054F2">
              <w:t xml:space="preserve">: тождественно равных выражений, тождества, степени с натуральным показателем, одночлена, стандартного вида одночлена, коэффициента одночлена, степени </w:t>
            </w:r>
            <w:r w:rsidRPr="007054F2">
              <w:lastRenderedPageBreak/>
              <w:t>одночлена, многочлена, степени многочлена;</w:t>
            </w:r>
            <w:proofErr w:type="gramEnd"/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свойства</w:t>
            </w:r>
            <w:r w:rsidRPr="007054F2">
              <w:t>: степени с натуральным показателем, знака степени;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правила</w:t>
            </w:r>
            <w:r w:rsidRPr="007054F2">
              <w:t>: доказательства тождеств, умножения одночлена на многочлен, умножения многочленов.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Доказывать</w:t>
            </w:r>
            <w:r w:rsidRPr="007054F2">
              <w:t xml:space="preserve"> свойства степени с натуральным показателем. </w:t>
            </w:r>
          </w:p>
          <w:p w:rsidR="001C5B74" w:rsidRDefault="001C5B74" w:rsidP="00F5695E"/>
          <w:p w:rsidR="001C5B74" w:rsidRDefault="001C5B74" w:rsidP="00F5695E">
            <w:r w:rsidRPr="007054F2">
              <w:t>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  <w:r w:rsidRPr="007054F2">
              <w:cr/>
            </w:r>
          </w:p>
          <w:p w:rsidR="001C5B74" w:rsidRDefault="001C5B74" w:rsidP="00F5695E">
            <w:r w:rsidRPr="007054F2">
              <w:rPr>
                <w:i/>
              </w:rPr>
              <w:t>Вычислять</w:t>
            </w:r>
            <w:r w:rsidRPr="007054F2">
              <w:t xml:space="preserve"> значение выражений с переменными. </w:t>
            </w:r>
          </w:p>
          <w:p w:rsidR="001C5B74" w:rsidRDefault="001C5B74" w:rsidP="00F5695E">
            <w:r w:rsidRPr="007054F2">
              <w:t>Применять свойства степени для преобразования выражений.</w:t>
            </w:r>
          </w:p>
          <w:p w:rsidR="001C5B74" w:rsidRDefault="001C5B74" w:rsidP="00F5695E">
            <w:r w:rsidRPr="007054F2">
              <w:t xml:space="preserve">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  Преобразовывать произведение одночлена и многочлена; суммы, разности, произведения двух многочленов в многочлен. </w:t>
            </w:r>
          </w:p>
          <w:p w:rsidR="001C5B74" w:rsidRDefault="001C5B74" w:rsidP="00F5695E">
            <w:r w:rsidRPr="007054F2">
              <w:t>В</w:t>
            </w:r>
            <w:r>
              <w:t xml:space="preserve">ыполнять разложение многочлена </w:t>
            </w:r>
            <w:r w:rsidRPr="007054F2">
              <w:t>на множители способом вынесения общего множителя за</w:t>
            </w:r>
            <w:r>
              <w:t xml:space="preserve"> скобки, способом </w:t>
            </w:r>
            <w:r>
              <w:lastRenderedPageBreak/>
              <w:t xml:space="preserve">группировки, </w:t>
            </w:r>
            <w:r w:rsidRPr="007054F2">
              <w:t xml:space="preserve">по формулам сокращённого умножения и с применением нескольких способов. </w:t>
            </w:r>
          </w:p>
          <w:p w:rsidR="001C5B74" w:rsidRDefault="001C5B74" w:rsidP="00F5695E">
            <w:r w:rsidRPr="007054F2">
              <w:t>Использовать указанные преобразования в процессе решения уравнений, доказательства  утверждений, решения текстовых задач</w:t>
            </w:r>
          </w:p>
          <w:p w:rsidR="001C5B74" w:rsidRPr="005D4275" w:rsidRDefault="001C5B74" w:rsidP="00320B4B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</w:tcPr>
          <w:p w:rsidR="001C5B74" w:rsidRDefault="001C5B74" w:rsidP="00624E1C">
            <w:r>
              <w:lastRenderedPageBreak/>
              <w:t>п.12, №442,444, 448,456</w:t>
            </w:r>
          </w:p>
        </w:tc>
      </w:tr>
      <w:tr w:rsidR="001C5B74" w:rsidTr="005C2CF8">
        <w:trPr>
          <w:cantSplit/>
          <w:trHeight w:val="65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ложение многочленов на множители. Вынесение общего множителя за скобки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/>
        </w:tc>
      </w:tr>
      <w:tr w:rsidR="001C5B74" w:rsidTr="005C2CF8">
        <w:trPr>
          <w:cantSplit/>
          <w:trHeight w:val="540"/>
        </w:trPr>
        <w:tc>
          <w:tcPr>
            <w:tcW w:w="705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/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</w:p>
        </w:tc>
        <w:tc>
          <w:tcPr>
            <w:tcW w:w="7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2,№454,458, 460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ложение многочленов на множители. Метод группиров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proofErr w:type="spellStart"/>
            <w:r w:rsidRPr="00EF558D">
              <w:rPr>
                <w:sz w:val="22"/>
                <w:szCs w:val="22"/>
              </w:rPr>
              <w:t>Проектор</w:t>
            </w:r>
            <w:proofErr w:type="gramStart"/>
            <w:r w:rsidRPr="00EF558D">
              <w:rPr>
                <w:sz w:val="22"/>
                <w:szCs w:val="22"/>
              </w:rPr>
              <w:t>,п</w:t>
            </w:r>
            <w:proofErr w:type="gramEnd"/>
            <w:r w:rsidRPr="00EF558D">
              <w:rPr>
                <w:sz w:val="22"/>
                <w:szCs w:val="22"/>
              </w:rPr>
              <w:t>резент</w:t>
            </w:r>
            <w:r>
              <w:rPr>
                <w:sz w:val="22"/>
                <w:szCs w:val="22"/>
              </w:rPr>
              <w:t>ация</w:t>
            </w:r>
            <w:proofErr w:type="spellEnd"/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10AB7" w:rsidRDefault="001C5B74" w:rsidP="00B0650A">
            <w:r>
              <w:t>п.13,№477,479, 481</w:t>
            </w:r>
          </w:p>
        </w:tc>
      </w:tr>
      <w:tr w:rsidR="001C5B74" w:rsidTr="00B0650A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0650A">
            <w:r w:rsidRPr="003173F7">
              <w:t>Разложение многочленов на множители. Метод группировки</w:t>
            </w:r>
          </w:p>
          <w:p w:rsidR="001C5B74" w:rsidRPr="003173F7" w:rsidRDefault="001C5B74" w:rsidP="00B0650A"/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C5B74" w:rsidRPr="005D4275" w:rsidRDefault="001C5B74" w:rsidP="00B0650A">
            <w:r>
              <w:t>п.13, №483, 488, 496</w:t>
            </w:r>
          </w:p>
        </w:tc>
      </w:tr>
      <w:tr w:rsidR="001C5B74" w:rsidTr="00B0650A">
        <w:trPr>
          <w:cantSplit/>
          <w:trHeight w:val="841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3173F7" w:rsidRDefault="001C5B74" w:rsidP="00B0650A">
            <w:r w:rsidRPr="003173F7">
              <w:t>Разложение многочленов на множители. Метод группиров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C5B74" w:rsidRPr="005D4275" w:rsidRDefault="001C5B74" w:rsidP="00B0650A">
            <w:r>
              <w:t>п.13,№,485(3-4), 495</w:t>
            </w:r>
          </w:p>
        </w:tc>
      </w:tr>
      <w:tr w:rsidR="001C5B74" w:rsidTr="00B0650A">
        <w:trPr>
          <w:cantSplit/>
          <w:trHeight w:val="69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  <w:r>
              <w:t xml:space="preserve"> 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C5B74" w:rsidRPr="006A7630" w:rsidRDefault="001C5B74" w:rsidP="00A21A13">
            <w:pPr>
              <w:rPr>
                <w:b/>
              </w:rPr>
            </w:pPr>
            <w:r w:rsidRPr="006A7630">
              <w:rPr>
                <w:b/>
              </w:rPr>
              <w:t>Контрольная работа № 3 по теме: «Разложение многочленов на множители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B0650A">
            <w:r>
              <w:t>Повторение</w:t>
            </w:r>
          </w:p>
          <w:p w:rsidR="001C5B74" w:rsidRPr="005D4275" w:rsidRDefault="001C5B74" w:rsidP="00B0650A">
            <w:r>
              <w:t>пп.10 –  13</w:t>
            </w:r>
          </w:p>
        </w:tc>
      </w:tr>
      <w:tr w:rsidR="001C5B74" w:rsidTr="00B0650A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Произведение</w:t>
            </w:r>
            <w:r>
              <w:t xml:space="preserve"> </w:t>
            </w:r>
            <w:r w:rsidRPr="003173F7">
              <w:t>разности и суммы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DB5527">
            <w:r>
              <w:t>п.14,№501,503, 505</w:t>
            </w:r>
          </w:p>
        </w:tc>
      </w:tr>
      <w:tr w:rsidR="001C5B74" w:rsidTr="00812F67">
        <w:trPr>
          <w:cantSplit/>
          <w:trHeight w:val="703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3173F7" w:rsidRDefault="001C5B74" w:rsidP="00812F67">
            <w:r w:rsidRPr="003173F7">
              <w:t>Произведение</w:t>
            </w:r>
            <w:r>
              <w:t xml:space="preserve"> </w:t>
            </w:r>
            <w:r w:rsidRPr="003173F7">
              <w:t>разности и суммы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4, №509,511, 514</w:t>
            </w:r>
          </w:p>
        </w:tc>
      </w:tr>
      <w:tr w:rsidR="001C5B74" w:rsidTr="00812F67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Произведение</w:t>
            </w:r>
            <w:r>
              <w:t xml:space="preserve"> </w:t>
            </w:r>
            <w:r w:rsidRPr="003173F7">
              <w:t>разности и суммы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4, №520,522, 524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ность квадратов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812F67">
            <w:r>
              <w:t xml:space="preserve"> п.15,№537,539, 541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Разность квадратов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5,№543,549, 551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Квадрат суммы и квадрат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812F67">
            <w:r>
              <w:t>п.16,№570,572, 617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Квадрат суммы и квадрат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6, №574,579, 582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Квадрат суммы и квадрат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6, №587,589, 594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Квадрат суммы и квадрат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6, №599,608, 610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Преобразование многочлена в квадрат суммы или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812F67">
            <w:r>
              <w:t>п.17,№627,629, 631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Преобразование многочлена в квадрат суммы или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7, №633,635, 637,649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173F7" w:rsidRDefault="001C5B74" w:rsidP="00A21A13">
            <w:r w:rsidRPr="003173F7">
              <w:t>Преобразование многочлена в квадрат суммы или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7,№644,656, 658,661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6A7630" w:rsidRDefault="001C5B74" w:rsidP="00A21A13">
            <w:pPr>
              <w:rPr>
                <w:b/>
              </w:rPr>
            </w:pPr>
            <w:proofErr w:type="spellStart"/>
            <w:r w:rsidRPr="006A7630">
              <w:rPr>
                <w:b/>
              </w:rPr>
              <w:t>Контрольнаяработа</w:t>
            </w:r>
            <w:proofErr w:type="spellEnd"/>
            <w:r w:rsidRPr="006A7630">
              <w:rPr>
                <w:b/>
              </w:rPr>
              <w:t xml:space="preserve"> № 4 по теме: «Формулы сокращенного умножен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B76CAD">
            <w:r>
              <w:t xml:space="preserve">Повторение </w:t>
            </w:r>
          </w:p>
          <w:p w:rsidR="001C5B74" w:rsidRPr="005D4275" w:rsidRDefault="001C5B74" w:rsidP="00812F67">
            <w:r>
              <w:t xml:space="preserve">пп.14 – 17 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B50511" w:rsidRDefault="001C5B74" w:rsidP="00A21A13">
            <w:r w:rsidRPr="00B50511">
              <w:t>Сумма и разность кубов двух</w:t>
            </w:r>
            <w:r>
              <w:t xml:space="preserve"> </w:t>
            </w:r>
            <w:r w:rsidRPr="00B50511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.18,№676,678, 680,684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r w:rsidRPr="00B50511">
              <w:t>Сумма и разность кубов двух</w:t>
            </w:r>
            <w:r>
              <w:t xml:space="preserve"> </w:t>
            </w:r>
            <w:r w:rsidRPr="00B50511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624E1C">
            <w:r>
              <w:t>п.18, №686,689, 691,693,698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C57FFC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.19,№708,710, 712,714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C57FFC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.19, №718,720, 722</w:t>
            </w:r>
          </w:p>
        </w:tc>
      </w:tr>
      <w:tr w:rsidR="001C5B74" w:rsidTr="005C2CF8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C57FFC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.19, №728,733, 745</w:t>
            </w:r>
          </w:p>
        </w:tc>
      </w:tr>
      <w:tr w:rsidR="001C5B74" w:rsidTr="00E223F2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Default="001C5B74">
            <w:r w:rsidRPr="00C57FFC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/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.19,№735,737, 740</w:t>
            </w:r>
          </w:p>
        </w:tc>
      </w:tr>
      <w:tr w:rsidR="001C5B74" w:rsidTr="00E223F2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0061E" w:rsidRDefault="001C5B74" w:rsidP="00A21A13">
            <w:r>
              <w:t>Повторение и систематизация учебного материал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E223F2">
            <w:r w:rsidRPr="005D4275">
              <w:t>Обобщить приобретенные знания, навыки и умения по теме</w:t>
            </w:r>
            <w:r>
              <w:t xml:space="preserve"> «Разложение многочлена на множители</w:t>
            </w:r>
            <w:r w:rsidRPr="005D4275">
              <w:t>»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п.16-19, ДМ №147,148,150</w:t>
            </w:r>
          </w:p>
        </w:tc>
      </w:tr>
      <w:tr w:rsidR="001C5B74" w:rsidTr="00E223F2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30061E" w:rsidRDefault="001C5B74" w:rsidP="00A21A13">
            <w:r>
              <w:t>Повторение и систематизация учебного материал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Pr="005D4275" w:rsidRDefault="001C5B74" w:rsidP="00320B4B">
            <w:r>
              <w:t>пп.16-19, ДМ №145,146, 157</w:t>
            </w:r>
          </w:p>
        </w:tc>
      </w:tr>
      <w:tr w:rsidR="001C5B74" w:rsidTr="007F7EB9">
        <w:trPr>
          <w:cantSplit/>
          <w:trHeight w:val="111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F02FBB">
            <w:pPr>
              <w:pStyle w:val="ad"/>
              <w:numPr>
                <w:ilvl w:val="0"/>
                <w:numId w:val="5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6A7630" w:rsidRDefault="001C5B74" w:rsidP="006A7630">
            <w:pPr>
              <w:rPr>
                <w:b/>
              </w:rPr>
            </w:pPr>
            <w:r w:rsidRPr="006A7630">
              <w:rPr>
                <w:b/>
              </w:rPr>
              <w:t>Контрольная  работа № 5 по теме: «Разложение многочлена на множители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B76CAD"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C5B74" w:rsidRPr="005D4275" w:rsidRDefault="001C5B74" w:rsidP="00602CC6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1C5B74" w:rsidRDefault="001C5B74" w:rsidP="00B76CAD">
            <w:r>
              <w:t xml:space="preserve">Повторение </w:t>
            </w:r>
          </w:p>
          <w:p w:rsidR="001C5B74" w:rsidRDefault="001C5B74" w:rsidP="00320B4B">
            <w:r>
              <w:t>пп.18 – 19 ,</w:t>
            </w:r>
          </w:p>
          <w:p w:rsidR="001C5B74" w:rsidRPr="005D4275" w:rsidRDefault="001C5B74" w:rsidP="00320B4B">
            <w:r>
              <w:t>Тест проверь себя.</w:t>
            </w:r>
          </w:p>
        </w:tc>
      </w:tr>
      <w:tr w:rsidR="001C5B74" w:rsidTr="00E223F2">
        <w:trPr>
          <w:cantSplit/>
          <w:trHeight w:val="358"/>
        </w:trPr>
        <w:tc>
          <w:tcPr>
            <w:tcW w:w="13892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7F7EB9" w:rsidRPr="005D4275" w:rsidRDefault="001C5B74" w:rsidP="007F7EB9">
            <w:pPr>
              <w:jc w:val="center"/>
            </w:pPr>
            <w:r w:rsidRPr="005D4275">
              <w:rPr>
                <w:b/>
              </w:rPr>
              <w:t xml:space="preserve">Глава </w:t>
            </w:r>
            <w:r w:rsidRPr="005D4275">
              <w:rPr>
                <w:b/>
                <w:lang w:val="en-US"/>
              </w:rPr>
              <w:t>III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</w:t>
            </w:r>
            <w:r>
              <w:rPr>
                <w:b/>
              </w:rPr>
              <w:t>Функции.</w:t>
            </w:r>
            <w:r w:rsidRPr="005D4275">
              <w:rPr>
                <w:b/>
              </w:rPr>
              <w:t xml:space="preserve"> (</w:t>
            </w:r>
            <w:r>
              <w:rPr>
                <w:b/>
              </w:rPr>
              <w:t>12</w:t>
            </w:r>
            <w:r w:rsidRPr="005D4275">
              <w:rPr>
                <w:b/>
              </w:rPr>
              <w:t xml:space="preserve"> ч)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1C5B74" w:rsidRPr="005D4275" w:rsidRDefault="001C5B74" w:rsidP="00624E1C">
            <w:pPr>
              <w:rPr>
                <w:b/>
              </w:rPr>
            </w:pPr>
          </w:p>
        </w:tc>
      </w:tr>
      <w:tr w:rsidR="001C5B74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E223F2" w:rsidRDefault="001C5B74" w:rsidP="00F02FBB">
            <w:pPr>
              <w:pStyle w:val="ab"/>
              <w:numPr>
                <w:ilvl w:val="0"/>
                <w:numId w:val="6"/>
              </w:numPr>
              <w:ind w:left="386"/>
              <w:jc w:val="center"/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81145D" w:rsidRDefault="001C5B74" w:rsidP="00602CC6">
            <w:r w:rsidRPr="0081145D">
              <w:t>Связи между величинами. Функц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7F7EB9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E222B4" w:rsidRDefault="001C5B74" w:rsidP="00E223F2">
            <w:r w:rsidRPr="00C46715">
              <w:rPr>
                <w:i/>
              </w:rPr>
              <w:t>Приводить</w:t>
            </w:r>
            <w:r w:rsidRPr="00C46715">
              <w:t xml:space="preserve"> примеры зависимостей между величинами. Различать среди зависимостей функциональные зависимости.</w:t>
            </w:r>
            <w:r w:rsidRPr="00C46715">
              <w:cr/>
            </w:r>
            <w:r w:rsidRPr="00C46715">
              <w:rPr>
                <w:i/>
              </w:rPr>
              <w:t>Описывать</w:t>
            </w:r>
            <w:r w:rsidRPr="00C46715">
              <w:t xml:space="preserve"> понятия: зависимой и независимой переменных, функции, аргумента функции; способы задания функции. Формулировать определения: области определения функции, области значений функции, графика функции, линейной функ</w:t>
            </w:r>
            <w:r>
              <w:t>ции, прямой пропорциональности.</w:t>
            </w:r>
          </w:p>
          <w:p w:rsidR="001C5B74" w:rsidRPr="005D4275" w:rsidRDefault="001C5B74" w:rsidP="00E223F2">
            <w:r w:rsidRPr="00C46715">
              <w:rPr>
                <w:i/>
              </w:rPr>
              <w:t>Вычислять</w:t>
            </w:r>
            <w:r w:rsidRPr="00C46715">
              <w:t xml:space="preserve"> значение функции по заданному значению аргумента. Составлять таблицы значений функции. </w:t>
            </w:r>
            <w:r w:rsidRPr="00C46715">
              <w:lastRenderedPageBreak/>
              <w:t>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график линейной функции и прямой пропорциональности. Описывать свойства этих функций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DE1F11" w:rsidRDefault="00EB6966" w:rsidP="00EB6966">
            <w:r>
              <w:lastRenderedPageBreak/>
              <w:t>п.20,№757-759</w:t>
            </w:r>
          </w:p>
        </w:tc>
      </w:tr>
      <w:tr w:rsidR="001C5B74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E223F2" w:rsidRDefault="001C5B74" w:rsidP="00F02FBB">
            <w:pPr>
              <w:pStyle w:val="ab"/>
              <w:numPr>
                <w:ilvl w:val="0"/>
                <w:numId w:val="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C5B74" w:rsidRPr="0081145D" w:rsidRDefault="001C5B74" w:rsidP="00602CC6">
            <w:r w:rsidRPr="0081145D">
              <w:t>Связи между величинами. Функц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C5B74" w:rsidRDefault="001C5B74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C5B74" w:rsidRDefault="001C5B74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Default="001C5B74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C5B74" w:rsidRPr="005D4275" w:rsidRDefault="001C5B74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C5B74" w:rsidRPr="005D4275" w:rsidRDefault="00EB6966" w:rsidP="00EB6966">
            <w:r>
              <w:t>п.20, №766,780, 782</w:t>
            </w:r>
          </w:p>
        </w:tc>
      </w:tr>
      <w:tr w:rsidR="00EB6966" w:rsidTr="00EB6966">
        <w:trPr>
          <w:cantSplit/>
          <w:trHeight w:val="661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Pr="00E223F2" w:rsidRDefault="00EB6966" w:rsidP="00F02FBB">
            <w:pPr>
              <w:pStyle w:val="ab"/>
              <w:numPr>
                <w:ilvl w:val="0"/>
                <w:numId w:val="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81145D" w:rsidRDefault="00EB6966" w:rsidP="00602CC6">
            <w:r w:rsidRPr="0081145D">
              <w:t>Способы задания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B6966" w:rsidRDefault="00EB6966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Default="00EB6966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B6966" w:rsidRPr="005D4275" w:rsidRDefault="00EB6966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Default="00EB6966" w:rsidP="00EB6966">
            <w:r>
              <w:t>п.21,№791,794, 796,798</w:t>
            </w:r>
          </w:p>
          <w:p w:rsidR="00EB6966" w:rsidRPr="002D578F" w:rsidRDefault="00EB6966" w:rsidP="00EB6966"/>
        </w:tc>
      </w:tr>
      <w:tr w:rsidR="00EB6966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Pr="00E223F2" w:rsidRDefault="00EB6966" w:rsidP="00F02FBB">
            <w:pPr>
              <w:pStyle w:val="ab"/>
              <w:numPr>
                <w:ilvl w:val="0"/>
                <w:numId w:val="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81145D" w:rsidRDefault="00EB6966" w:rsidP="00602CC6">
            <w:r w:rsidRPr="0081145D">
              <w:t>Способы задания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B6966" w:rsidRDefault="00EB6966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Default="00EB6966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B6966" w:rsidRPr="005D4275" w:rsidRDefault="00EB6966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Pr="005D4275" w:rsidRDefault="00EB6966" w:rsidP="00EB6966">
            <w:r>
              <w:t>п.21,№802,804, 807,809</w:t>
            </w:r>
          </w:p>
        </w:tc>
      </w:tr>
      <w:tr w:rsidR="00EB6966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Pr="00E223F2" w:rsidRDefault="00EB6966" w:rsidP="00F02FBB">
            <w:pPr>
              <w:pStyle w:val="ab"/>
              <w:numPr>
                <w:ilvl w:val="0"/>
                <w:numId w:val="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81145D" w:rsidRDefault="00EB6966" w:rsidP="00602CC6">
            <w:r w:rsidRPr="0081145D">
              <w:t>График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B6966" w:rsidRDefault="00EB6966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Default="00EB6966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B6966" w:rsidRPr="005D4275" w:rsidRDefault="00EB6966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2D578F" w:rsidRDefault="00285DA3" w:rsidP="00285DA3">
            <w:r>
              <w:t>п.22,</w:t>
            </w:r>
            <w:r w:rsidR="00EB6966">
              <w:t>№823,826,</w:t>
            </w:r>
            <w:r>
              <w:t xml:space="preserve"> </w:t>
            </w:r>
            <w:r w:rsidR="00EB6966">
              <w:t>828,841,831</w:t>
            </w:r>
          </w:p>
        </w:tc>
      </w:tr>
      <w:tr w:rsidR="00EB6966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Pr="00E223F2" w:rsidRDefault="00EB6966" w:rsidP="00F02FBB">
            <w:pPr>
              <w:pStyle w:val="ab"/>
              <w:numPr>
                <w:ilvl w:val="0"/>
                <w:numId w:val="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81145D" w:rsidRDefault="00EB6966" w:rsidP="00602CC6">
            <w:r w:rsidRPr="0081145D">
              <w:t>График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EB6966" w:rsidRDefault="00EB6966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EB6966" w:rsidRDefault="00EB6966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B6966" w:rsidRDefault="00EB6966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B6966" w:rsidRPr="005D4275" w:rsidRDefault="00EB6966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B6966" w:rsidRPr="005D4275" w:rsidRDefault="00EB6966" w:rsidP="00624E1C">
            <w:r>
              <w:t>п.22. №833,836, 838,845,839</w:t>
            </w:r>
          </w:p>
        </w:tc>
      </w:tr>
      <w:tr w:rsidR="0080749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F02FBB">
            <w:pPr>
              <w:pStyle w:val="ab"/>
              <w:numPr>
                <w:ilvl w:val="0"/>
                <w:numId w:val="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07490" w:rsidRDefault="00807490">
            <w:r w:rsidRPr="00D91DDB">
              <w:t>Линейная функция, её график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07490" w:rsidRPr="002D578F" w:rsidRDefault="00807490" w:rsidP="00807490">
            <w:r>
              <w:t>п.23,№853,855, 901</w:t>
            </w:r>
          </w:p>
        </w:tc>
      </w:tr>
      <w:tr w:rsidR="00807490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F02FBB">
            <w:pPr>
              <w:pStyle w:val="ab"/>
              <w:numPr>
                <w:ilvl w:val="0"/>
                <w:numId w:val="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07490" w:rsidRDefault="00807490">
            <w:r w:rsidRPr="00D91DDB">
              <w:t>Линейная функция, её график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07490" w:rsidRPr="00DE1F11" w:rsidRDefault="00807490" w:rsidP="00807490">
            <w:r>
              <w:t>п.23, №863,865, 869,871</w:t>
            </w:r>
          </w:p>
        </w:tc>
      </w:tr>
      <w:tr w:rsidR="00807490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F02FBB">
            <w:pPr>
              <w:pStyle w:val="ab"/>
              <w:numPr>
                <w:ilvl w:val="0"/>
                <w:numId w:val="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07490" w:rsidRDefault="00807490">
            <w:r w:rsidRPr="00D91DDB">
              <w:t>Линейная функция, её график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07490" w:rsidRPr="005D4275" w:rsidRDefault="00807490" w:rsidP="00807490">
            <w:r>
              <w:t>п.23,№877,880, 882,884</w:t>
            </w:r>
          </w:p>
        </w:tc>
      </w:tr>
      <w:tr w:rsidR="00807490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F02FBB">
            <w:pPr>
              <w:pStyle w:val="ab"/>
              <w:numPr>
                <w:ilvl w:val="0"/>
                <w:numId w:val="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EB6966">
            <w:r w:rsidRPr="00D91DDB">
              <w:t>Линейная функция, её график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07490" w:rsidRPr="005D4275" w:rsidRDefault="00807490" w:rsidP="00624E1C">
            <w:r>
              <w:t>п.23,№890,892, 898.</w:t>
            </w:r>
          </w:p>
        </w:tc>
      </w:tr>
      <w:tr w:rsidR="00807490" w:rsidTr="00EB696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F02FBB">
            <w:pPr>
              <w:pStyle w:val="ab"/>
              <w:numPr>
                <w:ilvl w:val="0"/>
                <w:numId w:val="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r w:rsidRPr="005D4275">
              <w:t>Повторение и систематизация учебного материал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pPr>
              <w:rPr>
                <w:color w:val="000000"/>
              </w:rPr>
            </w:pPr>
            <w:r>
              <w:rPr>
                <w:color w:val="000000"/>
              </w:rPr>
              <w:t>ДМ, раздаточный материал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E223F2">
            <w:r w:rsidRPr="005D4275">
              <w:t>Обобщить приобретенные знания, навыки и умения по теме</w:t>
            </w:r>
            <w:r>
              <w:t xml:space="preserve"> «Функция</w:t>
            </w:r>
            <w:r w:rsidRPr="005D4275">
              <w:t>»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07490" w:rsidRPr="002D578F" w:rsidRDefault="00807490" w:rsidP="00602CC6">
            <w:r>
              <w:t>Тест «Проверь себя»</w:t>
            </w:r>
          </w:p>
        </w:tc>
      </w:tr>
      <w:tr w:rsidR="00807490" w:rsidTr="00E223F2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Pr="00E223F2" w:rsidRDefault="00807490" w:rsidP="00F02FBB">
            <w:pPr>
              <w:pStyle w:val="ab"/>
              <w:numPr>
                <w:ilvl w:val="0"/>
                <w:numId w:val="6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E223F2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6</w:t>
            </w:r>
            <w:r w:rsidRPr="005D4275">
              <w:rPr>
                <w:b/>
                <w:i/>
              </w:rPr>
              <w:t xml:space="preserve"> по теме «</w:t>
            </w:r>
            <w:r>
              <w:rPr>
                <w:b/>
                <w:i/>
              </w:rPr>
              <w:t>Функц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07490" w:rsidRDefault="00807490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07490" w:rsidRDefault="0080749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07490" w:rsidRDefault="0080749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07490" w:rsidRPr="005D4275" w:rsidRDefault="00807490" w:rsidP="00624E1C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07490" w:rsidRDefault="00807490" w:rsidP="00602CC6">
            <w:r>
              <w:t xml:space="preserve">Повторение </w:t>
            </w:r>
          </w:p>
          <w:p w:rsidR="00807490" w:rsidRPr="005D4275" w:rsidRDefault="00807490" w:rsidP="00956B9A">
            <w:r>
              <w:t xml:space="preserve">пп.20 – 23 </w:t>
            </w:r>
          </w:p>
        </w:tc>
      </w:tr>
      <w:tr w:rsidR="00807490" w:rsidTr="00807490">
        <w:trPr>
          <w:cantSplit/>
          <w:trHeight w:val="501"/>
        </w:trPr>
        <w:tc>
          <w:tcPr>
            <w:tcW w:w="15835" w:type="dxa"/>
            <w:gridSpan w:val="8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807490" w:rsidRPr="006E5643" w:rsidRDefault="00807490" w:rsidP="00D54250">
            <w:pPr>
              <w:jc w:val="center"/>
            </w:pPr>
            <w:r w:rsidRPr="00807490">
              <w:rPr>
                <w:b/>
              </w:rPr>
              <w:t>Глава IV</w:t>
            </w:r>
            <w:r>
              <w:rPr>
                <w:b/>
                <w:i/>
              </w:rPr>
              <w:t xml:space="preserve">. </w:t>
            </w:r>
            <w:r w:rsidRPr="006B66FF">
              <w:rPr>
                <w:b/>
              </w:rPr>
              <w:t>Системы линейных</w:t>
            </w:r>
            <w:r>
              <w:rPr>
                <w:b/>
              </w:rPr>
              <w:t xml:space="preserve"> </w:t>
            </w:r>
            <w:r w:rsidRPr="006B66FF">
              <w:rPr>
                <w:b/>
              </w:rPr>
              <w:t>уравнений с двумя</w:t>
            </w:r>
            <w:r>
              <w:rPr>
                <w:b/>
              </w:rPr>
              <w:t xml:space="preserve"> </w:t>
            </w:r>
            <w:r w:rsidRPr="006B66FF">
              <w:rPr>
                <w:b/>
              </w:rPr>
              <w:t>переменными</w:t>
            </w:r>
            <w:r>
              <w:rPr>
                <w:b/>
              </w:rPr>
              <w:t>. (1</w:t>
            </w:r>
            <w:r w:rsidR="00D54250">
              <w:rPr>
                <w:b/>
              </w:rPr>
              <w:t>9</w:t>
            </w:r>
            <w:r>
              <w:rPr>
                <w:b/>
              </w:rPr>
              <w:t xml:space="preserve"> часов)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Уравнения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D54250" w:rsidRPr="007032EE" w:rsidRDefault="00D54250" w:rsidP="00602CC6">
            <w:r w:rsidRPr="00862D9D">
              <w:rPr>
                <w:i/>
              </w:rPr>
              <w:t xml:space="preserve">Приводить примеры: </w:t>
            </w:r>
            <w:r w:rsidRPr="00C46715">
              <w:t xml:space="preserve">уравнения с двумя переменными; линейного уравнения с двумя переменными; системы двух линейных уравнений с двумя переменными; реальных </w:t>
            </w:r>
            <w:proofErr w:type="spellStart"/>
            <w:r w:rsidRPr="00C46715">
              <w:t>процессов</w:t>
            </w:r>
            <w:proofErr w:type="gramStart"/>
            <w:r w:rsidRPr="00C46715">
              <w:t>,д</w:t>
            </w:r>
            <w:proofErr w:type="gramEnd"/>
            <w:r w:rsidRPr="00C46715">
              <w:t>ля</w:t>
            </w:r>
            <w:proofErr w:type="spellEnd"/>
            <w:r w:rsidRPr="00C46715">
              <w:t xml:space="preserve"> которых уравнение с двумя переменными или система уравнений с двумя переменными являются математическими моделями.</w:t>
            </w:r>
            <w:r w:rsidRPr="00C46715">
              <w:cr/>
              <w:t xml:space="preserve">Определять, является ли пара чисел решением данного </w:t>
            </w:r>
            <w:r>
              <w:t>уравнения с двумя переменными.</w:t>
            </w:r>
            <w:r>
              <w:cr/>
            </w:r>
            <w:r w:rsidRPr="00862D9D">
              <w:rPr>
                <w:i/>
              </w:rPr>
              <w:t>Формулировать</w:t>
            </w:r>
            <w:r w:rsidRPr="00C46715">
              <w:t>:</w:t>
            </w:r>
            <w:r w:rsidRPr="00C46715">
              <w:cr/>
            </w:r>
            <w:r w:rsidRPr="00862D9D">
              <w:rPr>
                <w:i/>
              </w:rPr>
              <w:t>определения</w:t>
            </w:r>
            <w:r w:rsidRPr="00C46715">
              <w:t>: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двумя переменными;</w:t>
            </w:r>
            <w:r w:rsidRPr="00C46715">
              <w:cr/>
            </w:r>
            <w:r w:rsidRPr="00862D9D">
              <w:rPr>
                <w:i/>
              </w:rPr>
              <w:t>свойства</w:t>
            </w:r>
            <w:r w:rsidRPr="00C46715">
              <w:t xml:space="preserve"> уравнений с двумя переменными.</w:t>
            </w:r>
            <w:r w:rsidRPr="00C46715">
              <w:cr/>
            </w:r>
            <w:r w:rsidRPr="00862D9D">
              <w:rPr>
                <w:i/>
              </w:rPr>
              <w:lastRenderedPageBreak/>
              <w:t>Описывать</w:t>
            </w:r>
            <w:r w:rsidRPr="00C46715">
              <w:t>: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  <w:r w:rsidRPr="00C46715">
              <w:cr/>
            </w:r>
            <w:r w:rsidRPr="00862D9D">
              <w:rPr>
                <w:i/>
              </w:rPr>
              <w:t>Строить</w:t>
            </w:r>
            <w:r w:rsidRPr="00C46715"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D54250" w:rsidRPr="00862D9D" w:rsidRDefault="00D54250" w:rsidP="00602CC6">
            <w:r w:rsidRPr="00CA6520">
              <w:rPr>
                <w:i/>
              </w:rPr>
              <w:t>Решать</w:t>
            </w:r>
            <w:r w:rsidRPr="00C46715"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6E152A" w:rsidRDefault="00D54250" w:rsidP="00573B10">
            <w:r>
              <w:lastRenderedPageBreak/>
              <w:t>п.24,№911,918, 920,924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Уравнения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573B10">
            <w:r>
              <w:t>п.24,№929,933, 936,940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Линейное уравнение с двумя переменными и его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2D578F" w:rsidRDefault="00D54250" w:rsidP="00573B10">
            <w:r>
              <w:t>п.25,№952,954, 956,958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2220AD" w:rsidP="00602CC6">
            <w:r>
              <w:t>\</w:t>
            </w:r>
            <w:r w:rsidR="00D54250" w:rsidRPr="00A26FAD">
              <w:t>Линейное уравнение с двумя переменными и его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6E5643" w:rsidRDefault="00D54250" w:rsidP="00573B10">
            <w:r>
              <w:t>п.25, №967,969, 971,975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Линейное уравнение с двумя переменными и его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>п.25, №987,990, 995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2D578F" w:rsidRDefault="00D54250" w:rsidP="00573B10">
            <w:r>
              <w:t>п.26,№1008,1011,1028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>п.26,№1013,1015,1017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 w:rsidP="00624E1C">
            <w:r>
              <w:t>п.26,№1019,1022,1024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систем линейных уравнений методом подстанов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 w:rsidP="00602CC6">
            <w:r>
              <w:t>п.27,№1035,1042</w:t>
            </w:r>
          </w:p>
          <w:p w:rsidR="00D54250" w:rsidRPr="002D578F" w:rsidRDefault="00D54250" w:rsidP="00602CC6"/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систем линейных уравнений методом подстанов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>п.27, №1037,1039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систем линейных уравнений методом сло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5D4275" w:rsidRDefault="00D54250" w:rsidP="00573B10">
            <w:r>
              <w:t>п.28,№1048, 1050(1-3),1072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систем линейных уравнений методом сло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>п.28, №1050(4-6), 1052,1060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систем линейных уравнений методом сло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606658" w:rsidRDefault="00D54250" w:rsidP="00624E1C">
            <w:r>
              <w:t>п.28, №1062,1066, 1068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задач с помощью систем линей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2D578F" w:rsidRDefault="00D54250" w:rsidP="00573B10">
            <w:r>
              <w:t>п.29,№1079,1081,1083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задач с помощью систем линей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  <w:p w:rsidR="00D54250" w:rsidRDefault="00D54250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>п.29, №1091,1095, 1116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задач с помощью систем линей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D54250">
            <w:r>
              <w:t>п.29,№1101,1103,1105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A26FAD" w:rsidRDefault="00D54250" w:rsidP="00602CC6">
            <w:r w:rsidRPr="00A26FAD">
              <w:t>Решение задач с помощью систем линей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602CC6">
            <w:r>
              <w:t>п.29, №1097,1099, 1112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02CC6">
            <w:r w:rsidRPr="005D4275">
              <w:t>Повторение и систематизация учебного материал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02CC6">
            <w:r w:rsidRPr="005D4275">
              <w:t>Обобщить приобретенные знания, навыки и умения по теме</w:t>
            </w:r>
            <w:r>
              <w:t xml:space="preserve"> «</w:t>
            </w:r>
            <w:r w:rsidRPr="00956B9A">
              <w:t>Системы линейных уравнений с двумя переменными</w:t>
            </w:r>
            <w:r w:rsidRPr="005D4275">
              <w:t>».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573B10">
            <w:r>
              <w:t>Тест «Проверь себя»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807490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7</w:t>
            </w:r>
            <w:r w:rsidRPr="005D4275">
              <w:rPr>
                <w:b/>
                <w:i/>
              </w:rPr>
              <w:t xml:space="preserve"> по теме  «</w:t>
            </w:r>
            <w:r w:rsidRPr="006B66FF">
              <w:rPr>
                <w:b/>
              </w:rPr>
              <w:t>Системы линейных</w:t>
            </w:r>
            <w:r>
              <w:rPr>
                <w:b/>
              </w:rPr>
              <w:t xml:space="preserve"> </w:t>
            </w:r>
            <w:r w:rsidRPr="006B66FF">
              <w:rPr>
                <w:b/>
              </w:rPr>
              <w:t>уравнений с двумя</w:t>
            </w:r>
            <w:r>
              <w:rPr>
                <w:b/>
              </w:rPr>
              <w:t xml:space="preserve"> </w:t>
            </w:r>
            <w:r w:rsidRPr="006B66FF">
              <w:rPr>
                <w:b/>
              </w:rPr>
              <w:t>переменными</w:t>
            </w:r>
            <w:r w:rsidRPr="005D4275">
              <w:rPr>
                <w:b/>
                <w:i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02CC6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10AB7" w:rsidRDefault="00D54250" w:rsidP="00D54250">
            <w:r>
              <w:t>пп.24-29</w:t>
            </w:r>
          </w:p>
        </w:tc>
      </w:tr>
      <w:tr w:rsidR="00D54250" w:rsidTr="00602CC6">
        <w:trPr>
          <w:cantSplit/>
          <w:trHeight w:val="358"/>
        </w:trPr>
        <w:tc>
          <w:tcPr>
            <w:tcW w:w="15835" w:type="dxa"/>
            <w:gridSpan w:val="8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A46B65">
            <w:pPr>
              <w:jc w:val="center"/>
            </w:pPr>
            <w:r w:rsidRPr="005D4275">
              <w:rPr>
                <w:b/>
              </w:rPr>
              <w:t>Повторение и систематизация учебного материала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(</w:t>
            </w:r>
            <w:r>
              <w:rPr>
                <w:b/>
              </w:rPr>
              <w:t xml:space="preserve">6 </w:t>
            </w:r>
            <w:r w:rsidRPr="005D4275">
              <w:rPr>
                <w:b/>
              </w:rPr>
              <w:t>ч.)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>
            <w:r w:rsidRPr="009064C5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D54250" w:rsidRDefault="00D54250" w:rsidP="00602CC6">
            <w:r>
              <w:t>Дать возможность учащимся: проводить исследования связанные с изучением свойств функций, в том числе с использованием компьютера; на основе графиков изученных функций строить более сложные графики, осознавать значение математики для повседневной жизни человека.</w:t>
            </w:r>
          </w:p>
          <w:p w:rsidR="00D54250" w:rsidRDefault="00D54250" w:rsidP="00602CC6">
            <w:r>
              <w:t>Подвести итоги по выполнению проектных работ. Предполагаемые темы:</w:t>
            </w:r>
          </w:p>
          <w:p w:rsidR="00D54250" w:rsidRDefault="00D54250" w:rsidP="00602CC6">
            <w:r>
              <w:lastRenderedPageBreak/>
              <w:t>1.Сравнения по модулю.</w:t>
            </w:r>
          </w:p>
          <w:p w:rsidR="00D54250" w:rsidRDefault="00D54250" w:rsidP="00602CC6">
            <w:r>
              <w:t>2.Аликвотные дроби.</w:t>
            </w:r>
          </w:p>
          <w:p w:rsidR="00D54250" w:rsidRDefault="00D54250" w:rsidP="00602CC6">
            <w:r>
              <w:t>3.Тайны простых чисел.</w:t>
            </w:r>
          </w:p>
          <w:p w:rsidR="00D54250" w:rsidRDefault="00D54250" w:rsidP="00602CC6">
            <w:r>
              <w:t>4.Математические фокусы.</w:t>
            </w:r>
          </w:p>
          <w:p w:rsidR="00D54250" w:rsidRPr="002D578F" w:rsidRDefault="00D54250" w:rsidP="00602CC6">
            <w:r>
              <w:t>5.Игры и стратег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 w:rsidP="00D54250">
            <w:r>
              <w:lastRenderedPageBreak/>
              <w:t>пп.4-5, ДМ. №71,83,92.</w:t>
            </w:r>
          </w:p>
          <w:p w:rsidR="00D54250" w:rsidRDefault="00D54250" w:rsidP="00D54250">
            <w:r>
              <w:t>пп.6-9, ДМ</w:t>
            </w:r>
          </w:p>
          <w:p w:rsidR="00D54250" w:rsidRPr="002D578F" w:rsidRDefault="00D54250" w:rsidP="00D54250">
            <w:r>
              <w:t>№95,96,102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>
            <w:r w:rsidRPr="009064C5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D54250">
            <w:r>
              <w:t xml:space="preserve">пп.10-13, </w:t>
            </w:r>
            <w:r w:rsidR="00CF0318">
              <w:t xml:space="preserve">ДМ </w:t>
            </w:r>
            <w:r>
              <w:t xml:space="preserve">№105,110,114,115пп.14-17, </w:t>
            </w:r>
            <w:r w:rsidR="00CF0318">
              <w:t xml:space="preserve">ДМ </w:t>
            </w:r>
            <w:r>
              <w:t>№121,125,124,126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>
            <w:r w:rsidRPr="009064C5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D54250">
            <w:r>
              <w:t xml:space="preserve">пп.18-19, </w:t>
            </w:r>
            <w:r w:rsidR="00CF0318">
              <w:t xml:space="preserve">ДМ </w:t>
            </w:r>
            <w:r>
              <w:t>№140,145,148.</w:t>
            </w:r>
          </w:p>
        </w:tc>
      </w:tr>
      <w:tr w:rsidR="00D54250" w:rsidTr="00602CC6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Default="00D54250">
            <w:r w:rsidRPr="009064C5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D54250">
            <w:r>
              <w:t>пп.20-23, №157,160,181,189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r w:rsidRPr="00A26FAD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</w:p>
        </w:tc>
        <w:tc>
          <w:tcPr>
            <w:tcW w:w="4536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624E1C"/>
        </w:tc>
        <w:tc>
          <w:tcPr>
            <w:tcW w:w="19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 xml:space="preserve">пп.24-29, </w:t>
            </w:r>
            <w:r w:rsidR="00CF0318">
              <w:t xml:space="preserve">ДМ </w:t>
            </w:r>
            <w:r>
              <w:t>№204,207,210</w:t>
            </w:r>
          </w:p>
        </w:tc>
      </w:tr>
      <w:tr w:rsidR="00D54250" w:rsidTr="00807490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Pr="00807490" w:rsidRDefault="00D54250" w:rsidP="00F02FBB">
            <w:pPr>
              <w:pStyle w:val="ad"/>
              <w:numPr>
                <w:ilvl w:val="0"/>
                <w:numId w:val="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r>
              <w:t>Итоговая контрольная работа №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D54250" w:rsidRDefault="00D54250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D54250" w:rsidRDefault="00D54250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54250" w:rsidRDefault="00D54250" w:rsidP="00624E1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54250" w:rsidRPr="005D4275" w:rsidRDefault="00D54250" w:rsidP="007946D5">
            <w:r w:rsidRPr="005D4275">
              <w:t xml:space="preserve">Обобщить приобретенные знания, навыки и умения </w:t>
            </w:r>
            <w:r>
              <w:t xml:space="preserve">за 7 класс. </w:t>
            </w:r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D54250" w:rsidRPr="005D4275" w:rsidRDefault="00D54250" w:rsidP="00624E1C">
            <w:r>
              <w:t xml:space="preserve">пп.1 – 29 </w:t>
            </w:r>
          </w:p>
        </w:tc>
      </w:tr>
    </w:tbl>
    <w:p w:rsidR="00084CC5" w:rsidRPr="007E42F6" w:rsidRDefault="00084CC5" w:rsidP="00084CC5">
      <w:pPr>
        <w:jc w:val="both"/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Pr="005F71BB" w:rsidRDefault="005F71BB" w:rsidP="005F71BB">
      <w:pPr>
        <w:ind w:left="284"/>
        <w:rPr>
          <w:sz w:val="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2B3273" w:rsidRDefault="002B3273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5F71BB" w:rsidRDefault="005F71BB" w:rsidP="00671E51">
      <w:pPr>
        <w:pStyle w:val="ab"/>
        <w:ind w:left="284"/>
        <w:rPr>
          <w:sz w:val="8"/>
        </w:rPr>
      </w:pPr>
    </w:p>
    <w:p w:rsidR="002B3273" w:rsidRDefault="002B3273" w:rsidP="00671E51">
      <w:pPr>
        <w:pStyle w:val="ab"/>
        <w:ind w:left="284"/>
        <w:rPr>
          <w:sz w:val="8"/>
        </w:rPr>
      </w:pPr>
    </w:p>
    <w:p w:rsidR="002B3273" w:rsidRDefault="002B3273" w:rsidP="00671E51">
      <w:pPr>
        <w:pStyle w:val="ab"/>
        <w:ind w:left="284"/>
        <w:rPr>
          <w:sz w:val="8"/>
        </w:rPr>
      </w:pPr>
    </w:p>
    <w:p w:rsidR="002B3273" w:rsidRDefault="002B3273" w:rsidP="00671E51">
      <w:pPr>
        <w:pStyle w:val="ab"/>
        <w:ind w:left="284"/>
        <w:rPr>
          <w:sz w:val="8"/>
        </w:rPr>
      </w:pPr>
    </w:p>
    <w:p w:rsidR="002B3273" w:rsidRPr="002B3273" w:rsidRDefault="002B3273" w:rsidP="00671E51">
      <w:pPr>
        <w:pStyle w:val="ab"/>
        <w:ind w:left="284"/>
        <w:rPr>
          <w:sz w:val="8"/>
        </w:rPr>
      </w:pPr>
    </w:p>
    <w:p w:rsidR="00A535B4" w:rsidRDefault="00A535B4" w:rsidP="00A535B4">
      <w:pPr>
        <w:tabs>
          <w:tab w:val="left" w:pos="4215"/>
          <w:tab w:val="center" w:pos="7699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:rsidR="00A535B4" w:rsidRDefault="00A535B4" w:rsidP="00A535B4">
      <w:pPr>
        <w:tabs>
          <w:tab w:val="left" w:pos="4215"/>
          <w:tab w:val="center" w:pos="7699"/>
        </w:tabs>
        <w:rPr>
          <w:b/>
          <w:sz w:val="28"/>
          <w:szCs w:val="28"/>
        </w:rPr>
      </w:pPr>
    </w:p>
    <w:p w:rsidR="00084CC5" w:rsidRDefault="00A535B4" w:rsidP="00A535B4">
      <w:pPr>
        <w:tabs>
          <w:tab w:val="left" w:pos="4215"/>
          <w:tab w:val="center" w:pos="7699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ab/>
      </w:r>
      <w:r w:rsidR="00084CC5">
        <w:rPr>
          <w:b/>
          <w:sz w:val="28"/>
          <w:szCs w:val="28"/>
        </w:rPr>
        <w:t>Поурочное пл</w:t>
      </w:r>
      <w:r w:rsidR="005C71A2">
        <w:rPr>
          <w:b/>
          <w:sz w:val="28"/>
          <w:szCs w:val="28"/>
        </w:rPr>
        <w:t xml:space="preserve">анирование по </w:t>
      </w:r>
      <w:r w:rsidR="00A46B65">
        <w:rPr>
          <w:b/>
          <w:sz w:val="28"/>
          <w:szCs w:val="28"/>
        </w:rPr>
        <w:t>алгебре</w:t>
      </w:r>
      <w:r w:rsidR="005C71A2">
        <w:rPr>
          <w:b/>
          <w:sz w:val="28"/>
          <w:szCs w:val="28"/>
        </w:rPr>
        <w:t xml:space="preserve"> в </w:t>
      </w:r>
      <w:r w:rsidR="00A46B65">
        <w:rPr>
          <w:b/>
          <w:sz w:val="28"/>
          <w:szCs w:val="28"/>
        </w:rPr>
        <w:t>8</w:t>
      </w:r>
      <w:r w:rsidR="00084CC5">
        <w:rPr>
          <w:b/>
          <w:sz w:val="28"/>
          <w:szCs w:val="28"/>
        </w:rPr>
        <w:t xml:space="preserve"> классе</w:t>
      </w:r>
    </w:p>
    <w:tbl>
      <w:tblPr>
        <w:tblW w:w="31639" w:type="dxa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05"/>
        <w:gridCol w:w="4540"/>
        <w:gridCol w:w="851"/>
        <w:gridCol w:w="708"/>
        <w:gridCol w:w="851"/>
        <w:gridCol w:w="1701"/>
        <w:gridCol w:w="4678"/>
        <w:gridCol w:w="1801"/>
        <w:gridCol w:w="2634"/>
        <w:gridCol w:w="2634"/>
        <w:gridCol w:w="2634"/>
        <w:gridCol w:w="2634"/>
        <w:gridCol w:w="2634"/>
        <w:gridCol w:w="2634"/>
      </w:tblGrid>
      <w:tr w:rsidR="00602CC6" w:rsidTr="00060CCF">
        <w:trPr>
          <w:gridAfter w:val="6"/>
          <w:wAfter w:w="15804" w:type="dxa"/>
          <w:cantSplit/>
          <w:trHeight w:val="703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602CC6" w:rsidRPr="004E64A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№ урока</w:t>
            </w:r>
          </w:p>
          <w:p w:rsidR="00602CC6" w:rsidRDefault="00602CC6" w:rsidP="00602CC6">
            <w:pPr>
              <w:shd w:val="clear" w:color="auto" w:fill="FFFFFF"/>
              <w:jc w:val="center"/>
            </w:pPr>
          </w:p>
        </w:tc>
        <w:tc>
          <w:tcPr>
            <w:tcW w:w="45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Содержание</w:t>
            </w:r>
          </w:p>
          <w:p w:rsidR="00602CC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(разделы, темы)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Кол-во</w:t>
            </w:r>
          </w:p>
          <w:p w:rsidR="00602CC6" w:rsidRDefault="00602CC6" w:rsidP="00602CC6">
            <w:pPr>
              <w:shd w:val="clear" w:color="auto" w:fill="FFFFFF"/>
              <w:jc w:val="center"/>
            </w:pPr>
            <w:r>
              <w:rPr>
                <w:color w:val="000000"/>
              </w:rPr>
              <w:t>часов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Даты</w:t>
            </w:r>
          </w:p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роведения</w:t>
            </w: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борудование</w:t>
            </w:r>
          </w:p>
        </w:tc>
        <w:tc>
          <w:tcPr>
            <w:tcW w:w="4678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сновные виды учебной деятельности (УУД)</w:t>
            </w:r>
          </w:p>
        </w:tc>
        <w:tc>
          <w:tcPr>
            <w:tcW w:w="18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 xml:space="preserve">Домашнее </w:t>
            </w:r>
          </w:p>
        </w:tc>
      </w:tr>
      <w:tr w:rsidR="00602CC6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602CC6" w:rsidRDefault="00602CC6" w:rsidP="00602CC6"/>
        </w:tc>
        <w:tc>
          <w:tcPr>
            <w:tcW w:w="4540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602CC6" w:rsidRDefault="00602CC6" w:rsidP="00602CC6"/>
        </w:tc>
        <w:tc>
          <w:tcPr>
            <w:tcW w:w="85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602CC6" w:rsidRDefault="00602CC6" w:rsidP="00602CC6"/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ла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602CC6" w:rsidRDefault="00602CC6" w:rsidP="00602CC6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факт</w:t>
            </w:r>
          </w:p>
        </w:tc>
        <w:tc>
          <w:tcPr>
            <w:tcW w:w="170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602CC6" w:rsidRDefault="00602CC6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602CC6" w:rsidRDefault="00602CC6" w:rsidP="00602CC6">
            <w:pPr>
              <w:rPr>
                <w:color w:val="000000"/>
              </w:rPr>
            </w:pPr>
          </w:p>
        </w:tc>
        <w:tc>
          <w:tcPr>
            <w:tcW w:w="18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602CC6" w:rsidRDefault="00602CC6" w:rsidP="00602CC6">
            <w:pPr>
              <w:rPr>
                <w:color w:val="000000"/>
              </w:rPr>
            </w:pPr>
          </w:p>
        </w:tc>
      </w:tr>
      <w:tr w:rsidR="00602CC6" w:rsidTr="00060CCF">
        <w:trPr>
          <w:gridAfter w:val="6"/>
          <w:wAfter w:w="15804" w:type="dxa"/>
          <w:cantSplit/>
          <w:trHeight w:val="358"/>
        </w:trPr>
        <w:tc>
          <w:tcPr>
            <w:tcW w:w="14034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602CC6" w:rsidRPr="00DB129E" w:rsidRDefault="00602CC6" w:rsidP="006D02C5">
            <w:pPr>
              <w:jc w:val="center"/>
              <w:rPr>
                <w:b/>
                <w:color w:val="000000"/>
              </w:rPr>
            </w:pPr>
            <w:r w:rsidRPr="005D4275">
              <w:rPr>
                <w:b/>
              </w:rPr>
              <w:t xml:space="preserve">Глава </w:t>
            </w:r>
            <w:r w:rsidRPr="005D4275">
              <w:rPr>
                <w:b/>
                <w:lang w:val="en-US"/>
              </w:rPr>
              <w:t>I</w:t>
            </w:r>
            <w:r>
              <w:rPr>
                <w:b/>
              </w:rPr>
              <w:t>.</w:t>
            </w:r>
            <w:r w:rsidR="006D02C5" w:rsidRPr="00726AD4">
              <w:rPr>
                <w:b/>
              </w:rPr>
              <w:t xml:space="preserve"> Рациональные</w:t>
            </w:r>
            <w:r w:rsidR="006D02C5" w:rsidRPr="006D02C5">
              <w:rPr>
                <w:b/>
              </w:rPr>
              <w:t xml:space="preserve"> </w:t>
            </w:r>
            <w:r w:rsidR="006D02C5" w:rsidRPr="00726AD4">
              <w:rPr>
                <w:b/>
              </w:rPr>
              <w:t>выражения</w:t>
            </w:r>
            <w:r w:rsidRPr="005D4275">
              <w:rPr>
                <w:b/>
              </w:rPr>
              <w:t>.  (</w:t>
            </w:r>
            <w:r w:rsidR="006D02C5" w:rsidRPr="00CE4880">
              <w:rPr>
                <w:b/>
              </w:rPr>
              <w:t>44</w:t>
            </w:r>
            <w:r w:rsidRPr="005D4275">
              <w:rPr>
                <w:b/>
              </w:rPr>
              <w:t xml:space="preserve"> час</w:t>
            </w:r>
            <w:r>
              <w:rPr>
                <w:b/>
              </w:rPr>
              <w:t>ов</w:t>
            </w:r>
            <w:r w:rsidRPr="005D4275">
              <w:rPr>
                <w:b/>
              </w:rPr>
              <w:t>)</w:t>
            </w:r>
          </w:p>
        </w:tc>
        <w:tc>
          <w:tcPr>
            <w:tcW w:w="180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602CC6" w:rsidRPr="005D4275" w:rsidRDefault="00602CC6" w:rsidP="00602CC6">
            <w:pPr>
              <w:jc w:val="center"/>
              <w:rPr>
                <w:b/>
              </w:rPr>
            </w:pP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Рациональные дроб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 xml:space="preserve">ация. </w:t>
            </w: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  <w:rPr>
                <w:color w:val="000000"/>
              </w:rPr>
            </w:pPr>
          </w:p>
          <w:p w:rsidR="00961EB4" w:rsidRDefault="00961EB4" w:rsidP="00172CB4">
            <w:pPr>
              <w:pStyle w:val="ab"/>
            </w:pPr>
            <w:r>
              <w:rPr>
                <w:color w:val="000000"/>
              </w:rPr>
              <w:t xml:space="preserve">  </w:t>
            </w:r>
            <w:r w:rsidRPr="00726AD4">
              <w:rPr>
                <w:i/>
              </w:rPr>
              <w:t>Распознавать</w:t>
            </w:r>
            <w:r w:rsidRPr="0025289A">
              <w:t xml:space="preserve"> целые рациональные выражения, </w:t>
            </w:r>
          </w:p>
          <w:p w:rsidR="00961EB4" w:rsidRDefault="00961EB4" w:rsidP="00172CB4">
            <w:pPr>
              <w:pStyle w:val="ab"/>
            </w:pPr>
            <w:r w:rsidRPr="0025289A">
              <w:t>дробные рациональные выражения, приводить примеры таких выражений.</w:t>
            </w:r>
          </w:p>
          <w:p w:rsidR="002B3273" w:rsidRDefault="002B3273" w:rsidP="00172CB4">
            <w:pPr>
              <w:pStyle w:val="ab"/>
              <w:rPr>
                <w:i/>
              </w:rPr>
            </w:pPr>
          </w:p>
          <w:p w:rsidR="002B3273" w:rsidRDefault="002B3273" w:rsidP="00172CB4">
            <w:pPr>
              <w:pStyle w:val="ab"/>
              <w:rPr>
                <w:i/>
              </w:rPr>
            </w:pPr>
          </w:p>
          <w:p w:rsidR="00961EB4" w:rsidRPr="00726AD4" w:rsidRDefault="00961EB4" w:rsidP="00172CB4">
            <w:pPr>
              <w:pStyle w:val="ab"/>
              <w:rPr>
                <w:i/>
              </w:rPr>
            </w:pPr>
            <w:r w:rsidRPr="00726AD4">
              <w:rPr>
                <w:i/>
              </w:rPr>
              <w:t>Формулировать:</w:t>
            </w: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определения:</w:t>
            </w:r>
            <w:r w:rsidRPr="0025289A">
              <w:t xml:space="preserve">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рационального выражения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допустимых значений переменной, тождественно равных выражений, тождества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равносильных уравнений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рационального уравнения, </w:t>
            </w:r>
          </w:p>
          <w:p w:rsidR="00961EB4" w:rsidRDefault="00961EB4" w:rsidP="00172CB4">
            <w:pPr>
              <w:pStyle w:val="ab"/>
            </w:pPr>
            <w:r w:rsidRPr="0025289A">
              <w:t>степени</w:t>
            </w:r>
            <w:r>
              <w:t xml:space="preserve"> </w:t>
            </w:r>
            <w:r w:rsidRPr="0025289A">
              <w:t xml:space="preserve">с нулевым показателем, </w:t>
            </w:r>
          </w:p>
          <w:p w:rsidR="00961EB4" w:rsidRDefault="00961EB4" w:rsidP="00172CB4">
            <w:pPr>
              <w:pStyle w:val="ab"/>
            </w:pPr>
            <w:r w:rsidRPr="0025289A">
              <w:t>степени с целым отрицательным показателем,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стандартного вида числа, </w:t>
            </w:r>
          </w:p>
          <w:p w:rsidR="00961EB4" w:rsidRDefault="00961EB4" w:rsidP="00172CB4">
            <w:pPr>
              <w:pStyle w:val="ab"/>
            </w:pPr>
            <w:r w:rsidRPr="0025289A">
              <w:t>обратной пропорциональности;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свойства:</w:t>
            </w:r>
            <w:r w:rsidRPr="0025289A">
              <w:t xml:space="preserve"> основное свойство рациональной дроби,</w:t>
            </w:r>
          </w:p>
          <w:p w:rsidR="00961EB4" w:rsidRDefault="00961EB4" w:rsidP="00172CB4">
            <w:pPr>
              <w:pStyle w:val="ab"/>
            </w:pPr>
            <w:r w:rsidRPr="0025289A">
              <w:t>свойства степени с це</w:t>
            </w:r>
            <w:r>
              <w:t xml:space="preserve">лым показателем, </w:t>
            </w:r>
            <w:r>
              <w:lastRenderedPageBreak/>
              <w:t>урав</w:t>
            </w:r>
            <w:r w:rsidRPr="0025289A">
              <w:t>нений, функции</w:t>
            </w:r>
            <w:r w:rsidRPr="00CC12BD">
              <w:rPr>
                <w:position w:val="-24"/>
              </w:rPr>
              <w:object w:dxaOrig="620" w:dyaOrig="620">
                <v:shape id="_x0000_i1059" type="#_x0000_t75" style="width:30.5pt;height:30.5pt" o:ole="">
                  <v:imagedata r:id="rId24" o:title=""/>
                </v:shape>
                <o:OLEObject Type="Embed" ProgID="Equation.DSMT4" ShapeID="_x0000_i1059" DrawAspect="Content" ObjectID="_1661854927" r:id="rId25"/>
              </w:object>
            </w:r>
            <w:r w:rsidRPr="0025289A">
              <w:t>;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правила:</w:t>
            </w:r>
            <w:r w:rsidRPr="0025289A">
              <w:t xml:space="preserve">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сложения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вычитания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умножения, </w:t>
            </w:r>
          </w:p>
          <w:p w:rsidR="00961EB4" w:rsidRDefault="00961EB4" w:rsidP="00172CB4">
            <w:pPr>
              <w:pStyle w:val="ab"/>
            </w:pPr>
            <w:r w:rsidRPr="0025289A">
              <w:t xml:space="preserve">деления дробей, </w:t>
            </w:r>
          </w:p>
          <w:p w:rsidR="00961EB4" w:rsidRDefault="00961EB4" w:rsidP="00172CB4">
            <w:pPr>
              <w:pStyle w:val="ab"/>
            </w:pPr>
            <w:r w:rsidRPr="0025289A">
              <w:t>возведения дроби в степень;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условие</w:t>
            </w:r>
            <w:r w:rsidRPr="0025289A">
              <w:t xml:space="preserve"> равенства дроби нулю.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Доказывать</w:t>
            </w:r>
            <w:r w:rsidRPr="0025289A">
              <w:t xml:space="preserve"> свойства степени с целым показателем.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Описывать</w:t>
            </w:r>
            <w:r w:rsidRPr="0025289A">
              <w:t xml:space="preserve"> графический метод решения уравнений с одной переменной.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Применять</w:t>
            </w:r>
            <w:r w:rsidRPr="0025289A">
              <w:t xml:space="preserve"> основное свойство рациональной дроби для сокращения и преобразования дробей. 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25289A">
              <w:t xml:space="preserve">Приводить дроби к новому (общему) знаменателю. 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25289A">
              <w:t>Находить сумму, разность, произведение</w:t>
            </w:r>
            <w:r>
              <w:t xml:space="preserve"> </w:t>
            </w:r>
            <w:r w:rsidRPr="0025289A">
              <w:t xml:space="preserve">и частное дробей. </w:t>
            </w:r>
          </w:p>
          <w:p w:rsidR="00961EB4" w:rsidRDefault="00961EB4" w:rsidP="00172CB4">
            <w:pPr>
              <w:pStyle w:val="ab"/>
            </w:pPr>
          </w:p>
          <w:p w:rsidR="00961EB4" w:rsidRDefault="00961EB4" w:rsidP="00172CB4">
            <w:pPr>
              <w:pStyle w:val="ab"/>
            </w:pPr>
            <w:r w:rsidRPr="0025289A">
              <w:t>Выполнять тождественные преобразования рациональных выражений.</w:t>
            </w:r>
          </w:p>
          <w:p w:rsidR="00961EB4" w:rsidRDefault="00961EB4" w:rsidP="00172CB4">
            <w:pPr>
              <w:pStyle w:val="ab"/>
              <w:rPr>
                <w:i/>
              </w:rPr>
            </w:pPr>
          </w:p>
          <w:p w:rsidR="00961EB4" w:rsidRDefault="00961EB4" w:rsidP="00172CB4">
            <w:pPr>
              <w:pStyle w:val="ab"/>
              <w:rPr>
                <w:i/>
              </w:rPr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Решать</w:t>
            </w:r>
            <w:r w:rsidRPr="0025289A">
              <w:t xml:space="preserve"> уравнения с переменной в знаменателе дроби.</w:t>
            </w:r>
          </w:p>
          <w:p w:rsidR="00961EB4" w:rsidRDefault="00961EB4" w:rsidP="00172CB4">
            <w:pPr>
              <w:pStyle w:val="ab"/>
              <w:rPr>
                <w:i/>
              </w:rPr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Применять</w:t>
            </w:r>
            <w:r w:rsidRPr="0025289A">
              <w:t xml:space="preserve"> свойства степени с целым показателем для преобразования </w:t>
            </w:r>
            <w:r w:rsidRPr="0025289A">
              <w:lastRenderedPageBreak/>
              <w:t>выражений.</w:t>
            </w:r>
          </w:p>
          <w:p w:rsidR="00961EB4" w:rsidRDefault="00961EB4" w:rsidP="00172CB4">
            <w:pPr>
              <w:pStyle w:val="ab"/>
              <w:rPr>
                <w:i/>
              </w:rPr>
            </w:pPr>
          </w:p>
          <w:p w:rsidR="00961EB4" w:rsidRDefault="00961EB4" w:rsidP="00172CB4">
            <w:pPr>
              <w:pStyle w:val="ab"/>
            </w:pPr>
            <w:r w:rsidRPr="00726AD4">
              <w:rPr>
                <w:i/>
              </w:rPr>
              <w:t>Записывать</w:t>
            </w:r>
            <w:r w:rsidRPr="0025289A">
              <w:t xml:space="preserve"> числа в стандартном виде.</w:t>
            </w:r>
          </w:p>
          <w:p w:rsidR="00961EB4" w:rsidRDefault="00961EB4" w:rsidP="00172CB4">
            <w:pPr>
              <w:rPr>
                <w:i/>
              </w:rPr>
            </w:pPr>
          </w:p>
          <w:p w:rsidR="00961EB4" w:rsidRDefault="00961EB4" w:rsidP="00172CB4">
            <w:pPr>
              <w:rPr>
                <w:color w:val="000000"/>
              </w:rPr>
            </w:pPr>
            <w:r w:rsidRPr="00726AD4">
              <w:rPr>
                <w:i/>
              </w:rPr>
              <w:t>Выполнять</w:t>
            </w:r>
            <w:r w:rsidRPr="0025289A">
              <w:t xml:space="preserve"> по</w:t>
            </w:r>
            <w:r>
              <w:t>строение и чтение графика функ</w:t>
            </w:r>
            <w:r w:rsidRPr="0025289A">
              <w:t>ции</w:t>
            </w:r>
            <w:r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60" type="#_x0000_t75" style="width:30.5pt;height:30.5pt" o:ole="">
                  <v:imagedata r:id="rId26" o:title=""/>
                </v:shape>
                <o:OLEObject Type="Embed" ProgID="Equation.DSMT4" ShapeID="_x0000_i1060" DrawAspect="Content" ObjectID="_1661854928" r:id="rId27"/>
              </w:object>
            </w:r>
            <w:r w:rsidRPr="0025289A">
              <w:t xml:space="preserve">   </w:t>
            </w:r>
            <w:r>
              <w:t xml:space="preserve"> 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lastRenderedPageBreak/>
              <w:t>§1,№</w:t>
            </w:r>
            <w:r>
              <w:t>4,6,21,22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Рациональные дроб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1,№</w:t>
            </w:r>
            <w:r>
              <w:t xml:space="preserve"> 8,10,12.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Основное свойство рациональной дроб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2</w:t>
            </w:r>
            <w:r w:rsidRPr="008873BE">
              <w:t>,№</w:t>
            </w:r>
            <w:r>
              <w:t>28,31,35,63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Основное свойство рациональной дроб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2,№</w:t>
            </w:r>
            <w:r>
              <w:t>38,41,43,45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Основное свойство рациональной дроб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2,№</w:t>
            </w:r>
            <w:r>
              <w:t>47,49,51,5356,59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Сложение и вычитание рациональных дробей</w:t>
            </w:r>
            <w:r w:rsidRPr="00726AD4">
              <w:t xml:space="preserve"> </w:t>
            </w:r>
            <w:r w:rsidRPr="00CE4880">
              <w:t>с одинаков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3</w:t>
            </w:r>
            <w:r w:rsidRPr="008873BE">
              <w:t>,№</w:t>
            </w:r>
            <w:r>
              <w:t>69,71,73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Сложение и вычитание рациональных дробей</w:t>
            </w:r>
            <w:r w:rsidRPr="00726AD4">
              <w:t xml:space="preserve"> </w:t>
            </w:r>
            <w:r w:rsidRPr="00CE4880">
              <w:t>с одинаков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3</w:t>
            </w:r>
            <w:r w:rsidRPr="008873BE">
              <w:t>,№</w:t>
            </w:r>
            <w:r>
              <w:t>75,77,79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CE4880">
              <w:t>Сложение и вычитание рациональных дробей</w:t>
            </w:r>
            <w:r w:rsidRPr="00726AD4">
              <w:t xml:space="preserve"> </w:t>
            </w:r>
            <w:r w:rsidRPr="00CE4880">
              <w:t>с одинаков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3,№80,82,84</w:t>
            </w:r>
            <w:r>
              <w:t>,8688,90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4</w:t>
            </w:r>
            <w:r w:rsidRPr="008873BE">
              <w:t>,</w:t>
            </w:r>
            <w:r>
              <w:t>99,100,101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4,</w:t>
            </w:r>
            <w:r w:rsidRPr="008873BE">
              <w:t>№</w:t>
            </w:r>
            <w:r>
              <w:t>105,107, 109(1,2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Раздаточный  материал</w:t>
            </w:r>
          </w:p>
          <w:p w:rsidR="00961EB4" w:rsidRDefault="00961EB4" w:rsidP="00A24F8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 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4,</w:t>
            </w:r>
            <w:r w:rsidRPr="008873BE">
              <w:t>№10</w:t>
            </w:r>
            <w:r>
              <w:t>9(3,4), 111,113(1-3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A24F8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both"/>
              <w:rPr>
                <w:i/>
              </w:rPr>
            </w:pPr>
            <w:r w:rsidRPr="008873BE">
              <w:t>§</w:t>
            </w:r>
            <w:r>
              <w:t>4,</w:t>
            </w:r>
            <w:r w:rsidRPr="008873BE">
              <w:t>№113</w:t>
            </w:r>
            <w:r>
              <w:t>(4-6), 116,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Default="00961EB4" w:rsidP="00961EB4">
            <w:pPr>
              <w:rPr>
                <w:color w:val="000000"/>
              </w:rPr>
            </w:pPr>
            <w:r w:rsidRPr="008873BE">
              <w:t>§</w:t>
            </w:r>
            <w:r>
              <w:t>4, № 118,120</w:t>
            </w:r>
          </w:p>
        </w:tc>
      </w:tr>
      <w:tr w:rsidR="00961EB4" w:rsidTr="00060CCF">
        <w:trPr>
          <w:gridAfter w:val="6"/>
          <w:wAfter w:w="15804" w:type="dxa"/>
          <w:cantSplit/>
          <w:trHeight w:val="69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Раздаточный        </w:t>
            </w:r>
          </w:p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961EB4" w:rsidRDefault="00961EB4" w:rsidP="00961EB4">
            <w:pPr>
              <w:rPr>
                <w:color w:val="000000"/>
              </w:rPr>
            </w:pPr>
            <w:r w:rsidRPr="008873BE">
              <w:t>§</w:t>
            </w:r>
            <w:r>
              <w:t>4,</w:t>
            </w:r>
            <w:r w:rsidRPr="008873BE">
              <w:t xml:space="preserve"> №</w:t>
            </w:r>
            <w:r>
              <w:t>123,125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Pr="006A7630" w:rsidRDefault="00961EB4" w:rsidP="00172CB4">
            <w:pPr>
              <w:rPr>
                <w:b/>
              </w:rPr>
            </w:pPr>
            <w:r w:rsidRPr="006A7630">
              <w:rPr>
                <w:b/>
              </w:rPr>
              <w:t>Контрольная работа № 1 по теме «</w:t>
            </w:r>
            <w:r>
              <w:rPr>
                <w:b/>
              </w:rPr>
              <w:t>Рациональные дроби</w:t>
            </w:r>
            <w:r w:rsidRPr="006A7630"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 w:rsidP="00602CC6">
            <w:r>
              <w:t xml:space="preserve">Повторить </w:t>
            </w:r>
          </w:p>
          <w:p w:rsidR="00961EB4" w:rsidRPr="005D4275" w:rsidRDefault="00961EB4" w:rsidP="00602CC6">
            <w:r>
              <w:t>пп.1-4</w:t>
            </w:r>
          </w:p>
        </w:tc>
      </w:tr>
      <w:tr w:rsidR="00961EB4" w:rsidTr="00060CCF">
        <w:trPr>
          <w:gridAfter w:val="6"/>
          <w:wAfter w:w="15804" w:type="dxa"/>
          <w:cantSplit/>
          <w:trHeight w:val="82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961EB4" w:rsidRDefault="00961EB4" w:rsidP="00602CC6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B76CAD" w:rsidRDefault="00961EB4" w:rsidP="00602CC6">
            <w:pPr>
              <w:rPr>
                <w:b/>
              </w:rPr>
            </w:pPr>
          </w:p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Default="00961EB4" w:rsidP="00961EB4">
            <w:pPr>
              <w:jc w:val="center"/>
            </w:pPr>
            <w:r w:rsidRPr="008873BE">
              <w:t>§</w:t>
            </w:r>
            <w:r>
              <w:t>5,</w:t>
            </w:r>
            <w:r w:rsidRPr="008873BE">
              <w:t xml:space="preserve"> №</w:t>
            </w:r>
            <w:r>
              <w:t>145,147,</w:t>
            </w:r>
          </w:p>
          <w:p w:rsidR="00961EB4" w:rsidRPr="008873BE" w:rsidRDefault="00961EB4" w:rsidP="00961EB4">
            <w:pPr>
              <w:jc w:val="center"/>
              <w:rPr>
                <w:i/>
              </w:rPr>
            </w:pPr>
            <w:r>
              <w:t>150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 w:rsidP="00961EB4">
            <w:pPr>
              <w:jc w:val="center"/>
            </w:pPr>
            <w:r w:rsidRPr="008873BE">
              <w:t>§</w:t>
            </w:r>
            <w:r>
              <w:t>5,</w:t>
            </w:r>
            <w:r w:rsidRPr="008873BE">
              <w:t>№</w:t>
            </w:r>
            <w:r>
              <w:t>152,154,</w:t>
            </w:r>
          </w:p>
          <w:p w:rsidR="00961EB4" w:rsidRPr="008873BE" w:rsidRDefault="00961EB4" w:rsidP="00961EB4">
            <w:pPr>
              <w:jc w:val="center"/>
              <w:rPr>
                <w:i/>
              </w:rPr>
            </w:pPr>
            <w:r>
              <w:t>172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5,</w:t>
            </w:r>
            <w:r w:rsidRPr="008873BE">
              <w:t>№</w:t>
            </w:r>
            <w:r>
              <w:t>156,159, 161</w:t>
            </w:r>
          </w:p>
        </w:tc>
      </w:tr>
      <w:tr w:rsidR="00961EB4" w:rsidTr="00060CCF">
        <w:trPr>
          <w:gridAfter w:val="6"/>
          <w:wAfter w:w="15804" w:type="dxa"/>
          <w:cantSplit/>
          <w:trHeight w:val="61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5,</w:t>
            </w:r>
            <w:r w:rsidRPr="008873BE">
              <w:t>№</w:t>
            </w:r>
            <w:r>
              <w:t>163,165,</w:t>
            </w:r>
            <w:r w:rsidR="00060CCF">
              <w:t xml:space="preserve"> </w:t>
            </w:r>
            <w:r>
              <w:t>167,175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 Т</w:t>
            </w:r>
            <w:r w:rsidRPr="00394221">
              <w:rPr>
                <w:sz w:val="22"/>
                <w:szCs w:val="22"/>
              </w:rPr>
              <w:t>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060CCF">
            <w:pPr>
              <w:jc w:val="center"/>
              <w:rPr>
                <w:i/>
              </w:rPr>
            </w:pPr>
            <w:r w:rsidRPr="008873BE">
              <w:t>§</w:t>
            </w:r>
            <w:r>
              <w:t>6,</w:t>
            </w:r>
            <w:r w:rsidR="00060CCF">
              <w:t xml:space="preserve"> </w:t>
            </w:r>
            <w:r w:rsidRPr="008873BE">
              <w:t>№</w:t>
            </w:r>
            <w:r>
              <w:t>177(1-4)</w:t>
            </w:r>
            <w:r w:rsidR="00060CCF">
              <w:t xml:space="preserve"> </w:t>
            </w:r>
            <w:r>
              <w:t>179(1,2),</w:t>
            </w:r>
            <w:r w:rsidR="00060CCF">
              <w:t xml:space="preserve"> </w:t>
            </w:r>
            <w:r>
              <w:t>181(1.2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6</w:t>
            </w:r>
            <w:r w:rsidRPr="008873BE">
              <w:t xml:space="preserve"> </w:t>
            </w:r>
            <w:r>
              <w:t>,177(5-8),</w:t>
            </w:r>
            <w:r w:rsidR="00060CCF">
              <w:t xml:space="preserve"> </w:t>
            </w:r>
            <w:r>
              <w:t>179(3,4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.</w:t>
            </w:r>
          </w:p>
          <w:p w:rsidR="00961EB4" w:rsidRDefault="00961EB4" w:rsidP="00602CC6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6,</w:t>
            </w:r>
            <w:r w:rsidRPr="008873BE">
              <w:t>№</w:t>
            </w:r>
            <w:r>
              <w:t>183,185,</w:t>
            </w:r>
            <w:r w:rsidR="00060CCF">
              <w:t xml:space="preserve"> </w:t>
            </w:r>
            <w:r>
              <w:t>187(1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6,</w:t>
            </w:r>
            <w:r w:rsidRPr="008873BE">
              <w:t>№</w:t>
            </w:r>
            <w:r>
              <w:t>187(2),</w:t>
            </w:r>
            <w:r w:rsidR="00060CCF">
              <w:t xml:space="preserve"> </w:t>
            </w:r>
            <w:r>
              <w:t>189,191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961EB4" w:rsidRDefault="00961EB4">
            <w:r w:rsidRPr="0099661D"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</w:t>
            </w:r>
            <w:r w:rsidR="00060CCF">
              <w:t xml:space="preserve"> </w:t>
            </w:r>
            <w:r w:rsidRPr="008873BE">
              <w:t>№</w:t>
            </w:r>
            <w:r>
              <w:t>208(1-5),</w:t>
            </w:r>
            <w:r w:rsidR="00060CCF">
              <w:t xml:space="preserve"> </w:t>
            </w:r>
            <w:r>
              <w:t>222226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961EB4" w:rsidRDefault="00961EB4">
            <w:r w:rsidRPr="0099661D"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</w:t>
            </w:r>
            <w:r w:rsidRPr="008873BE">
              <w:t>№</w:t>
            </w:r>
            <w:r>
              <w:t>224,225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>
            <w:r w:rsidRPr="00F870B6">
              <w:t>Тождественные</w:t>
            </w:r>
            <w:r w:rsidRPr="00F870B6">
              <w:rPr>
                <w:lang w:val="en-US"/>
              </w:rPr>
              <w:t xml:space="preserve"> </w:t>
            </w:r>
            <w:r w:rsidRPr="00F870B6">
              <w:t>преобразования</w:t>
            </w:r>
            <w:r w:rsidRPr="00F870B6">
              <w:rPr>
                <w:lang w:val="en-US"/>
              </w:rPr>
              <w:t xml:space="preserve"> </w:t>
            </w:r>
            <w:r w:rsidRPr="00F870B6">
              <w:t>рациональных</w:t>
            </w:r>
            <w:r w:rsidRPr="00F870B6">
              <w:rPr>
                <w:lang w:val="en-US"/>
              </w:rPr>
              <w:t xml:space="preserve"> </w:t>
            </w:r>
            <w:r w:rsidRPr="00F870B6">
              <w:t>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961EB4" w:rsidRDefault="00961EB4">
            <w:r w:rsidRPr="0099661D"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</w:t>
            </w:r>
            <w:r w:rsidRPr="008873BE">
              <w:t>№</w:t>
            </w:r>
            <w:r>
              <w:t>227,228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6A7630" w:rsidRDefault="00961EB4" w:rsidP="00042F66">
            <w:pPr>
              <w:rPr>
                <w:b/>
              </w:rPr>
            </w:pPr>
            <w:r w:rsidRPr="006A7630">
              <w:rPr>
                <w:b/>
              </w:rPr>
              <w:t>Контрольная работа № 2 по теме: «</w:t>
            </w:r>
            <w:r>
              <w:rPr>
                <w:b/>
              </w:rPr>
              <w:t>Тождественные преобразования рациональных выражений</w:t>
            </w:r>
            <w:r w:rsidRPr="006A7630"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Default="00961EB4" w:rsidP="00961EB4">
            <w:r>
              <w:t xml:space="preserve">Повторить </w:t>
            </w:r>
          </w:p>
          <w:p w:rsidR="00961EB4" w:rsidRPr="005D4275" w:rsidRDefault="00961EB4" w:rsidP="00961EB4">
            <w:r>
              <w:t>пп.5-7</w:t>
            </w:r>
          </w:p>
        </w:tc>
      </w:tr>
      <w:tr w:rsidR="00961EB4" w:rsidTr="00060CCF">
        <w:trPr>
          <w:gridAfter w:val="6"/>
          <w:wAfter w:w="15804" w:type="dxa"/>
          <w:cantSplit/>
          <w:trHeight w:val="565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Равносильные уравнения.</w:t>
            </w:r>
            <w:r>
              <w:rPr>
                <w:lang w:val="en-US"/>
              </w:rPr>
              <w:t xml:space="preserve"> </w:t>
            </w:r>
            <w:r w:rsidRPr="002A1FBA">
              <w:t>Рациональные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A24F86">
            <w:pPr>
              <w:rPr>
                <w:color w:val="000000"/>
              </w:rPr>
            </w:pPr>
            <w:r>
              <w:t xml:space="preserve"> </w:t>
            </w: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,</w:t>
            </w:r>
            <w:r w:rsidRPr="008873BE">
              <w:t>№</w:t>
            </w:r>
            <w:r>
              <w:t>208,210,</w:t>
            </w:r>
            <w:r w:rsidR="00060CCF">
              <w:t xml:space="preserve"> </w:t>
            </w:r>
            <w:r>
              <w:t>213(1-3)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Равносильные уравнения.</w:t>
            </w:r>
            <w:r>
              <w:rPr>
                <w:lang w:val="en-US"/>
              </w:rPr>
              <w:t xml:space="preserve"> </w:t>
            </w:r>
            <w:r w:rsidRPr="002A1FBA">
              <w:t>Рациональные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</w:t>
            </w:r>
            <w:r w:rsidRPr="008873BE">
              <w:t>№</w:t>
            </w:r>
            <w:r>
              <w:t>213(4-6),</w:t>
            </w:r>
            <w:r w:rsidR="00060CCF">
              <w:t xml:space="preserve"> </w:t>
            </w:r>
            <w:r>
              <w:t>216,218,</w:t>
            </w:r>
            <w:r w:rsidR="00060CCF">
              <w:t xml:space="preserve"> </w:t>
            </w:r>
            <w:r>
              <w:t>218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A1FBA">
              <w:t>Равносильные уравнения.</w:t>
            </w:r>
            <w:r>
              <w:rPr>
                <w:lang w:val="en-US"/>
              </w:rPr>
              <w:t xml:space="preserve"> </w:t>
            </w:r>
            <w:r w:rsidRPr="002A1FBA">
              <w:t>Рациональные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961EB4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7,220,21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,</w:t>
            </w:r>
            <w:r w:rsidRPr="008873BE">
              <w:t>№</w:t>
            </w:r>
            <w:r>
              <w:t>233,235,</w:t>
            </w:r>
            <w:r w:rsidR="00060CCF">
              <w:t xml:space="preserve"> </w:t>
            </w:r>
            <w:r>
              <w:t>239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</w:t>
            </w:r>
            <w:r w:rsidRPr="008873BE">
              <w:t xml:space="preserve"> №</w:t>
            </w:r>
            <w:r>
              <w:t>241,243,247</w:t>
            </w:r>
          </w:p>
        </w:tc>
      </w:tr>
      <w:tr w:rsidR="00961EB4" w:rsidTr="00060CCF">
        <w:trPr>
          <w:gridAfter w:val="6"/>
          <w:wAfter w:w="15804" w:type="dxa"/>
          <w:cantSplit/>
          <w:trHeight w:val="55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042F6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,</w:t>
            </w:r>
            <w:r w:rsidRPr="008873BE">
              <w:t>№</w:t>
            </w:r>
            <w:r>
              <w:t>249,253,</w:t>
            </w:r>
            <w:r w:rsidR="00060CCF">
              <w:t xml:space="preserve"> </w:t>
            </w:r>
            <w:r>
              <w:t>255</w:t>
            </w:r>
          </w:p>
        </w:tc>
      </w:tr>
      <w:tr w:rsidR="00961EB4" w:rsidTr="00060CCF">
        <w:trPr>
          <w:gridAfter w:val="6"/>
          <w:wAfter w:w="15804" w:type="dxa"/>
          <w:cantSplit/>
          <w:trHeight w:val="9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8,</w:t>
            </w:r>
            <w:r w:rsidRPr="008873BE">
              <w:t>№</w:t>
            </w:r>
            <w:r>
              <w:t>257,261,</w:t>
            </w:r>
            <w:r w:rsidR="00060CCF">
              <w:t xml:space="preserve"> </w:t>
            </w:r>
            <w:r>
              <w:t>264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,</w:t>
            </w:r>
            <w:r w:rsidRPr="008873BE">
              <w:t>№</w:t>
            </w:r>
            <w:r>
              <w:t>275,277,</w:t>
            </w:r>
            <w:r w:rsidR="00060CCF">
              <w:t xml:space="preserve"> </w:t>
            </w:r>
            <w:r>
              <w:t>279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.</w:t>
            </w:r>
            <w:r w:rsidRPr="008873BE">
              <w:t>№</w:t>
            </w:r>
            <w:r>
              <w:t>281,283,</w:t>
            </w:r>
            <w:r w:rsidR="00060CCF">
              <w:t xml:space="preserve"> </w:t>
            </w:r>
            <w:r>
              <w:t>285</w:t>
            </w:r>
          </w:p>
        </w:tc>
      </w:tr>
      <w:tr w:rsidR="00961EB4" w:rsidTr="002B3273">
        <w:trPr>
          <w:gridAfter w:val="6"/>
          <w:wAfter w:w="15804" w:type="dxa"/>
          <w:cantSplit/>
          <w:trHeight w:val="65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,</w:t>
            </w:r>
            <w:r w:rsidRPr="008873BE">
              <w:t>№</w:t>
            </w:r>
            <w:r>
              <w:t>287,290,</w:t>
            </w:r>
            <w:r w:rsidR="00060CCF">
              <w:t xml:space="preserve"> </w:t>
            </w:r>
            <w:r>
              <w:t>294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961EB4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042F66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8873BE" w:rsidRDefault="00961EB4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,</w:t>
            </w:r>
            <w:r w:rsidRPr="008873BE">
              <w:t>№</w:t>
            </w:r>
            <w:r>
              <w:t>297,299,</w:t>
            </w:r>
            <w:r w:rsidR="00060CCF">
              <w:t xml:space="preserve"> </w:t>
            </w:r>
            <w:r>
              <w:t>301</w:t>
            </w:r>
          </w:p>
        </w:tc>
      </w:tr>
      <w:tr w:rsidR="00060CCF" w:rsidTr="00060CCF">
        <w:trPr>
          <w:gridAfter w:val="6"/>
          <w:wAfter w:w="15804" w:type="dxa"/>
          <w:cantSplit/>
          <w:trHeight w:val="58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9,</w:t>
            </w:r>
            <w:r w:rsidRPr="008873BE">
              <w:t>№</w:t>
            </w:r>
            <w:r>
              <w:t>302,303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042F66">
            <w:pPr>
              <w:pStyle w:val="ab"/>
            </w:pPr>
            <w:r w:rsidRPr="0025289A">
              <w:t>Функция</w:t>
            </w:r>
            <w:r w:rsidRPr="00726AD4"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61" type="#_x0000_t75" style="width:30.5pt;height:30.5pt" o:ole="">
                  <v:imagedata r:id="rId28" o:title=""/>
                </v:shape>
                <o:OLEObject Type="Embed" ProgID="Equation.DSMT4" ShapeID="_x0000_i1061" DrawAspect="Content" ObjectID="_1661854929" r:id="rId29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proofErr w:type="spellStart"/>
            <w:r w:rsidRPr="00EF558D">
              <w:rPr>
                <w:sz w:val="22"/>
                <w:szCs w:val="22"/>
              </w:rPr>
              <w:t>Проектор</w:t>
            </w:r>
            <w:proofErr w:type="gramStart"/>
            <w:r w:rsidRPr="00EF558D">
              <w:rPr>
                <w:sz w:val="22"/>
                <w:szCs w:val="22"/>
              </w:rPr>
              <w:t>,п</w:t>
            </w:r>
            <w:proofErr w:type="gramEnd"/>
            <w:r w:rsidRPr="00EF558D">
              <w:rPr>
                <w:sz w:val="22"/>
                <w:szCs w:val="22"/>
              </w:rPr>
              <w:t>резент</w:t>
            </w:r>
            <w:r>
              <w:rPr>
                <w:sz w:val="22"/>
                <w:szCs w:val="22"/>
              </w:rPr>
              <w:t>ация</w:t>
            </w:r>
            <w:proofErr w:type="spellEnd"/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060CCF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10,</w:t>
            </w:r>
            <w:r w:rsidRPr="008873BE">
              <w:t xml:space="preserve"> №</w:t>
            </w:r>
            <w:r>
              <w:t>314,№316,318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75227B" w:rsidRDefault="00961EB4" w:rsidP="00042F66">
            <w:pPr>
              <w:pStyle w:val="ab"/>
            </w:pPr>
            <w:r w:rsidRPr="0025289A">
              <w:t>Функция</w:t>
            </w:r>
            <w:r w:rsidRPr="00726AD4"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62" type="#_x0000_t75" style="width:30.5pt;height:30.5pt" o:ole="">
                  <v:imagedata r:id="rId28" o:title=""/>
                </v:shape>
                <o:OLEObject Type="Embed" ProgID="Equation.DSMT4" ShapeID="_x0000_i1062" DrawAspect="Content" ObjectID="_1661854930" r:id="rId30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060CCF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10,</w:t>
            </w:r>
            <w:r w:rsidRPr="008873BE">
              <w:t xml:space="preserve"> №</w:t>
            </w:r>
            <w:r>
              <w:t>321,323.325,</w:t>
            </w:r>
          </w:p>
        </w:tc>
      </w:tr>
      <w:tr w:rsidR="00961EB4" w:rsidTr="00060CCF">
        <w:trPr>
          <w:gridAfter w:val="6"/>
          <w:wAfter w:w="15804" w:type="dxa"/>
          <w:cantSplit/>
          <w:trHeight w:val="684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042F66">
            <w:pPr>
              <w:pStyle w:val="ab"/>
            </w:pPr>
            <w:r w:rsidRPr="0025289A">
              <w:t>Функция</w:t>
            </w:r>
            <w:r w:rsidRPr="00726AD4"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63" type="#_x0000_t75" style="width:30.5pt;height:30.5pt" o:ole="">
                  <v:imagedata r:id="rId28" o:title=""/>
                </v:shape>
                <o:OLEObject Type="Embed" ProgID="Equation.DSMT4" ShapeID="_x0000_i1063" DrawAspect="Content" ObjectID="_1661854931" r:id="rId31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Pr="008873BE" w:rsidRDefault="00060CCF" w:rsidP="00961EB4">
            <w:pPr>
              <w:jc w:val="center"/>
              <w:rPr>
                <w:i/>
              </w:rPr>
            </w:pPr>
            <w:r w:rsidRPr="008873BE">
              <w:t>§</w:t>
            </w:r>
            <w:r>
              <w:t>10.</w:t>
            </w:r>
            <w:r w:rsidRPr="008873BE">
              <w:t xml:space="preserve"> №</w:t>
            </w:r>
            <w:r>
              <w:t>329,332,334,336</w:t>
            </w:r>
          </w:p>
        </w:tc>
      </w:tr>
      <w:tr w:rsidR="00961EB4" w:rsidTr="00060CCF">
        <w:trPr>
          <w:gridAfter w:val="6"/>
          <w:wAfter w:w="15804" w:type="dxa"/>
          <w:cantSplit/>
          <w:trHeight w:val="69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  <w:r>
              <w:t xml:space="preserve"> 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61EB4" w:rsidRPr="0075227B" w:rsidRDefault="00961EB4" w:rsidP="00042F66">
            <w:pPr>
              <w:pStyle w:val="ab"/>
            </w:pPr>
            <w:r w:rsidRPr="0025289A">
              <w:t>Функция</w:t>
            </w:r>
            <w:r w:rsidRPr="00726AD4">
              <w:t xml:space="preserve"> </w:t>
            </w:r>
            <w:r w:rsidRPr="00CC12BD">
              <w:rPr>
                <w:position w:val="-24"/>
              </w:rPr>
              <w:object w:dxaOrig="620" w:dyaOrig="620">
                <v:shape id="_x0000_i1064" type="#_x0000_t75" style="width:30.5pt;height:30.5pt" o:ole="">
                  <v:imagedata r:id="rId28" o:title=""/>
                </v:shape>
                <o:OLEObject Type="Embed" ProgID="Equation.DSMT4" ShapeID="_x0000_i1064" DrawAspect="Content" ObjectID="_1661854932" r:id="rId32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4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060CCF" w:rsidP="00602CC6">
            <w:r w:rsidRPr="008873BE">
              <w:t>§</w:t>
            </w:r>
            <w:r>
              <w:t>10,</w:t>
            </w:r>
            <w:r w:rsidRPr="008873BE">
              <w:t xml:space="preserve"> №</w:t>
            </w:r>
            <w:r>
              <w:t>338,341,343</w:t>
            </w:r>
          </w:p>
        </w:tc>
      </w:tr>
      <w:tr w:rsidR="00961EB4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61EB4" w:rsidRDefault="00961EB4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1EB4" w:rsidRPr="00042F66" w:rsidRDefault="00961EB4" w:rsidP="00042F66">
            <w:pPr>
              <w:rPr>
                <w:b/>
              </w:rPr>
            </w:pPr>
            <w:r w:rsidRPr="00042F66">
              <w:rPr>
                <w:b/>
              </w:rPr>
              <w:t>Контрольная работа № 3</w:t>
            </w:r>
            <w:r>
              <w:rPr>
                <w:b/>
              </w:rPr>
              <w:t xml:space="preserve"> по теме: «Рациональные уравнен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61EB4" w:rsidRDefault="00961EB4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61EB4" w:rsidRDefault="00961EB4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1EB4" w:rsidRDefault="00961EB4" w:rsidP="00961EB4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61EB4" w:rsidRPr="005D4275" w:rsidRDefault="00961EB4" w:rsidP="00961EB4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961EB4" w:rsidRDefault="00961EB4" w:rsidP="00961EB4">
            <w:r>
              <w:t xml:space="preserve">Повторить </w:t>
            </w:r>
          </w:p>
          <w:p w:rsidR="00961EB4" w:rsidRPr="005D4275" w:rsidRDefault="00961EB4" w:rsidP="00961EB4">
            <w:r>
              <w:t>пп.8-10</w:t>
            </w:r>
          </w:p>
        </w:tc>
      </w:tr>
      <w:tr w:rsidR="00961EB4" w:rsidTr="00060CCF">
        <w:trPr>
          <w:gridAfter w:val="6"/>
          <w:wAfter w:w="15804" w:type="dxa"/>
          <w:cantSplit/>
          <w:trHeight w:val="277"/>
        </w:trPr>
        <w:tc>
          <w:tcPr>
            <w:tcW w:w="14034" w:type="dxa"/>
            <w:gridSpan w:val="7"/>
            <w:tcBorders>
              <w:top w:val="single" w:sz="6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961EB4" w:rsidRPr="005D4275" w:rsidRDefault="00961EB4" w:rsidP="00042F66">
            <w:pPr>
              <w:jc w:val="center"/>
            </w:pPr>
            <w:r w:rsidRPr="00807490">
              <w:rPr>
                <w:b/>
              </w:rPr>
              <w:t xml:space="preserve">Глава II </w:t>
            </w:r>
            <w:r>
              <w:rPr>
                <w:b/>
                <w:i/>
              </w:rPr>
              <w:t xml:space="preserve">. </w:t>
            </w:r>
            <w:r w:rsidRPr="00726AD4">
              <w:rPr>
                <w:b/>
              </w:rPr>
              <w:t>Квадратные корни.</w:t>
            </w:r>
            <w:r>
              <w:rPr>
                <w:b/>
              </w:rPr>
              <w:t xml:space="preserve"> </w:t>
            </w:r>
            <w:r w:rsidRPr="00726AD4">
              <w:rPr>
                <w:b/>
              </w:rPr>
              <w:t>Действительные числа</w:t>
            </w:r>
            <w:r>
              <w:rPr>
                <w:b/>
              </w:rPr>
              <w:t>. (25 часов)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6" w:space="0" w:color="auto"/>
            </w:tcBorders>
          </w:tcPr>
          <w:p w:rsidR="00961EB4" w:rsidRPr="005D4275" w:rsidRDefault="00961EB4" w:rsidP="00602CC6"/>
        </w:tc>
      </w:tr>
      <w:tr w:rsidR="00060CCF" w:rsidTr="00060CCF">
        <w:trPr>
          <w:gridAfter w:val="6"/>
          <w:wAfter w:w="15804" w:type="dxa"/>
          <w:cantSplit/>
          <w:trHeight w:val="735"/>
        </w:trPr>
        <w:tc>
          <w:tcPr>
            <w:tcW w:w="70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  <w:r>
              <w:t xml:space="preserve"> </w:t>
            </w:r>
          </w:p>
        </w:tc>
        <w:tc>
          <w:tcPr>
            <w:tcW w:w="4540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 xml:space="preserve">Функция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>
              <w:br/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 w:val="restart"/>
            <w:tcBorders>
              <w:top w:val="single" w:sz="8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Default="00060CCF" w:rsidP="00042F66">
            <w:pPr>
              <w:pStyle w:val="ab"/>
              <w:rPr>
                <w:i/>
              </w:rPr>
            </w:pP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Описывать:</w:t>
            </w:r>
            <w:r w:rsidRPr="00763294">
              <w:t xml:space="preserve"> понятие множества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элемента множества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способы задания множеств; </w:t>
            </w:r>
          </w:p>
          <w:p w:rsidR="00060CCF" w:rsidRDefault="00060CCF" w:rsidP="00042F66">
            <w:pPr>
              <w:pStyle w:val="ab"/>
            </w:pPr>
            <w:r w:rsidRPr="00763294">
              <w:lastRenderedPageBreak/>
              <w:t xml:space="preserve">множество натуральных чисел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множество целых чисел, </w:t>
            </w:r>
          </w:p>
          <w:p w:rsidR="00060CCF" w:rsidRDefault="00060CCF" w:rsidP="00042F66">
            <w:pPr>
              <w:pStyle w:val="ab"/>
            </w:pPr>
            <w:r w:rsidRPr="00763294">
              <w:t>множество рациональных чисел,</w:t>
            </w:r>
          </w:p>
          <w:p w:rsidR="00060CCF" w:rsidRDefault="00060CCF" w:rsidP="00042F66">
            <w:pPr>
              <w:pStyle w:val="ab"/>
            </w:pPr>
            <w:r w:rsidRPr="00763294">
              <w:t>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</w:p>
          <w:p w:rsidR="00060CCF" w:rsidRDefault="00060CCF" w:rsidP="00042F66">
            <w:pPr>
              <w:pStyle w:val="ab"/>
            </w:pP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Распознавать</w:t>
            </w:r>
            <w:r w:rsidRPr="00763294">
              <w:t xml:space="preserve"> рациональные и иррациональные числа. </w:t>
            </w:r>
          </w:p>
          <w:p w:rsidR="00060CCF" w:rsidRDefault="00060CCF" w:rsidP="00042F66">
            <w:pPr>
              <w:pStyle w:val="ab"/>
            </w:pPr>
            <w:r w:rsidRPr="00763294">
              <w:t>Приводить примеры рациональных чисел и иррациональных чисел.</w:t>
            </w:r>
          </w:p>
          <w:p w:rsidR="00060CCF" w:rsidRDefault="00060CCF" w:rsidP="00042F66">
            <w:pPr>
              <w:pStyle w:val="ab"/>
            </w:pP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Записывать</w:t>
            </w:r>
            <w:r w:rsidRPr="00763294">
              <w:t xml:space="preserve"> с помощью формул свойства действий с действительными числами.</w:t>
            </w:r>
          </w:p>
          <w:p w:rsidR="00060CCF" w:rsidRDefault="00060CCF" w:rsidP="00042F66">
            <w:pPr>
              <w:pStyle w:val="ab"/>
            </w:pPr>
          </w:p>
          <w:p w:rsidR="00060CCF" w:rsidRPr="004670E2" w:rsidRDefault="00060CCF" w:rsidP="00042F66">
            <w:pPr>
              <w:pStyle w:val="ab"/>
              <w:rPr>
                <w:i/>
              </w:rPr>
            </w:pPr>
            <w:r w:rsidRPr="004670E2">
              <w:rPr>
                <w:i/>
              </w:rPr>
              <w:t>Формулировать:</w:t>
            </w: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определения:</w:t>
            </w:r>
            <w:r w:rsidRPr="00763294">
              <w:t xml:space="preserve">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квадратного корня из числа, арифметического квадратного корня из числа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равных множеств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подмножества, </w:t>
            </w:r>
          </w:p>
          <w:p w:rsidR="00060CCF" w:rsidRDefault="00060CCF" w:rsidP="00042F66">
            <w:pPr>
              <w:pStyle w:val="ab"/>
            </w:pPr>
            <w:r w:rsidRPr="00763294">
              <w:t xml:space="preserve">пересечения множеств, </w:t>
            </w:r>
          </w:p>
          <w:p w:rsidR="00060CCF" w:rsidRDefault="00060CCF" w:rsidP="00042F66">
            <w:pPr>
              <w:pStyle w:val="ab"/>
            </w:pPr>
            <w:r w:rsidRPr="00763294">
              <w:t>объединения множеств;</w:t>
            </w:r>
          </w:p>
          <w:p w:rsidR="00060CCF" w:rsidRDefault="00060CCF" w:rsidP="00042F66">
            <w:pPr>
              <w:pStyle w:val="ab"/>
            </w:pP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свойства:</w:t>
            </w:r>
            <w:r w:rsidRPr="00763294">
              <w:t xml:space="preserve"> функции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 w:rsidRPr="00763294">
              <w:t xml:space="preserve">, арифметического квадратного корня, функции </w:t>
            </w:r>
            <w:r w:rsidRPr="00CC12BD">
              <w:rPr>
                <w:position w:val="-10"/>
              </w:rPr>
              <w:object w:dxaOrig="760" w:dyaOrig="380">
                <v:shape id="_x0000_i1065" type="#_x0000_t75" style="width:38.5pt;height:18.5pt" o:ole="">
                  <v:imagedata r:id="rId33" o:title=""/>
                </v:shape>
                <o:OLEObject Type="Embed" ProgID="Equation.DSMT4" ShapeID="_x0000_i1065" DrawAspect="Content" ObjectID="_1661854933" r:id="rId34"/>
              </w:object>
            </w:r>
            <w:r w:rsidRPr="00763294">
              <w:t>.</w:t>
            </w:r>
          </w:p>
          <w:p w:rsidR="00060CCF" w:rsidRDefault="00060CCF" w:rsidP="00042F66">
            <w:pPr>
              <w:pStyle w:val="ab"/>
            </w:pPr>
            <w:r w:rsidRPr="00763294">
              <w:t>Доказывать свойства арифметического квадратного корня.</w:t>
            </w:r>
          </w:p>
          <w:p w:rsidR="00060CCF" w:rsidRDefault="00060CCF" w:rsidP="00042F66">
            <w:pPr>
              <w:pStyle w:val="ab"/>
            </w:pPr>
            <w:r w:rsidRPr="004670E2">
              <w:rPr>
                <w:i/>
              </w:rPr>
              <w:t>Строить</w:t>
            </w:r>
            <w:r w:rsidRPr="00763294">
              <w:t xml:space="preserve"> графики функций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 w:rsidRPr="004670E2">
              <w:rPr>
                <w:vertAlign w:val="superscript"/>
              </w:rPr>
              <w:t xml:space="preserve"> </w:t>
            </w:r>
            <w:r w:rsidRPr="00763294">
              <w:t>и</w:t>
            </w:r>
            <w:r w:rsidRPr="00CC12BD">
              <w:rPr>
                <w:position w:val="-10"/>
              </w:rPr>
              <w:object w:dxaOrig="760" w:dyaOrig="380">
                <v:shape id="_x0000_i1066" type="#_x0000_t75" style="width:38.5pt;height:18.5pt" o:ole="">
                  <v:imagedata r:id="rId35" o:title=""/>
                </v:shape>
                <o:OLEObject Type="Embed" ProgID="Equation.DSMT4" ShapeID="_x0000_i1066" DrawAspect="Content" ObjectID="_1661854934" r:id="rId36"/>
              </w:object>
            </w:r>
            <w:r w:rsidRPr="00763294">
              <w:t>.</w:t>
            </w:r>
          </w:p>
          <w:p w:rsidR="00060CCF" w:rsidRDefault="00060CCF" w:rsidP="00042F66">
            <w:pPr>
              <w:pStyle w:val="ab"/>
            </w:pPr>
            <w:r w:rsidRPr="0043263F">
              <w:rPr>
                <w:i/>
              </w:rPr>
              <w:t>Применять</w:t>
            </w:r>
            <w:r w:rsidRPr="00763294">
              <w:t xml:space="preserve"> понятие арифметического квадратного корня для вычисления </w:t>
            </w:r>
            <w:r w:rsidRPr="00763294">
              <w:lastRenderedPageBreak/>
              <w:t>значений выражений.</w:t>
            </w:r>
          </w:p>
          <w:p w:rsidR="00060CCF" w:rsidRDefault="00060CCF" w:rsidP="00A975C1">
            <w:r w:rsidRPr="0043263F">
              <w:rPr>
                <w:i/>
              </w:rPr>
              <w:t>Упрощать</w:t>
            </w:r>
            <w:r w:rsidRPr="00763294">
              <w:t xml:space="preserve"> выражения, содержащие арифметические квадратные корни.</w:t>
            </w:r>
          </w:p>
          <w:p w:rsidR="00060CCF" w:rsidRDefault="00060CCF" w:rsidP="00A975C1">
            <w:r w:rsidRPr="00763294">
              <w:t xml:space="preserve">Решать уравнения. </w:t>
            </w:r>
          </w:p>
          <w:p w:rsidR="00060CCF" w:rsidRDefault="00060CCF" w:rsidP="00A975C1">
            <w:r w:rsidRPr="00763294">
              <w:t xml:space="preserve">Сравнивать значения выражений. Выполнять преобразование выражений с применением вынесения множителя из-под знака корня, внесения множителя под знак корня. </w:t>
            </w:r>
          </w:p>
          <w:p w:rsidR="00060CCF" w:rsidRDefault="00060CCF" w:rsidP="00A975C1">
            <w:r w:rsidRPr="00763294">
              <w:t>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  <w:tc>
          <w:tcPr>
            <w:tcW w:w="1801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lastRenderedPageBreak/>
              <w:t>§</w:t>
            </w:r>
            <w:r>
              <w:t>11,</w:t>
            </w:r>
            <w:r w:rsidRPr="008873BE">
              <w:t xml:space="preserve"> №</w:t>
            </w:r>
            <w:r>
              <w:t>351,354,369</w:t>
            </w:r>
          </w:p>
        </w:tc>
      </w:tr>
      <w:tr w:rsidR="00060CCF" w:rsidTr="00060CCF">
        <w:trPr>
          <w:gridAfter w:val="6"/>
          <w:wAfter w:w="15804" w:type="dxa"/>
          <w:cantSplit/>
        </w:trPr>
        <w:tc>
          <w:tcPr>
            <w:tcW w:w="705" w:type="dxa"/>
            <w:tcBorders>
              <w:top w:val="single" w:sz="8" w:space="0" w:color="auto"/>
              <w:left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 xml:space="preserve">Функция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>
              <w:br/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  <w:r w:rsidRPr="00394221">
              <w:rPr>
                <w:sz w:val="22"/>
                <w:szCs w:val="22"/>
              </w:rPr>
              <w:lastRenderedPageBreak/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Default="00060CCF" w:rsidP="00602CC6"/>
        </w:tc>
        <w:tc>
          <w:tcPr>
            <w:tcW w:w="1801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1</w:t>
            </w:r>
            <w:r w:rsidRPr="008873BE">
              <w:t>№</w:t>
            </w:r>
            <w:r>
              <w:t>,356,358,36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 xml:space="preserve">Функция </w:t>
            </w:r>
            <w:r w:rsidRPr="004670E2">
              <w:rPr>
                <w:i/>
              </w:rPr>
              <w:t>y = x</w:t>
            </w:r>
            <w:r w:rsidRPr="004670E2">
              <w:rPr>
                <w:i/>
                <w:vertAlign w:val="superscript"/>
              </w:rPr>
              <w:t>2</w:t>
            </w:r>
            <w:r>
              <w:br/>
            </w:r>
            <w:r w:rsidRPr="0025289A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1,</w:t>
            </w:r>
            <w:r w:rsidRPr="008873BE">
              <w:t xml:space="preserve"> №</w:t>
            </w:r>
            <w:r>
              <w:t>362,365, 366,367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Квадратные корни. Арифметический квадратный кор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2,</w:t>
            </w:r>
            <w:r w:rsidRPr="008873BE">
              <w:t>№</w:t>
            </w:r>
            <w:r>
              <w:t>380,384, 38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Квадратные корни. Арифметический квадратный кор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2,</w:t>
            </w:r>
            <w:r w:rsidRPr="008873BE">
              <w:t>№</w:t>
            </w:r>
            <w:r>
              <w:t>388,390, 392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Квадратные корни. Арифметический квадратный корень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 xml:space="preserve">12, </w:t>
            </w:r>
            <w:r w:rsidRPr="008873BE">
              <w:t xml:space="preserve"> №</w:t>
            </w:r>
            <w:r>
              <w:t>398,400, 402,404,40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Множество</w:t>
            </w:r>
            <w:r>
              <w:t xml:space="preserve"> </w:t>
            </w:r>
            <w:r w:rsidRPr="0025289A">
              <w:t>и его элемен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A975C1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  <w:proofErr w:type="gramStart"/>
            <w:r>
              <w:rPr>
                <w:sz w:val="22"/>
                <w:szCs w:val="22"/>
              </w:rPr>
              <w:t>..</w:t>
            </w:r>
            <w:proofErr w:type="gramEnd"/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3</w:t>
            </w:r>
            <w:r w:rsidRPr="008873BE">
              <w:t>, №</w:t>
            </w:r>
            <w:r>
              <w:t>410,412, 41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Множество</w:t>
            </w:r>
            <w:r>
              <w:t xml:space="preserve"> </w:t>
            </w:r>
            <w:r w:rsidRPr="0025289A">
              <w:t>и его элемен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3,427,434, 43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Подмножество. Операции</w:t>
            </w:r>
            <w:r>
              <w:t xml:space="preserve"> </w:t>
            </w:r>
            <w:r w:rsidRPr="0025289A">
              <w:t>над множества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</w:pPr>
            <w:r w:rsidRPr="008873BE">
              <w:t>§</w:t>
            </w:r>
            <w:r>
              <w:t>13</w:t>
            </w:r>
            <w:r w:rsidRPr="008873BE">
              <w:t>, №</w:t>
            </w:r>
            <w:r>
              <w:t>430,432, 43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Подмножество. Операции</w:t>
            </w:r>
            <w:r>
              <w:t xml:space="preserve"> </w:t>
            </w:r>
            <w:r w:rsidRPr="0025289A">
              <w:t>над множества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4</w:t>
            </w:r>
            <w:r w:rsidRPr="008873BE">
              <w:t>, №</w:t>
            </w:r>
            <w:r>
              <w:t>441,444, 462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Числовые</w:t>
            </w:r>
            <w:r w:rsidRPr="0025289A">
              <w:cr/>
              <w:t>множе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4</w:t>
            </w:r>
            <w:r w:rsidRPr="008873BE">
              <w:t>, №</w:t>
            </w:r>
            <w:r>
              <w:t>451,454, 457, 459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Числовые</w:t>
            </w:r>
            <w:r w:rsidRPr="0025289A">
              <w:cr/>
              <w:t>множе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</w:pPr>
            <w:r w:rsidRPr="008873BE">
              <w:t>§</w:t>
            </w:r>
            <w:r>
              <w:t>15</w:t>
            </w:r>
            <w:r w:rsidRPr="008873BE">
              <w:t>, №</w:t>
            </w:r>
            <w:r>
              <w:t>470,474, 48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</w:pPr>
            <w:r w:rsidRPr="008873BE">
              <w:t>§</w:t>
            </w:r>
            <w:r>
              <w:t>15,</w:t>
            </w:r>
            <w:r w:rsidRPr="008873BE">
              <w:t>№</w:t>
            </w:r>
            <w:r>
              <w:t>476,479, 481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A975C1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6</w:t>
            </w:r>
            <w:r w:rsidRPr="008873BE">
              <w:t>, №</w:t>
            </w:r>
            <w:r>
              <w:t>497,499, 501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/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6</w:t>
            </w:r>
            <w:r w:rsidRPr="008873BE">
              <w:t>, №</w:t>
            </w:r>
            <w:r>
              <w:t>513,517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6</w:t>
            </w:r>
            <w:r w:rsidRPr="008873BE">
              <w:t>, №</w:t>
            </w:r>
            <w:r>
              <w:t>518, 519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</w:pPr>
            <w:r w:rsidRPr="008873BE">
              <w:t>§</w:t>
            </w:r>
            <w:r>
              <w:t>16,</w:t>
            </w:r>
            <w:r w:rsidRPr="008873BE">
              <w:t>№</w:t>
            </w:r>
            <w:r>
              <w:t>520,52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2B3273" w:rsidRDefault="00060CCF" w:rsidP="00602CC6"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</w:p>
          <w:p w:rsidR="002B3273" w:rsidRDefault="002B3273" w:rsidP="00602CC6"/>
          <w:p w:rsidR="002B3273" w:rsidRDefault="002B3273" w:rsidP="00602CC6"/>
          <w:p w:rsidR="002B3273" w:rsidRDefault="002B3273" w:rsidP="00602CC6"/>
          <w:p w:rsidR="002B3273" w:rsidRDefault="002B3273" w:rsidP="00602CC6"/>
          <w:p w:rsidR="002B3273" w:rsidRDefault="002B3273" w:rsidP="00602CC6"/>
          <w:p w:rsidR="00060CCF" w:rsidRDefault="00060CCF" w:rsidP="00602CC6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</w:pPr>
            <w:r w:rsidRPr="008873BE">
              <w:t>§</w:t>
            </w:r>
            <w:r>
              <w:t>17</w:t>
            </w:r>
            <w:r w:rsidRPr="008873BE">
              <w:t>, №</w:t>
            </w:r>
            <w:r>
              <w:t>528,57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/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</w:pPr>
            <w:r w:rsidRPr="008873BE">
              <w:t>§</w:t>
            </w:r>
            <w:r>
              <w:t>17,</w:t>
            </w:r>
            <w:r w:rsidRPr="008873BE">
              <w:t>№</w:t>
            </w:r>
            <w:r>
              <w:t>530,532, 535,537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7</w:t>
            </w:r>
            <w:r w:rsidRPr="008873BE">
              <w:t>, №,</w:t>
            </w:r>
            <w:r>
              <w:t>564,565, 569,571,573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7</w:t>
            </w:r>
            <w:r w:rsidRPr="008873BE">
              <w:t>, №</w:t>
            </w:r>
            <w:r>
              <w:t xml:space="preserve">566,568, </w:t>
            </w:r>
            <w:r w:rsidRPr="008873BE">
              <w:t>№</w:t>
            </w:r>
            <w:r>
              <w:t>570,572</w:t>
            </w:r>
          </w:p>
        </w:tc>
      </w:tr>
      <w:tr w:rsidR="00060CCF" w:rsidTr="00060CCF">
        <w:trPr>
          <w:gridAfter w:val="6"/>
          <w:wAfter w:w="15804" w:type="dxa"/>
          <w:cantSplit/>
          <w:trHeight w:val="70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042F66">
            <w:pPr>
              <w:pStyle w:val="ab"/>
            </w:pPr>
            <w:r w:rsidRPr="00763294">
              <w:t>Функция</w:t>
            </w:r>
            <w:r>
              <w:t xml:space="preserve"> </w:t>
            </w:r>
            <w:r w:rsidRPr="00CC12BD">
              <w:rPr>
                <w:position w:val="-10"/>
              </w:rPr>
              <w:object w:dxaOrig="760" w:dyaOrig="380">
                <v:shape id="_x0000_i1067" type="#_x0000_t75" style="width:38.5pt;height:18.5pt" o:ole="">
                  <v:imagedata r:id="rId37" o:title=""/>
                </v:shape>
                <o:OLEObject Type="Embed" ProgID="Equation.DSMT4" ShapeID="_x0000_i1067" DrawAspect="Content" ObjectID="_1661854935" r:id="rId38"/>
              </w:object>
            </w:r>
            <w:r w:rsidRPr="00763294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</w:pPr>
            <w:r w:rsidRPr="008873BE">
              <w:t>§</w:t>
            </w:r>
            <w:r>
              <w:t>18</w:t>
            </w:r>
            <w:r w:rsidRPr="008873BE">
              <w:t>, №</w:t>
            </w:r>
            <w:r>
              <w:t>582,584,586,</w:t>
            </w:r>
          </w:p>
        </w:tc>
      </w:tr>
      <w:tr w:rsidR="00060CCF" w:rsidTr="00060CCF">
        <w:trPr>
          <w:gridAfter w:val="6"/>
          <w:wAfter w:w="15804" w:type="dxa"/>
          <w:cantSplit/>
          <w:trHeight w:val="421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042F66">
            <w:pPr>
              <w:pStyle w:val="ab"/>
            </w:pPr>
            <w:r w:rsidRPr="00763294">
              <w:t>Функция</w:t>
            </w:r>
            <w:r>
              <w:t xml:space="preserve"> </w:t>
            </w:r>
            <w:r w:rsidRPr="00CC12BD">
              <w:rPr>
                <w:position w:val="-10"/>
              </w:rPr>
              <w:object w:dxaOrig="760" w:dyaOrig="380">
                <v:shape id="_x0000_i1068" type="#_x0000_t75" style="width:38.5pt;height:18.5pt" o:ole="">
                  <v:imagedata r:id="rId37" o:title=""/>
                </v:shape>
                <o:OLEObject Type="Embed" ProgID="Equation.DSMT4" ShapeID="_x0000_i1068" DrawAspect="Content" ObjectID="_1661854936" r:id="rId39"/>
              </w:object>
            </w:r>
            <w:r w:rsidRPr="00763294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8</w:t>
            </w:r>
            <w:r w:rsidRPr="008873BE">
              <w:t>, №</w:t>
            </w:r>
            <w:r>
              <w:t>589,591,593</w:t>
            </w:r>
          </w:p>
        </w:tc>
      </w:tr>
      <w:tr w:rsidR="00060CCF" w:rsidTr="00060CCF">
        <w:trPr>
          <w:gridAfter w:val="6"/>
          <w:wAfter w:w="15804" w:type="dxa"/>
          <w:cantSplit/>
          <w:trHeight w:val="45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042F66">
            <w:pPr>
              <w:pStyle w:val="ab"/>
            </w:pPr>
            <w:r w:rsidRPr="00763294">
              <w:t>Функция</w:t>
            </w:r>
            <w:r>
              <w:t xml:space="preserve"> </w:t>
            </w:r>
            <w:r w:rsidRPr="00CC12BD">
              <w:rPr>
                <w:position w:val="-10"/>
              </w:rPr>
              <w:object w:dxaOrig="760" w:dyaOrig="380">
                <v:shape id="_x0000_i1069" type="#_x0000_t75" style="width:38.5pt;height:18.5pt" o:ole="">
                  <v:imagedata r:id="rId37" o:title=""/>
                </v:shape>
                <o:OLEObject Type="Embed" ProgID="Equation.DSMT4" ShapeID="_x0000_i1069" DrawAspect="Content" ObjectID="_1661854937" r:id="rId40"/>
              </w:object>
            </w:r>
            <w:r w:rsidRPr="00763294">
              <w:t>и её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/>
        </w:tc>
        <w:tc>
          <w:tcPr>
            <w:tcW w:w="4678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8, №595,597</w:t>
            </w:r>
          </w:p>
        </w:tc>
      </w:tr>
      <w:tr w:rsidR="00060CCF" w:rsidTr="00060CCF">
        <w:trPr>
          <w:gridAfter w:val="6"/>
          <w:wAfter w:w="15804" w:type="dxa"/>
          <w:cantSplit/>
          <w:trHeight w:val="776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F02FBB">
            <w:pPr>
              <w:pStyle w:val="ad"/>
              <w:numPr>
                <w:ilvl w:val="0"/>
                <w:numId w:val="7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792579" w:rsidRDefault="00060CCF" w:rsidP="00792579">
            <w:pPr>
              <w:pStyle w:val="ab"/>
              <w:rPr>
                <w:b/>
              </w:rPr>
            </w:pPr>
            <w:r w:rsidRPr="00792579">
              <w:rPr>
                <w:b/>
              </w:rPr>
              <w:t>Контрольная работа № 4</w:t>
            </w:r>
            <w:r>
              <w:rPr>
                <w:b/>
              </w:rPr>
              <w:t xml:space="preserve"> по теме: «</w:t>
            </w:r>
            <w:r w:rsidRPr="00726AD4">
              <w:rPr>
                <w:b/>
              </w:rPr>
              <w:t>Квадратные корни.</w:t>
            </w:r>
            <w:r>
              <w:rPr>
                <w:b/>
              </w:rPr>
              <w:t xml:space="preserve"> </w:t>
            </w:r>
            <w:r w:rsidRPr="00726AD4">
              <w:rPr>
                <w:b/>
              </w:rPr>
              <w:t>Действительные числа</w:t>
            </w:r>
            <w:r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r>
              <w:t>Раздаточный материал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0CCF" w:rsidRPr="005D4275" w:rsidRDefault="00060CCF" w:rsidP="00602CC6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:rsidR="00060CCF" w:rsidRDefault="00060CCF" w:rsidP="00C8028F">
            <w:r>
              <w:t xml:space="preserve">Повторить </w:t>
            </w:r>
          </w:p>
          <w:p w:rsidR="00060CCF" w:rsidRPr="005D4275" w:rsidRDefault="00060CCF" w:rsidP="00060CCF">
            <w:r>
              <w:t>пп.11-18</w:t>
            </w:r>
          </w:p>
        </w:tc>
      </w:tr>
      <w:tr w:rsidR="00060CCF" w:rsidTr="00060CCF">
        <w:trPr>
          <w:cantSplit/>
          <w:trHeight w:val="358"/>
        </w:trPr>
        <w:tc>
          <w:tcPr>
            <w:tcW w:w="14034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D5501F">
            <w:pPr>
              <w:jc w:val="center"/>
            </w:pPr>
            <w:r w:rsidRPr="00807490">
              <w:rPr>
                <w:b/>
              </w:rPr>
              <w:t>Глава II</w:t>
            </w:r>
            <w:r>
              <w:rPr>
                <w:b/>
              </w:rPr>
              <w:t>I.</w:t>
            </w:r>
            <w:r w:rsidRPr="00807490">
              <w:rPr>
                <w:b/>
              </w:rPr>
              <w:t xml:space="preserve"> </w:t>
            </w:r>
            <w:r w:rsidRPr="004670E2">
              <w:rPr>
                <w:b/>
              </w:rPr>
              <w:t>Квадратные уравнения</w:t>
            </w:r>
            <w:r>
              <w:rPr>
                <w:b/>
              </w:rPr>
              <w:t>. (</w:t>
            </w:r>
            <w:r w:rsidRPr="004670E2">
              <w:rPr>
                <w:b/>
              </w:rPr>
              <w:t>26</w:t>
            </w:r>
            <w:r>
              <w:rPr>
                <w:b/>
              </w:rPr>
              <w:t xml:space="preserve"> часов)</w:t>
            </w:r>
          </w:p>
        </w:tc>
        <w:tc>
          <w:tcPr>
            <w:tcW w:w="180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060CCF" w:rsidRPr="005D4275" w:rsidRDefault="00060CCF" w:rsidP="00602CC6">
            <w:pPr>
              <w:rPr>
                <w:b/>
              </w:rPr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Default="00060CCF">
            <w:pPr>
              <w:spacing w:after="200" w:line="276" w:lineRule="auto"/>
            </w:pPr>
          </w:p>
        </w:tc>
        <w:tc>
          <w:tcPr>
            <w:tcW w:w="2634" w:type="dxa"/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8</w:t>
            </w:r>
            <w:r w:rsidRPr="008873BE">
              <w:t>, №</w:t>
            </w:r>
            <w:r>
              <w:t>602,606,609,613</w:t>
            </w:r>
          </w:p>
        </w:tc>
      </w:tr>
      <w:tr w:rsidR="00060CCF" w:rsidTr="00C8028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F02FBB">
            <w:pPr>
              <w:pStyle w:val="ab"/>
              <w:numPr>
                <w:ilvl w:val="0"/>
                <w:numId w:val="8"/>
              </w:numPr>
              <w:ind w:left="386"/>
              <w:jc w:val="center"/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Квадратные уравнения. Решение неполных квадрат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Распознавать</w:t>
            </w:r>
            <w:r w:rsidRPr="008A7FCB"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Описывать</w:t>
            </w:r>
            <w:r w:rsidRPr="008A7FCB">
              <w:t xml:space="preserve"> в общем виде решение неполных квадратных уравнений.</w:t>
            </w:r>
          </w:p>
          <w:p w:rsidR="00060CCF" w:rsidRDefault="00060CCF" w:rsidP="00961EB4">
            <w:pPr>
              <w:pStyle w:val="ab"/>
            </w:pPr>
          </w:p>
          <w:p w:rsidR="00060CCF" w:rsidRPr="008A7FCB" w:rsidRDefault="00060CCF" w:rsidP="00961EB4">
            <w:pPr>
              <w:pStyle w:val="ab"/>
              <w:rPr>
                <w:i/>
              </w:rPr>
            </w:pPr>
            <w:r w:rsidRPr="008A7FCB">
              <w:rPr>
                <w:i/>
              </w:rPr>
              <w:t>Формулировать:</w:t>
            </w: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определения:</w:t>
            </w:r>
            <w:r w:rsidRPr="008A7FCB">
              <w:t xml:space="preserve"> </w:t>
            </w:r>
          </w:p>
          <w:p w:rsidR="00060CCF" w:rsidRDefault="00060CCF" w:rsidP="00961EB4">
            <w:pPr>
              <w:pStyle w:val="ab"/>
            </w:pPr>
            <w:r w:rsidRPr="008A7FCB">
              <w:t>уравнения первой степени,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 квадратного уравнения;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 квадратного трёхчлена,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дискриминанта квадратного уравнения и квадратного трёхчлена,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корня квадратного трёхчлена; </w:t>
            </w:r>
            <w:r w:rsidRPr="008A7FCB">
              <w:lastRenderedPageBreak/>
              <w:t>биквадратного уравнения;</w:t>
            </w:r>
            <w:r w:rsidRPr="008A7FCB">
              <w:cr/>
            </w: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свойства</w:t>
            </w:r>
            <w:r w:rsidRPr="008A7FCB">
              <w:t xml:space="preserve"> квадратного трёхчлена;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теорему</w:t>
            </w:r>
            <w:r w:rsidRPr="008A7FCB">
              <w:t xml:space="preserve"> Виета и обратную ей теорему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Записывать</w:t>
            </w:r>
            <w:r w:rsidRPr="008A7FCB">
              <w:t xml:space="preserve"> и доказывать формулу корней квадратного уравнения. </w:t>
            </w:r>
          </w:p>
          <w:p w:rsidR="00060CCF" w:rsidRDefault="00060CCF" w:rsidP="00961EB4">
            <w:pPr>
              <w:pStyle w:val="ab"/>
            </w:pPr>
            <w:r w:rsidRPr="008A7FCB">
              <w:t>Исследовать количество корней квадратного уравнения в зависимости от знака его дискриминанта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  <w:rPr>
                <w:i/>
              </w:rPr>
            </w:pPr>
            <w:r w:rsidRPr="008A7FCB">
              <w:rPr>
                <w:i/>
              </w:rPr>
              <w:t>Доказывать теоремы:</w:t>
            </w: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 xml:space="preserve"> </w:t>
            </w:r>
            <w:r w:rsidRPr="008A7FCB">
              <w:t>Виета (</w:t>
            </w:r>
            <w:proofErr w:type="gramStart"/>
            <w:r w:rsidRPr="008A7FCB">
              <w:t>прямую</w:t>
            </w:r>
            <w:proofErr w:type="gramEnd"/>
            <w:r w:rsidRPr="008A7FCB">
              <w:t xml:space="preserve"> и обратную), </w:t>
            </w:r>
          </w:p>
          <w:p w:rsidR="00060CCF" w:rsidRDefault="00060CCF" w:rsidP="00961EB4">
            <w:pPr>
              <w:pStyle w:val="ab"/>
            </w:pPr>
            <w:r w:rsidRPr="008A7FCB">
              <w:t>о разложении квадратного трёхчлена на множители, о свойстве квадратного трёхчлена с отрицательным дискриминантом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Описывать</w:t>
            </w:r>
            <w:r w:rsidRPr="008A7FCB">
              <w:t xml:space="preserve"> на примерах метод замены переменной для решения уравнений.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rPr>
                <w:i/>
              </w:rPr>
              <w:t>Находить</w:t>
            </w:r>
            <w:r w:rsidRPr="008A7FCB">
              <w:t xml:space="preserve"> корни квадратных уравнений различных видов.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Применять теорему Виета и обратную ей теорему.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Выполнять разложение квадратного трёхчлена на множители.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Находить корни уравнений, которые сводятся </w:t>
            </w:r>
            <w:proofErr w:type="gramStart"/>
            <w:r w:rsidRPr="008A7FCB">
              <w:t>к</w:t>
            </w:r>
            <w:proofErr w:type="gramEnd"/>
            <w:r w:rsidRPr="008A7FCB">
              <w:t xml:space="preserve"> квадратным. </w:t>
            </w:r>
          </w:p>
          <w:p w:rsidR="00060CCF" w:rsidRDefault="00060CCF" w:rsidP="00961EB4">
            <w:pPr>
              <w:pStyle w:val="ab"/>
            </w:pPr>
          </w:p>
          <w:p w:rsidR="00060CCF" w:rsidRDefault="00060CCF" w:rsidP="00961EB4">
            <w:pPr>
              <w:pStyle w:val="ab"/>
            </w:pPr>
            <w:r w:rsidRPr="008A7FCB">
              <w:t xml:space="preserve">Составлять квадратные уравнения и уравнения, </w:t>
            </w:r>
          </w:p>
          <w:p w:rsidR="00060CCF" w:rsidRDefault="00060CCF" w:rsidP="00961EB4">
            <w:pPr>
              <w:pStyle w:val="ab"/>
            </w:pPr>
            <w:r w:rsidRPr="008A7FCB">
              <w:t xml:space="preserve">сводящиеся к квадратным, </w:t>
            </w:r>
          </w:p>
          <w:p w:rsidR="00060CCF" w:rsidRPr="000D24FD" w:rsidRDefault="00060CCF" w:rsidP="00961EB4">
            <w:pPr>
              <w:pStyle w:val="ab"/>
            </w:pPr>
            <w:proofErr w:type="gramStart"/>
            <w:r w:rsidRPr="008A7FCB">
              <w:lastRenderedPageBreak/>
              <w:t>являющиеся</w:t>
            </w:r>
            <w:proofErr w:type="gramEnd"/>
            <w:r w:rsidRPr="008A7FCB">
              <w:t xml:space="preserve"> математическими моделями реальных ситуаций</w:t>
            </w:r>
          </w:p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lastRenderedPageBreak/>
              <w:t>§</w:t>
            </w:r>
            <w:r>
              <w:t>19</w:t>
            </w:r>
            <w:r w:rsidRPr="008873BE">
              <w:t>, №</w:t>
            </w:r>
            <w:r>
              <w:t>618,622,625</w:t>
            </w:r>
          </w:p>
        </w:tc>
      </w:tr>
      <w:tr w:rsidR="00060CCF" w:rsidTr="00C8028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F02FBB">
            <w:pPr>
              <w:pStyle w:val="ab"/>
              <w:numPr>
                <w:ilvl w:val="0"/>
                <w:numId w:val="8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Квадратные уравнения. Решение неполных квадрат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19</w:t>
            </w:r>
            <w:r w:rsidRPr="008873BE">
              <w:t>, №</w:t>
            </w:r>
            <w:r>
              <w:t>627,628, 631, 634</w:t>
            </w:r>
          </w:p>
        </w:tc>
      </w:tr>
      <w:tr w:rsidR="00060CCF" w:rsidTr="00C8028F">
        <w:trPr>
          <w:gridAfter w:val="6"/>
          <w:wAfter w:w="15804" w:type="dxa"/>
          <w:cantSplit/>
          <w:trHeight w:val="661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F02FBB">
            <w:pPr>
              <w:pStyle w:val="ab"/>
              <w:numPr>
                <w:ilvl w:val="0"/>
                <w:numId w:val="8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Квадратные уравнения. Решение неполных квадрат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290C9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9</w:t>
            </w:r>
            <w:r w:rsidRPr="008873BE">
              <w:t>, №</w:t>
            </w:r>
            <w:r>
              <w:t>641,646,648</w:t>
            </w:r>
          </w:p>
        </w:tc>
      </w:tr>
      <w:tr w:rsidR="00060CCF" w:rsidTr="00C8028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F02FBB">
            <w:pPr>
              <w:pStyle w:val="ab"/>
              <w:numPr>
                <w:ilvl w:val="0"/>
                <w:numId w:val="8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Формула корней квадратного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0,</w:t>
            </w:r>
            <w:r w:rsidRPr="008873BE">
              <w:t>№</w:t>
            </w:r>
            <w:r>
              <w:t>658,660, 662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F02FBB">
            <w:pPr>
              <w:pStyle w:val="ab"/>
              <w:numPr>
                <w:ilvl w:val="0"/>
                <w:numId w:val="8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Формула корней квадратно</w:t>
            </w:r>
            <w:r w:rsidRPr="0005027B">
              <w:rPr>
                <w:b/>
              </w:rPr>
              <w:t>г</w:t>
            </w:r>
            <w:r w:rsidRPr="00763294">
              <w:t>о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0,</w:t>
            </w:r>
            <w:r w:rsidRPr="008873BE">
              <w:t>№</w:t>
            </w:r>
            <w:r>
              <w:t>664,671, 673,68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F02FBB">
            <w:pPr>
              <w:pStyle w:val="ab"/>
              <w:numPr>
                <w:ilvl w:val="0"/>
                <w:numId w:val="8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Формула корней квадратного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0,</w:t>
            </w:r>
            <w:r w:rsidRPr="008873BE">
              <w:t>№</w:t>
            </w:r>
            <w:r>
              <w:t>667,669,675,677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F02FBB">
            <w:pPr>
              <w:pStyle w:val="ab"/>
              <w:numPr>
                <w:ilvl w:val="0"/>
                <w:numId w:val="8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Формула корней квадратного уравн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0,</w:t>
            </w:r>
            <w:r w:rsidRPr="008873BE">
              <w:t>№</w:t>
            </w:r>
            <w:r>
              <w:t>687,689, 692,694,69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F02FBB">
            <w:pPr>
              <w:pStyle w:val="ab"/>
              <w:numPr>
                <w:ilvl w:val="0"/>
                <w:numId w:val="8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еорема Виет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961EB4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1</w:t>
            </w:r>
            <w:r w:rsidRPr="008873BE">
              <w:t>№</w:t>
            </w:r>
            <w:r>
              <w:t>708,710, 712,714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F02FBB">
            <w:pPr>
              <w:pStyle w:val="ab"/>
              <w:numPr>
                <w:ilvl w:val="0"/>
                <w:numId w:val="8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еорема Виет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1</w:t>
            </w:r>
            <w:r w:rsidRPr="008873BE">
              <w:t>№</w:t>
            </w:r>
            <w:r>
              <w:t>716,718, 720,723,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F02FBB">
            <w:pPr>
              <w:pStyle w:val="ab"/>
              <w:numPr>
                <w:ilvl w:val="0"/>
                <w:numId w:val="8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763294">
              <w:t>Теорема Виет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1</w:t>
            </w:r>
            <w:r w:rsidRPr="008873BE">
              <w:t>№</w:t>
            </w:r>
            <w:r>
              <w:t>732,734,735,738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E223F2" w:rsidRDefault="00060CCF" w:rsidP="00F02FBB">
            <w:pPr>
              <w:pStyle w:val="ab"/>
              <w:numPr>
                <w:ilvl w:val="0"/>
                <w:numId w:val="8"/>
              </w:numPr>
              <w:rPr>
                <w:sz w:val="22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05027B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5</w:t>
            </w:r>
            <w:r w:rsidRPr="005D4275">
              <w:rPr>
                <w:b/>
                <w:i/>
              </w:rPr>
              <w:t xml:space="preserve"> по теме «</w:t>
            </w:r>
            <w:r>
              <w:rPr>
                <w:b/>
                <w:i/>
              </w:rPr>
              <w:t>Квадратные уравнен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Default="00060CCF" w:rsidP="00060CCF">
            <w:r>
              <w:t xml:space="preserve">Повторить </w:t>
            </w:r>
          </w:p>
          <w:p w:rsidR="00060CCF" w:rsidRPr="008873BE" w:rsidRDefault="00060CCF" w:rsidP="00060CCF">
            <w:pPr>
              <w:jc w:val="both"/>
              <w:rPr>
                <w:i/>
              </w:rPr>
            </w:pPr>
            <w:r>
              <w:t>пп.19-21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Квадратный</w:t>
            </w:r>
            <w:r>
              <w:t xml:space="preserve"> </w:t>
            </w:r>
            <w:r w:rsidRPr="00326B3E">
              <w:t>трёх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060CCF" w:rsidRPr="00862D9D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2,</w:t>
            </w:r>
            <w:r w:rsidRPr="008873BE">
              <w:t>№</w:t>
            </w:r>
            <w:r>
              <w:t>754,769, 77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Квадратный</w:t>
            </w:r>
            <w:r>
              <w:t xml:space="preserve"> </w:t>
            </w:r>
            <w:r w:rsidRPr="00326B3E">
              <w:t>трёх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2,</w:t>
            </w:r>
            <w:r w:rsidRPr="008873BE">
              <w:t>№</w:t>
            </w:r>
            <w:r>
              <w:t>756,758,76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Квадратный</w:t>
            </w:r>
            <w:r>
              <w:t xml:space="preserve"> </w:t>
            </w:r>
            <w:r w:rsidRPr="00326B3E">
              <w:t>трёх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2,</w:t>
            </w:r>
            <w:r w:rsidRPr="008873BE">
              <w:t>№</w:t>
            </w:r>
            <w:r>
              <w:t xml:space="preserve">762,764, 766,768     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п</w:t>
            </w:r>
            <w:r w:rsidRPr="00EF558D">
              <w:rPr>
                <w:sz w:val="22"/>
                <w:szCs w:val="22"/>
              </w:rPr>
              <w:t>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76,778, 78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>
              <w:t>Раздаточный материал</w:t>
            </w:r>
          </w:p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82,784,78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88(1-3), 790,7792(1)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88(4-6),792(2),795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23</w:t>
            </w:r>
            <w:r w:rsidRPr="008873BE">
              <w:t>,№</w:t>
            </w:r>
            <w:r>
              <w:t>792(3), 793,796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>804,806, 834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>811,813, 818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>809,820,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 xml:space="preserve"> 823,825, 828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060CCF">
            <w:pPr>
              <w:jc w:val="both"/>
              <w:rPr>
                <w:i/>
              </w:rPr>
            </w:pPr>
            <w:r w:rsidRPr="008873BE">
              <w:t>§</w:t>
            </w:r>
            <w:r>
              <w:t>24</w:t>
            </w:r>
            <w:r w:rsidRPr="008873BE">
              <w:t>,№</w:t>
            </w:r>
            <w:r>
              <w:t>827, 830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75227B" w:rsidRDefault="00060CCF" w:rsidP="00961EB4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Pr="008873BE" w:rsidRDefault="00060CCF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24,829,831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807490" w:rsidRDefault="00060CCF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05027B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6</w:t>
            </w:r>
            <w:r w:rsidRPr="005D4275">
              <w:rPr>
                <w:b/>
                <w:i/>
              </w:rPr>
              <w:t xml:space="preserve"> по теме  «</w:t>
            </w:r>
            <w:r>
              <w:rPr>
                <w:b/>
              </w:rPr>
              <w:t>Применение квадратных уравнений</w:t>
            </w:r>
            <w:r w:rsidRPr="005D4275">
              <w:rPr>
                <w:b/>
                <w:i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60CCF" w:rsidRDefault="00060CCF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60CCF" w:rsidRDefault="00060CCF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Default="00060CCF" w:rsidP="00602CC6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602CC6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0CCF" w:rsidRDefault="00060CCF" w:rsidP="00C8028F">
            <w:r>
              <w:t xml:space="preserve">Повторить </w:t>
            </w:r>
          </w:p>
          <w:p w:rsidR="00060CCF" w:rsidRPr="008873BE" w:rsidRDefault="00060CCF" w:rsidP="00060CCF">
            <w:pPr>
              <w:jc w:val="both"/>
              <w:rPr>
                <w:i/>
              </w:rPr>
            </w:pPr>
            <w:r>
              <w:t>пп.22-24</w:t>
            </w:r>
          </w:p>
        </w:tc>
      </w:tr>
      <w:tr w:rsidR="00060CCF" w:rsidTr="00060CCF">
        <w:trPr>
          <w:gridAfter w:val="6"/>
          <w:wAfter w:w="15804" w:type="dxa"/>
          <w:cantSplit/>
          <w:trHeight w:val="358"/>
        </w:trPr>
        <w:tc>
          <w:tcPr>
            <w:tcW w:w="15835" w:type="dxa"/>
            <w:gridSpan w:val="8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0CCF" w:rsidRPr="005D4275" w:rsidRDefault="00060CCF" w:rsidP="0005027B">
            <w:pPr>
              <w:jc w:val="center"/>
            </w:pPr>
            <w:r w:rsidRPr="005D4275">
              <w:rPr>
                <w:b/>
              </w:rPr>
              <w:t>Повторение и систематизация учебного материала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(</w:t>
            </w:r>
            <w:r>
              <w:rPr>
                <w:b/>
              </w:rPr>
              <w:t xml:space="preserve">7 </w:t>
            </w:r>
            <w:r w:rsidRPr="005D4275">
              <w:rPr>
                <w:b/>
              </w:rPr>
              <w:t>ч.)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9064C5">
              <w:t xml:space="preserve">Упражнения для повторения курса </w:t>
            </w:r>
            <w:r>
              <w:t>8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Default="0007148C" w:rsidP="00602CC6">
            <w:pPr>
              <w:rPr>
                <w:color w:val="000000"/>
              </w:rPr>
            </w:pPr>
            <w:r>
              <w:rPr>
                <w:color w:val="000000"/>
              </w:rPr>
              <w:t>ДМ</w:t>
            </w:r>
          </w:p>
        </w:tc>
        <w:tc>
          <w:tcPr>
            <w:tcW w:w="4678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5D4275">
              <w:t xml:space="preserve">Обобщить приобретенные знания, навыки и умения </w:t>
            </w:r>
            <w:r>
              <w:t xml:space="preserve">за 8 класс. </w:t>
            </w:r>
          </w:p>
          <w:p w:rsidR="0007148C" w:rsidRPr="002D578F" w:rsidRDefault="0007148C" w:rsidP="0005027B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C8028F">
            <w:r>
              <w:t>ДМ. №71,83,92.</w:t>
            </w:r>
          </w:p>
          <w:p w:rsidR="0007148C" w:rsidRPr="002D578F" w:rsidRDefault="0007148C" w:rsidP="0007148C">
            <w:r>
              <w:t>№95,96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9064C5">
              <w:t xml:space="preserve">Упражнения для повторения курса </w:t>
            </w:r>
            <w:r>
              <w:t>8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07148C" w:rsidP="002B3273">
            <w:r>
              <w:t xml:space="preserve">ДМ №105,110, 111 ,115 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9064C5">
              <w:t xml:space="preserve">Упражнения для повторения курса </w:t>
            </w:r>
            <w:r>
              <w:t>8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2B3273" w:rsidP="00C8028F">
            <w:r>
              <w:t>ДМ №121,125, 124, 126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 w:rsidP="0005027B">
            <w:r w:rsidRPr="009064C5">
              <w:t xml:space="preserve">Упражнения для повторения курса </w:t>
            </w:r>
            <w:r>
              <w:t xml:space="preserve">8 </w:t>
            </w:r>
            <w:r w:rsidRPr="009064C5">
              <w:t>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2B3273" w:rsidP="002B3273">
            <w:r>
              <w:t>ДМ,</w:t>
            </w:r>
            <w:r w:rsidR="0007148C">
              <w:t>№157,160,</w:t>
            </w:r>
            <w:r>
              <w:t xml:space="preserve"> </w:t>
            </w:r>
            <w:r w:rsidR="0007148C">
              <w:t>181,189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9064C5" w:rsidRDefault="0007148C" w:rsidP="0005027B">
            <w:r w:rsidRPr="009064C5">
              <w:t xml:space="preserve">Упражнения для повторения курса </w:t>
            </w:r>
            <w:r>
              <w:t xml:space="preserve">8 </w:t>
            </w:r>
            <w:r w:rsidRPr="009064C5">
              <w:t>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07148C" w:rsidP="00C8028F">
            <w:r>
              <w:t>ДМ №204,207,</w:t>
            </w:r>
            <w:r w:rsidR="002B3273">
              <w:t xml:space="preserve"> </w:t>
            </w:r>
            <w:r>
              <w:t>210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Default="0007148C" w:rsidP="0005027B">
            <w:r w:rsidRPr="00A26FAD">
              <w:t xml:space="preserve">Упражнения для повторения курса </w:t>
            </w:r>
            <w:r>
              <w:t>8</w:t>
            </w:r>
            <w:r w:rsidRPr="00A26FAD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Default="0007148C">
            <w:r w:rsidRPr="009C0D5D">
              <w:rPr>
                <w:color w:val="000000"/>
              </w:rPr>
              <w:t>ДМ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7148C" w:rsidRPr="005D4275" w:rsidRDefault="002B3273" w:rsidP="002B3273">
            <w:r>
              <w:t>ДМ, №213,215</w:t>
            </w:r>
            <w:r w:rsidR="0007148C">
              <w:t xml:space="preserve"> </w:t>
            </w:r>
          </w:p>
        </w:tc>
      </w:tr>
      <w:tr w:rsidR="0007148C" w:rsidTr="00060CCF">
        <w:trPr>
          <w:gridAfter w:val="6"/>
          <w:wAfter w:w="15804" w:type="dxa"/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807490" w:rsidRDefault="0007148C" w:rsidP="00F02FBB">
            <w:pPr>
              <w:pStyle w:val="ad"/>
              <w:numPr>
                <w:ilvl w:val="0"/>
                <w:numId w:val="8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Pr="0005027B" w:rsidRDefault="0007148C" w:rsidP="00290C9C">
            <w:pPr>
              <w:rPr>
                <w:b/>
              </w:rPr>
            </w:pPr>
            <w:r w:rsidRPr="0005027B">
              <w:rPr>
                <w:b/>
              </w:rPr>
              <w:t>Итоговая контрольная работа №7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07148C" w:rsidRDefault="0007148C" w:rsidP="00602CC6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7148C" w:rsidRDefault="0007148C" w:rsidP="00602CC6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7148C" w:rsidRDefault="0007148C" w:rsidP="00290C9C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4678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7148C" w:rsidRPr="005D4275" w:rsidRDefault="0007148C" w:rsidP="0005027B"/>
        </w:tc>
        <w:tc>
          <w:tcPr>
            <w:tcW w:w="180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B3273" w:rsidRDefault="002B3273" w:rsidP="002B3273">
            <w:r>
              <w:t xml:space="preserve">Повторить </w:t>
            </w:r>
          </w:p>
          <w:p w:rsidR="0007148C" w:rsidRPr="005D4275" w:rsidRDefault="002B3273" w:rsidP="002B3273">
            <w:r>
              <w:t>пп.1-24</w:t>
            </w:r>
          </w:p>
        </w:tc>
      </w:tr>
    </w:tbl>
    <w:p w:rsidR="003C5D48" w:rsidRDefault="003C5D48" w:rsidP="003C5D48">
      <w:pPr>
        <w:ind w:left="284"/>
        <w:jc w:val="center"/>
        <w:rPr>
          <w:b/>
          <w:u w:val="single"/>
        </w:rPr>
      </w:pPr>
    </w:p>
    <w:tbl>
      <w:tblPr>
        <w:tblpPr w:leftFromText="180" w:rightFromText="180" w:vertAnchor="text" w:horzAnchor="margin" w:tblpY="179"/>
        <w:tblW w:w="15465" w:type="dxa"/>
        <w:tblLook w:val="04A0" w:firstRow="1" w:lastRow="0" w:firstColumn="1" w:lastColumn="0" w:noHBand="0" w:noVBand="1"/>
      </w:tblPr>
      <w:tblGrid>
        <w:gridCol w:w="6108"/>
        <w:gridCol w:w="2739"/>
        <w:gridCol w:w="6618"/>
      </w:tblGrid>
      <w:tr w:rsidR="003C5D48" w:rsidRPr="004505B9" w:rsidTr="00961EB4">
        <w:trPr>
          <w:trHeight w:val="2388"/>
        </w:trPr>
        <w:tc>
          <w:tcPr>
            <w:tcW w:w="6108" w:type="dxa"/>
          </w:tcPr>
          <w:p w:rsidR="003C5D48" w:rsidRPr="00DD56B7" w:rsidRDefault="003C5D48" w:rsidP="00961EB4">
            <w:pPr>
              <w:shd w:val="clear" w:color="auto" w:fill="FFFFFF"/>
              <w:rPr>
                <w:color w:val="000000"/>
                <w:highlight w:val="green"/>
              </w:rPr>
            </w:pPr>
          </w:p>
        </w:tc>
        <w:tc>
          <w:tcPr>
            <w:tcW w:w="2739" w:type="dxa"/>
          </w:tcPr>
          <w:p w:rsidR="003C5D48" w:rsidRPr="004505B9" w:rsidRDefault="003C5D48" w:rsidP="00961EB4">
            <w:pPr>
              <w:jc w:val="center"/>
              <w:rPr>
                <w:color w:val="000000"/>
              </w:rPr>
            </w:pPr>
          </w:p>
        </w:tc>
        <w:tc>
          <w:tcPr>
            <w:tcW w:w="6618" w:type="dxa"/>
          </w:tcPr>
          <w:p w:rsidR="003C5D48" w:rsidRPr="004505B9" w:rsidRDefault="003C5D48" w:rsidP="003C5D48">
            <w:pPr>
              <w:rPr>
                <w:color w:val="000000"/>
              </w:rPr>
            </w:pPr>
          </w:p>
        </w:tc>
      </w:tr>
    </w:tbl>
    <w:p w:rsidR="003C5D48" w:rsidRDefault="003C5D48" w:rsidP="003C5D48">
      <w:pPr>
        <w:ind w:left="284"/>
        <w:jc w:val="center"/>
        <w:rPr>
          <w:b/>
          <w:u w:val="single"/>
        </w:rPr>
      </w:pPr>
    </w:p>
    <w:p w:rsidR="003C5D48" w:rsidRDefault="003C5D48" w:rsidP="003C5D48">
      <w:pPr>
        <w:ind w:left="284"/>
        <w:jc w:val="center"/>
        <w:rPr>
          <w:b/>
          <w:u w:val="single"/>
        </w:rPr>
      </w:pPr>
    </w:p>
    <w:p w:rsidR="002220AD" w:rsidRDefault="002220AD" w:rsidP="003C5D48">
      <w:pPr>
        <w:ind w:left="284"/>
        <w:jc w:val="center"/>
        <w:rPr>
          <w:b/>
          <w:u w:val="single"/>
        </w:rPr>
      </w:pPr>
    </w:p>
    <w:p w:rsidR="002220AD" w:rsidRDefault="002220AD" w:rsidP="003C5D48">
      <w:pPr>
        <w:ind w:left="284"/>
        <w:jc w:val="center"/>
        <w:rPr>
          <w:b/>
          <w:u w:val="single"/>
        </w:rPr>
      </w:pPr>
    </w:p>
    <w:p w:rsidR="003C5D48" w:rsidRDefault="003C5D48" w:rsidP="003C5D48">
      <w:pPr>
        <w:ind w:left="284"/>
        <w:jc w:val="center"/>
        <w:rPr>
          <w:b/>
          <w:u w:val="single"/>
        </w:rPr>
      </w:pPr>
    </w:p>
    <w:p w:rsidR="00A616D0" w:rsidRDefault="00A616D0" w:rsidP="003C5D48">
      <w:pPr>
        <w:ind w:left="284"/>
        <w:jc w:val="center"/>
        <w:rPr>
          <w:b/>
          <w:u w:val="single"/>
        </w:rPr>
        <w:sectPr w:rsidR="00A616D0" w:rsidSect="00D55CFB"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2B3273" w:rsidRDefault="002B3273" w:rsidP="002B3273">
      <w:pPr>
        <w:jc w:val="center"/>
        <w:rPr>
          <w:b/>
          <w:sz w:val="28"/>
          <w:szCs w:val="28"/>
        </w:rPr>
      </w:pPr>
      <w:r w:rsidRPr="0002667F">
        <w:rPr>
          <w:b/>
          <w:sz w:val="28"/>
          <w:szCs w:val="28"/>
        </w:rPr>
        <w:lastRenderedPageBreak/>
        <w:t>Поурочное планирование по алгебре в 9 классе</w:t>
      </w:r>
    </w:p>
    <w:p w:rsidR="00A616D0" w:rsidRPr="0002667F" w:rsidRDefault="00A616D0" w:rsidP="002B3273">
      <w:pPr>
        <w:jc w:val="center"/>
        <w:rPr>
          <w:b/>
          <w:sz w:val="28"/>
          <w:szCs w:val="28"/>
        </w:rPr>
      </w:pPr>
    </w:p>
    <w:tbl>
      <w:tblPr>
        <w:tblW w:w="30308" w:type="dxa"/>
        <w:tblInd w:w="40" w:type="dxa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707"/>
        <w:gridCol w:w="4538"/>
        <w:gridCol w:w="851"/>
        <w:gridCol w:w="708"/>
        <w:gridCol w:w="851"/>
        <w:gridCol w:w="2072"/>
        <w:gridCol w:w="5811"/>
        <w:gridCol w:w="1600"/>
        <w:gridCol w:w="2634"/>
        <w:gridCol w:w="2634"/>
        <w:gridCol w:w="2634"/>
        <w:gridCol w:w="2634"/>
        <w:gridCol w:w="2634"/>
      </w:tblGrid>
      <w:tr w:rsidR="001B436C" w:rsidTr="001B436C">
        <w:trPr>
          <w:gridAfter w:val="6"/>
          <w:wAfter w:w="14770" w:type="dxa"/>
          <w:cantSplit/>
          <w:trHeight w:val="703"/>
        </w:trPr>
        <w:tc>
          <w:tcPr>
            <w:tcW w:w="707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1B436C" w:rsidRPr="004E64A6" w:rsidRDefault="001B436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№ урока</w:t>
            </w:r>
          </w:p>
          <w:p w:rsidR="001B436C" w:rsidRDefault="001B436C" w:rsidP="00C8028F">
            <w:pPr>
              <w:shd w:val="clear" w:color="auto" w:fill="FFFFFF"/>
              <w:jc w:val="center"/>
            </w:pPr>
          </w:p>
        </w:tc>
        <w:tc>
          <w:tcPr>
            <w:tcW w:w="4538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Содержание</w:t>
            </w:r>
          </w:p>
          <w:p w:rsidR="001B436C" w:rsidRDefault="001B436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(разделы, темы)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Кол-во</w:t>
            </w:r>
          </w:p>
          <w:p w:rsidR="001B436C" w:rsidRDefault="001B436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часов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Даты</w:t>
            </w:r>
          </w:p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роведения</w:t>
            </w: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борудование</w:t>
            </w:r>
          </w:p>
        </w:tc>
        <w:tc>
          <w:tcPr>
            <w:tcW w:w="581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Основные виды учебной деятельности (УУД)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1B436C" w:rsidRDefault="001B436C" w:rsidP="00C8028F"/>
        </w:tc>
        <w:tc>
          <w:tcPr>
            <w:tcW w:w="4538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1B436C" w:rsidRDefault="001B436C" w:rsidP="00C8028F"/>
        </w:tc>
        <w:tc>
          <w:tcPr>
            <w:tcW w:w="85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1B436C" w:rsidRDefault="001B436C" w:rsidP="00C8028F"/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ла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1B436C" w:rsidRDefault="001B436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факт</w:t>
            </w:r>
          </w:p>
        </w:tc>
        <w:tc>
          <w:tcPr>
            <w:tcW w:w="2072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15538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1B436C" w:rsidRPr="00DB129E" w:rsidRDefault="001B436C" w:rsidP="00C8028F">
            <w:pPr>
              <w:jc w:val="center"/>
              <w:rPr>
                <w:b/>
                <w:color w:val="000000"/>
              </w:rPr>
            </w:pPr>
            <w:r w:rsidRPr="005D4275">
              <w:rPr>
                <w:b/>
              </w:rPr>
              <w:t xml:space="preserve">Глава </w:t>
            </w:r>
            <w:r w:rsidRPr="005D4275">
              <w:rPr>
                <w:b/>
                <w:lang w:val="en-US"/>
              </w:rPr>
              <w:t>I</w:t>
            </w:r>
            <w:r>
              <w:rPr>
                <w:b/>
              </w:rPr>
              <w:t>.</w:t>
            </w:r>
            <w:r w:rsidRPr="00726AD4">
              <w:rPr>
                <w:b/>
              </w:rPr>
              <w:t xml:space="preserve"> </w:t>
            </w:r>
            <w:r w:rsidRPr="005479FF">
              <w:rPr>
                <w:b/>
              </w:rPr>
              <w:t>Неравенства</w:t>
            </w:r>
            <w:r w:rsidRPr="005D4275">
              <w:rPr>
                <w:b/>
              </w:rPr>
              <w:t>.  (</w:t>
            </w:r>
            <w:r>
              <w:rPr>
                <w:b/>
              </w:rPr>
              <w:t>20</w:t>
            </w:r>
            <w:r w:rsidRPr="005D4275">
              <w:rPr>
                <w:b/>
              </w:rPr>
              <w:t xml:space="preserve"> час</w:t>
            </w:r>
            <w:r>
              <w:rPr>
                <w:b/>
              </w:rPr>
              <w:t>ов</w:t>
            </w:r>
            <w:r w:rsidRPr="005D4275">
              <w:rPr>
                <w:b/>
              </w:rPr>
              <w:t>)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C8028F">
            <w:pPr>
              <w:pStyle w:val="ab"/>
            </w:pPr>
            <w:r w:rsidRPr="005479FF">
              <w:t>Числовые</w:t>
            </w:r>
            <w:r>
              <w:t xml:space="preserve"> </w:t>
            </w:r>
            <w:r w:rsidRPr="005479FF">
              <w:t>неравен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8A5F31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 xml:space="preserve">ация. 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02667F">
            <w:pPr>
              <w:pStyle w:val="ab"/>
              <w:rPr>
                <w:i/>
              </w:rPr>
            </w:pPr>
          </w:p>
          <w:p w:rsidR="001B436C" w:rsidRDefault="001B436C" w:rsidP="0002667F">
            <w:pPr>
              <w:pStyle w:val="ab"/>
            </w:pPr>
            <w:r w:rsidRPr="000C3AE6">
              <w:rPr>
                <w:i/>
              </w:rPr>
              <w:t>Распознавать</w:t>
            </w:r>
            <w:r w:rsidRPr="00FF754D">
              <w:t xml:space="preserve"> и приводить примеры числовых неравенств, </w:t>
            </w:r>
          </w:p>
          <w:p w:rsidR="001B436C" w:rsidRDefault="001B436C" w:rsidP="0002667F">
            <w:pPr>
              <w:pStyle w:val="ab"/>
            </w:pPr>
            <w:r w:rsidRPr="00FF754D">
              <w:t xml:space="preserve">неравенств с переменными, </w:t>
            </w:r>
          </w:p>
          <w:p w:rsidR="001B436C" w:rsidRDefault="001B436C" w:rsidP="0002667F">
            <w:pPr>
              <w:pStyle w:val="ab"/>
            </w:pPr>
            <w:r w:rsidRPr="00FF754D">
              <w:t>линейных неравенств с одной переменной, двойных неравенств.</w:t>
            </w:r>
          </w:p>
          <w:p w:rsidR="001B436C" w:rsidRDefault="001B436C" w:rsidP="0002667F">
            <w:pPr>
              <w:pStyle w:val="ab"/>
            </w:pPr>
          </w:p>
          <w:p w:rsidR="001B436C" w:rsidRPr="000C3AE6" w:rsidRDefault="001B436C" w:rsidP="0002667F">
            <w:pPr>
              <w:pStyle w:val="ab"/>
              <w:rPr>
                <w:i/>
              </w:rPr>
            </w:pPr>
            <w:r w:rsidRPr="000C3AE6">
              <w:rPr>
                <w:i/>
              </w:rPr>
              <w:t>Формулировать:</w:t>
            </w:r>
          </w:p>
          <w:p w:rsidR="001B436C" w:rsidRDefault="001B436C" w:rsidP="0002667F">
            <w:pPr>
              <w:pStyle w:val="ab"/>
            </w:pPr>
            <w:r w:rsidRPr="000C3AE6">
              <w:rPr>
                <w:i/>
              </w:rPr>
              <w:t>определения:</w:t>
            </w:r>
            <w:r w:rsidRPr="00FF754D">
              <w:t xml:space="preserve"> сравнения двух чисел,  </w:t>
            </w:r>
          </w:p>
          <w:p w:rsidR="001B436C" w:rsidRDefault="001B436C" w:rsidP="0002667F">
            <w:pPr>
              <w:pStyle w:val="ab"/>
            </w:pPr>
            <w:r w:rsidRPr="00FF754D">
              <w:t xml:space="preserve">решения неравенства с одной переменной, равносильных неравенств, </w:t>
            </w:r>
          </w:p>
          <w:p w:rsidR="001B436C" w:rsidRDefault="001B436C" w:rsidP="0002667F">
            <w:pPr>
              <w:pStyle w:val="ab"/>
            </w:pPr>
            <w:r w:rsidRPr="00FF754D">
              <w:t xml:space="preserve">решения системы неравенств с одной переменной, </w:t>
            </w:r>
          </w:p>
          <w:p w:rsidR="001B436C" w:rsidRDefault="001B436C" w:rsidP="0002667F">
            <w:pPr>
              <w:pStyle w:val="ab"/>
            </w:pPr>
            <w:r w:rsidRPr="00FF754D">
              <w:t>области определения выражения;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0C3AE6">
              <w:rPr>
                <w:i/>
              </w:rPr>
              <w:t>свойства</w:t>
            </w:r>
            <w:r w:rsidRPr="00FF754D">
              <w:t xml:space="preserve"> числовых неравенств,</w:t>
            </w:r>
          </w:p>
          <w:p w:rsidR="001B436C" w:rsidRDefault="001B436C" w:rsidP="0002667F">
            <w:pPr>
              <w:pStyle w:val="ab"/>
            </w:pPr>
            <w:r w:rsidRPr="00FF754D">
              <w:t xml:space="preserve"> сложения и умножения числовых неравенств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0C3AE6">
              <w:rPr>
                <w:i/>
              </w:rPr>
              <w:t>Доказывать:</w:t>
            </w:r>
            <w:r w:rsidRPr="00FF754D">
              <w:t xml:space="preserve"> свойства числовых неравенств, </w:t>
            </w:r>
          </w:p>
          <w:p w:rsidR="001B436C" w:rsidRDefault="001B436C" w:rsidP="0002667F">
            <w:pPr>
              <w:pStyle w:val="ab"/>
            </w:pPr>
            <w:r w:rsidRPr="00FF754D">
              <w:t>теоремы о сложении и умножении числовых неравенств.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0C3AE6">
              <w:rPr>
                <w:i/>
              </w:rPr>
              <w:t>Решать</w:t>
            </w:r>
            <w:r w:rsidRPr="00FF754D">
              <w:t xml:space="preserve"> линейные неравенства.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FF754D">
              <w:t>Записывать решения неравенств и их систем в виде числовых промежутков, объединения,</w:t>
            </w:r>
          </w:p>
          <w:p w:rsidR="001B436C" w:rsidRDefault="001B436C" w:rsidP="0002667F">
            <w:pPr>
              <w:pStyle w:val="ab"/>
            </w:pPr>
            <w:r w:rsidRPr="00FF754D">
              <w:t xml:space="preserve">пересечения числовых промежутков. 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FF754D">
              <w:t>Решать систему неравенств</w:t>
            </w:r>
            <w:r>
              <w:t xml:space="preserve"> </w:t>
            </w:r>
            <w:r w:rsidRPr="00FF754D">
              <w:t xml:space="preserve">с одной переменной. 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</w:pPr>
            <w:r w:rsidRPr="00FF754D">
              <w:lastRenderedPageBreak/>
              <w:t xml:space="preserve">Оценивать значение выражения. </w:t>
            </w:r>
          </w:p>
          <w:p w:rsidR="001B436C" w:rsidRDefault="001B436C" w:rsidP="0002667F">
            <w:pPr>
              <w:pStyle w:val="ab"/>
            </w:pPr>
          </w:p>
          <w:p w:rsidR="001B436C" w:rsidRDefault="001B436C" w:rsidP="0002667F">
            <w:pPr>
              <w:pStyle w:val="ab"/>
              <w:rPr>
                <w:color w:val="000000"/>
              </w:rPr>
            </w:pPr>
            <w:r w:rsidRPr="00FF754D">
              <w:t>Изображать на координатной прямой заданные неравенствами числовые промежутки</w:t>
            </w:r>
            <w:r w:rsidRPr="00FF754D">
              <w:cr/>
            </w:r>
          </w:p>
          <w:p w:rsidR="001B436C" w:rsidRDefault="001B436C" w:rsidP="00C8028F">
            <w:pPr>
              <w:pStyle w:val="ab"/>
              <w:rPr>
                <w:color w:val="000000"/>
              </w:rPr>
            </w:pPr>
          </w:p>
          <w:p w:rsidR="001B436C" w:rsidRDefault="001B436C" w:rsidP="00C8028F">
            <w:pPr>
              <w:pStyle w:val="ab"/>
              <w:rPr>
                <w:color w:val="000000"/>
              </w:rPr>
            </w:pPr>
          </w:p>
          <w:p w:rsidR="001B436C" w:rsidRDefault="001B436C" w:rsidP="00C8028F">
            <w:pPr>
              <w:pStyle w:val="ab"/>
              <w:rPr>
                <w:color w:val="000000"/>
              </w:rPr>
            </w:pPr>
          </w:p>
          <w:p w:rsidR="001B436C" w:rsidRDefault="001B436C" w:rsidP="00C8028F">
            <w:pPr>
              <w:pStyle w:val="ab"/>
              <w:rPr>
                <w:color w:val="000000"/>
              </w:rPr>
            </w:pPr>
          </w:p>
          <w:p w:rsidR="001B436C" w:rsidRDefault="001B436C" w:rsidP="00C8028F">
            <w:pPr>
              <w:pStyle w:val="ab"/>
              <w:rPr>
                <w:color w:val="000000"/>
              </w:rPr>
            </w:pPr>
          </w:p>
          <w:p w:rsidR="001B436C" w:rsidRDefault="001B436C" w:rsidP="00C8028F">
            <w:pPr>
              <w:rPr>
                <w:color w:val="000000"/>
              </w:rPr>
            </w:pPr>
            <w:r>
              <w:t xml:space="preserve"> 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C8028F">
            <w:pPr>
              <w:pStyle w:val="ab"/>
            </w:pPr>
            <w:r w:rsidRPr="005479FF">
              <w:t>Числовые</w:t>
            </w:r>
            <w:r>
              <w:t xml:space="preserve"> </w:t>
            </w:r>
            <w:r w:rsidRPr="005479FF">
              <w:t>неравен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C8028F">
            <w:pPr>
              <w:pStyle w:val="ab"/>
            </w:pPr>
            <w:r w:rsidRPr="005479FF">
              <w:t>Числовые</w:t>
            </w:r>
            <w:r>
              <w:t xml:space="preserve"> </w:t>
            </w:r>
            <w:r w:rsidRPr="005479FF">
              <w:t>неравен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</w:t>
            </w:r>
            <w:r>
              <w:rPr>
                <w:sz w:val="22"/>
                <w:szCs w:val="22"/>
              </w:rPr>
              <w:t xml:space="preserve"> </w:t>
            </w:r>
            <w:proofErr w:type="spellStart"/>
            <w:r w:rsidRPr="00394221">
              <w:rPr>
                <w:sz w:val="22"/>
                <w:szCs w:val="22"/>
              </w:rPr>
              <w:t>го</w:t>
            </w:r>
            <w:proofErr w:type="spellEnd"/>
            <w:r w:rsidRPr="00394221">
              <w:rPr>
                <w:sz w:val="22"/>
                <w:szCs w:val="22"/>
              </w:rPr>
              <w:t xml:space="preserve">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Основные свойства числовых</w:t>
            </w:r>
            <w:r>
              <w:t xml:space="preserve"> </w:t>
            </w:r>
            <w:r w:rsidRPr="005479FF">
              <w:t>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Основные свойства числовых</w:t>
            </w:r>
            <w:r>
              <w:t xml:space="preserve"> </w:t>
            </w:r>
            <w:r w:rsidRPr="005479FF">
              <w:t>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Сложение и умножение числовых неравенств. Оценивание значения выра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Сложение и умножение числовых неравенств. Оценивание значения выра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Сложение и умножение числовых неравенств. Оценивание значения выра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Неравенства</w:t>
            </w:r>
            <w:r>
              <w:t xml:space="preserve"> </w:t>
            </w:r>
            <w:r w:rsidRPr="005479FF">
              <w:t>с одной</w:t>
            </w:r>
            <w:r>
              <w:t xml:space="preserve"> </w:t>
            </w:r>
            <w:r w:rsidRPr="005479FF">
              <w:t>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>неравенств с одной переменной.</w:t>
            </w:r>
            <w:r>
              <w:t xml:space="preserve"> </w:t>
            </w:r>
            <w:r w:rsidRPr="005479FF">
              <w:t>Числовые</w:t>
            </w:r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>неравенств с одной переменной.</w:t>
            </w:r>
            <w:r>
              <w:t xml:space="preserve"> </w:t>
            </w:r>
            <w:r w:rsidRPr="005479FF">
              <w:t>Числовые</w:t>
            </w:r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Раздаточный  материал</w:t>
            </w:r>
          </w:p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  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>неравенств с одной переменной.</w:t>
            </w:r>
            <w:r>
              <w:t xml:space="preserve"> </w:t>
            </w:r>
            <w:r w:rsidRPr="005479FF">
              <w:t>Числовые</w:t>
            </w:r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>неравенств с одной переменной.</w:t>
            </w:r>
            <w:r>
              <w:t xml:space="preserve"> </w:t>
            </w:r>
            <w:r w:rsidRPr="005479FF">
              <w:t>Числовые</w:t>
            </w:r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699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B436C" w:rsidRPr="0075227B" w:rsidRDefault="001B436C" w:rsidP="00A616D0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>неравенств с одной переменной.</w:t>
            </w:r>
            <w:r>
              <w:t xml:space="preserve"> </w:t>
            </w:r>
            <w:r w:rsidRPr="005479FF">
              <w:t>Числовые</w:t>
            </w:r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 xml:space="preserve">Раздаточный        </w:t>
            </w:r>
          </w:p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материал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8A5F31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82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1B436C" w:rsidRDefault="001B436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  <w:r>
              <w:t xml:space="preserve"> Раздаточный материал.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Pr="00B76CAD" w:rsidRDefault="001B436C" w:rsidP="00C8028F">
            <w:pPr>
              <w:rPr>
                <w:b/>
              </w:rPr>
            </w:pP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Раздаточный  материал</w:t>
            </w:r>
          </w:p>
        </w:tc>
        <w:tc>
          <w:tcPr>
            <w:tcW w:w="5811" w:type="dxa"/>
            <w:vMerge/>
            <w:tcBorders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61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6A7630" w:rsidRDefault="001B436C" w:rsidP="00DF0948">
            <w:pPr>
              <w:rPr>
                <w:b/>
              </w:rPr>
            </w:pPr>
            <w:r w:rsidRPr="006A7630">
              <w:rPr>
                <w:b/>
              </w:rPr>
              <w:t>Контрольная работа № 1 по теме «</w:t>
            </w:r>
            <w:r>
              <w:rPr>
                <w:b/>
              </w:rPr>
              <w:t>Неравенства и системы неравенств с одной переменной</w:t>
            </w:r>
            <w:r w:rsidRPr="006A7630"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Default="001B436C" w:rsidP="008A5F31">
            <w:pPr>
              <w:rPr>
                <w:color w:val="000000"/>
              </w:rPr>
            </w:pPr>
            <w:r>
              <w:rPr>
                <w:sz w:val="22"/>
                <w:szCs w:val="22"/>
              </w:rPr>
              <w:t>Т</w:t>
            </w:r>
            <w:r w:rsidRPr="00394221">
              <w:rPr>
                <w:sz w:val="22"/>
                <w:szCs w:val="22"/>
              </w:rPr>
              <w:t>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277"/>
        </w:trPr>
        <w:tc>
          <w:tcPr>
            <w:tcW w:w="15538" w:type="dxa"/>
            <w:gridSpan w:val="7"/>
            <w:tcBorders>
              <w:top w:val="single" w:sz="6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B436C" w:rsidRPr="005D4275" w:rsidRDefault="001B436C" w:rsidP="00DF0948">
            <w:pPr>
              <w:jc w:val="center"/>
            </w:pPr>
            <w:r w:rsidRPr="00807490">
              <w:rPr>
                <w:b/>
              </w:rPr>
              <w:t xml:space="preserve">Глава II </w:t>
            </w:r>
            <w:r>
              <w:rPr>
                <w:b/>
                <w:i/>
              </w:rPr>
              <w:t xml:space="preserve">. </w:t>
            </w:r>
            <w:r w:rsidRPr="000C3AE6">
              <w:rPr>
                <w:b/>
              </w:rPr>
              <w:t>Квадратичная функция</w:t>
            </w:r>
            <w:r>
              <w:rPr>
                <w:b/>
              </w:rPr>
              <w:t>. (38 часов)</w:t>
            </w:r>
          </w:p>
        </w:tc>
      </w:tr>
      <w:tr w:rsidR="00A535B4" w:rsidTr="001B436C">
        <w:trPr>
          <w:gridAfter w:val="6"/>
          <w:wAfter w:w="14770" w:type="dxa"/>
          <w:cantSplit/>
          <w:trHeight w:val="735"/>
        </w:trPr>
        <w:tc>
          <w:tcPr>
            <w:tcW w:w="7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  <w:r>
              <w:t xml:space="preserve"> </w:t>
            </w:r>
          </w:p>
        </w:tc>
        <w:tc>
          <w:tcPr>
            <w:tcW w:w="453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Повторение и расширение сведений о функци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 w:val="restart"/>
            <w:tcBorders>
              <w:top w:val="single" w:sz="8" w:space="0" w:color="auto"/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Default="00A535B4" w:rsidP="0002667F">
            <w:pPr>
              <w:pStyle w:val="ab"/>
              <w:rPr>
                <w:i/>
              </w:rPr>
            </w:pPr>
            <w:r>
              <w:rPr>
                <w:i/>
              </w:rPr>
              <w:t xml:space="preserve"> </w:t>
            </w:r>
          </w:p>
          <w:p w:rsidR="00A535B4" w:rsidRDefault="00A535B4" w:rsidP="0002667F">
            <w:pPr>
              <w:pStyle w:val="ab"/>
              <w:rPr>
                <w:i/>
              </w:rPr>
            </w:pPr>
          </w:p>
          <w:p w:rsidR="00A535B4" w:rsidRDefault="00A535B4" w:rsidP="0002667F">
            <w:pPr>
              <w:pStyle w:val="ab"/>
              <w:rPr>
                <w:i/>
              </w:rPr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rPr>
                <w:i/>
              </w:rPr>
              <w:t>Описывать</w:t>
            </w:r>
            <w:r w:rsidRPr="000C3AE6">
              <w:t xml:space="preserve"> понятие функции как правила,</w:t>
            </w:r>
            <w:r>
              <w:t xml:space="preserve"> </w:t>
            </w:r>
            <w:r w:rsidRPr="000C3AE6">
              <w:t>устанавливающего связь между элементами двух множеств.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rPr>
                <w:i/>
              </w:rPr>
              <w:t>Формулировать:</w:t>
            </w:r>
          </w:p>
          <w:p w:rsidR="00A535B4" w:rsidRDefault="00A535B4" w:rsidP="002905ED">
            <w:pPr>
              <w:pStyle w:val="ab"/>
              <w:spacing w:line="360" w:lineRule="auto"/>
              <w:rPr>
                <w:i/>
              </w:rPr>
            </w:pPr>
            <w:r w:rsidRPr="000C3AE6">
              <w:rPr>
                <w:i/>
              </w:rPr>
              <w:t>определения:</w:t>
            </w: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t xml:space="preserve"> нуля функции; </w:t>
            </w: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t xml:space="preserve">промежутков </w:t>
            </w:r>
            <w:proofErr w:type="spellStart"/>
            <w:r w:rsidRPr="000C3AE6">
              <w:t>знакопостоянства</w:t>
            </w:r>
            <w:proofErr w:type="spellEnd"/>
            <w:r w:rsidRPr="000C3AE6">
              <w:t xml:space="preserve"> функции; функции, возрастающей (убывающей) на множестве; </w:t>
            </w:r>
            <w:r w:rsidRPr="000C3AE6">
              <w:lastRenderedPageBreak/>
              <w:t>квадратичной функции; квадратного неравенства;</w:t>
            </w:r>
            <w:r w:rsidRPr="000C3AE6">
              <w:cr/>
            </w: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rPr>
                <w:i/>
              </w:rPr>
              <w:t>свойства</w:t>
            </w:r>
            <w:r w:rsidRPr="000C3AE6">
              <w:t xml:space="preserve"> квадратичной функции;</w:t>
            </w:r>
            <w:r w:rsidRPr="000C3AE6">
              <w:cr/>
            </w:r>
          </w:p>
          <w:p w:rsidR="00A535B4" w:rsidRDefault="00A535B4" w:rsidP="002905ED">
            <w:pPr>
              <w:pStyle w:val="ab"/>
              <w:spacing w:line="360" w:lineRule="auto"/>
              <w:rPr>
                <w:i/>
              </w:rPr>
            </w:pPr>
            <w:r w:rsidRPr="000C3AE6">
              <w:rPr>
                <w:i/>
              </w:rPr>
              <w:t>правила</w:t>
            </w:r>
            <w:r w:rsidRPr="000C3AE6">
              <w:t xml:space="preserve"> построения графиков функций с помощью преобразований вида</w:t>
            </w:r>
            <w:r w:rsidRPr="000C3AE6">
              <w:rPr>
                <w:i/>
              </w:rPr>
              <w:t xml:space="preserve"> </w:t>
            </w: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rPr>
                <w:i/>
              </w:rPr>
              <w:t xml:space="preserve"> f(x) →  f(x) + b</w:t>
            </w:r>
            <w:r w:rsidRPr="006F09A7">
              <w:t>;</w:t>
            </w:r>
            <w:r w:rsidRPr="000C3AE6">
              <w:cr/>
            </w:r>
          </w:p>
          <w:p w:rsidR="00A535B4" w:rsidRDefault="00A535B4" w:rsidP="002905ED">
            <w:pPr>
              <w:pStyle w:val="ab"/>
              <w:spacing w:line="360" w:lineRule="auto"/>
              <w:rPr>
                <w:i/>
              </w:rPr>
            </w:pPr>
            <w:r w:rsidRPr="000C3AE6">
              <w:rPr>
                <w:i/>
              </w:rPr>
              <w:t>f(x)</w:t>
            </w:r>
            <w:r>
              <w:rPr>
                <w:i/>
              </w:rPr>
              <w:t xml:space="preserve"> → </w:t>
            </w:r>
            <w:r w:rsidRPr="000C3AE6">
              <w:rPr>
                <w:i/>
              </w:rPr>
              <w:t>f(x + а)</w:t>
            </w:r>
            <w:r w:rsidRPr="006F09A7">
              <w:t>;</w:t>
            </w:r>
            <w:r>
              <w:rPr>
                <w:i/>
              </w:rPr>
              <w:t xml:space="preserve"> </w:t>
            </w:r>
            <w:r w:rsidRPr="000C3AE6">
              <w:rPr>
                <w:i/>
              </w:rPr>
              <w:t>f(x)</w:t>
            </w:r>
            <w:r>
              <w:rPr>
                <w:i/>
              </w:rPr>
              <w:t xml:space="preserve"> → </w:t>
            </w:r>
            <w:r w:rsidRPr="000C3AE6">
              <w:rPr>
                <w:i/>
              </w:rPr>
              <w:t xml:space="preserve"> </w:t>
            </w:r>
            <w:proofErr w:type="spellStart"/>
            <w:r w:rsidRPr="000C3AE6">
              <w:rPr>
                <w:i/>
              </w:rPr>
              <w:t>kf</w:t>
            </w:r>
            <w:proofErr w:type="spellEnd"/>
            <w:r w:rsidRPr="000C3AE6">
              <w:rPr>
                <w:i/>
              </w:rPr>
              <w:t>(x).</w:t>
            </w:r>
          </w:p>
          <w:p w:rsidR="00A535B4" w:rsidRPr="000C3AE6" w:rsidRDefault="00A535B4" w:rsidP="002905ED">
            <w:pPr>
              <w:pStyle w:val="ab"/>
              <w:spacing w:line="360" w:lineRule="auto"/>
              <w:rPr>
                <w:i/>
              </w:rPr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rPr>
                <w:i/>
              </w:rPr>
              <w:t>Строить</w:t>
            </w:r>
            <w:r w:rsidRPr="000C3AE6">
              <w:t xml:space="preserve"> графики функций с помощью преобразований вида </w:t>
            </w:r>
          </w:p>
          <w:p w:rsidR="00A535B4" w:rsidRDefault="00A535B4" w:rsidP="002905ED">
            <w:pPr>
              <w:pStyle w:val="ab"/>
              <w:spacing w:line="360" w:lineRule="auto"/>
            </w:pPr>
            <w:r>
              <w:rPr>
                <w:i/>
              </w:rPr>
              <w:t>f(x)</w:t>
            </w:r>
            <w:r w:rsidRPr="002871CE">
              <w:rPr>
                <w:i/>
              </w:rPr>
              <w:t xml:space="preserve"> → f(x) + b</w:t>
            </w:r>
            <w:r w:rsidRPr="006F09A7">
              <w:t>;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  <w:rPr>
                <w:i/>
              </w:rPr>
            </w:pPr>
            <w:r>
              <w:rPr>
                <w:i/>
              </w:rPr>
              <w:t xml:space="preserve">f(x) </w:t>
            </w:r>
            <w:r w:rsidRPr="002871CE">
              <w:rPr>
                <w:i/>
              </w:rPr>
              <w:t xml:space="preserve">→ </w:t>
            </w:r>
            <w:r>
              <w:rPr>
                <w:i/>
              </w:rPr>
              <w:t>f(x + а)</w:t>
            </w:r>
            <w:r w:rsidRPr="006F09A7">
              <w:t>;</w:t>
            </w:r>
            <w:r>
              <w:rPr>
                <w:i/>
              </w:rPr>
              <w:t xml:space="preserve"> f(x) → </w:t>
            </w:r>
            <w:r w:rsidRPr="002871CE">
              <w:rPr>
                <w:i/>
              </w:rPr>
              <w:t xml:space="preserve"> </w:t>
            </w:r>
            <w:proofErr w:type="spellStart"/>
            <w:r w:rsidRPr="002871CE">
              <w:rPr>
                <w:i/>
              </w:rPr>
              <w:t>kf</w:t>
            </w:r>
            <w:proofErr w:type="spellEnd"/>
            <w:r w:rsidRPr="002871CE">
              <w:rPr>
                <w:i/>
              </w:rPr>
              <w:t>(x).</w:t>
            </w:r>
          </w:p>
          <w:p w:rsidR="00A535B4" w:rsidRPr="002871CE" w:rsidRDefault="00A535B4" w:rsidP="002905ED">
            <w:pPr>
              <w:pStyle w:val="ab"/>
              <w:spacing w:line="360" w:lineRule="auto"/>
              <w:rPr>
                <w:i/>
              </w:rPr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2871CE">
              <w:rPr>
                <w:i/>
              </w:rPr>
              <w:t>Строить</w:t>
            </w:r>
            <w:r w:rsidRPr="000C3AE6">
              <w:t xml:space="preserve"> график квадратичной функции. 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t>По графику квадратичной функции описывать её свойства.</w:t>
            </w:r>
          </w:p>
          <w:p w:rsidR="00A535B4" w:rsidRPr="002871CE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2871CE">
              <w:rPr>
                <w:i/>
              </w:rPr>
              <w:t>Описывать</w:t>
            </w:r>
            <w:r w:rsidRPr="000C3AE6">
              <w:t xml:space="preserve"> схематичное расположение параболы относительно оси абсцисс в зависимости от знака старшего коэффициента и дискриминанта </w:t>
            </w:r>
            <w:r w:rsidRPr="000C3AE6">
              <w:lastRenderedPageBreak/>
              <w:t>соответствующего квадратного трёхчлена.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2871CE">
              <w:rPr>
                <w:i/>
              </w:rPr>
              <w:t>Решать</w:t>
            </w:r>
            <w:r w:rsidRPr="000C3AE6">
              <w:t xml:space="preserve"> квадратные неравенства, используя схему расположения параболы относительно оси абсцисс.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</w:pPr>
            <w:r w:rsidRPr="002871CE">
              <w:rPr>
                <w:i/>
              </w:rPr>
              <w:t>Описывать</w:t>
            </w:r>
            <w:r w:rsidRPr="000C3AE6">
              <w:t xml:space="preserve"> графический метод решения системы двух уравнений с двумя переменными, </w:t>
            </w:r>
          </w:p>
          <w:p w:rsidR="00A535B4" w:rsidRDefault="00A535B4" w:rsidP="002905ED">
            <w:pPr>
              <w:pStyle w:val="ab"/>
              <w:spacing w:line="360" w:lineRule="auto"/>
            </w:pPr>
            <w:r w:rsidRPr="000C3AE6">
              <w:t>метод подстановки и метод сложения для решения системы двух уравнений с двумя переменными,</w:t>
            </w:r>
          </w:p>
          <w:p w:rsidR="00A535B4" w:rsidRDefault="00A535B4" w:rsidP="002905ED">
            <w:pPr>
              <w:pStyle w:val="ab"/>
              <w:spacing w:line="360" w:lineRule="auto"/>
            </w:pPr>
            <w:proofErr w:type="gramStart"/>
            <w:r w:rsidRPr="000C3AE6">
              <w:t>одно</w:t>
            </w:r>
            <w:proofErr w:type="gramEnd"/>
            <w:r w:rsidRPr="000C3AE6">
              <w:t xml:space="preserve"> из которых не является линейным.</w:t>
            </w:r>
          </w:p>
          <w:p w:rsidR="00A535B4" w:rsidRDefault="00A535B4" w:rsidP="002905ED">
            <w:pPr>
              <w:pStyle w:val="ab"/>
              <w:spacing w:line="360" w:lineRule="auto"/>
            </w:pPr>
          </w:p>
          <w:p w:rsidR="00A535B4" w:rsidRDefault="00A535B4" w:rsidP="002905ED">
            <w:pPr>
              <w:pStyle w:val="ab"/>
              <w:spacing w:line="360" w:lineRule="auto"/>
              <w:rPr>
                <w:i/>
              </w:rPr>
            </w:pPr>
            <w:r w:rsidRPr="002871CE">
              <w:rPr>
                <w:i/>
              </w:rPr>
              <w:t>Решать</w:t>
            </w:r>
            <w:r w:rsidRPr="000C3AE6"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 системы</w:t>
            </w:r>
          </w:p>
          <w:p w:rsidR="00A535B4" w:rsidRDefault="00A535B4" w:rsidP="00A616D0"/>
        </w:tc>
      </w:tr>
      <w:tr w:rsidR="00A535B4" w:rsidTr="001B436C">
        <w:trPr>
          <w:gridAfter w:val="6"/>
          <w:wAfter w:w="14770" w:type="dxa"/>
          <w:cantSplit/>
        </w:trPr>
        <w:tc>
          <w:tcPr>
            <w:tcW w:w="707" w:type="dxa"/>
            <w:tcBorders>
              <w:top w:val="single" w:sz="8" w:space="0" w:color="auto"/>
              <w:left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Повторение и расширение сведений о функци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Повторение и расширение сведений о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2E2A62">
              <w:t>Свойства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2E2A62">
              <w:t>Свойства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устного счёта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2E2A62">
              <w:t>Свойства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ак построить</w:t>
            </w:r>
            <w:r>
              <w:t xml:space="preserve"> </w:t>
            </w:r>
            <w:r w:rsidRPr="00FF754D">
              <w:t>график функции</w:t>
            </w:r>
            <w:r>
              <w:t xml:space="preserve"> </w:t>
            </w:r>
            <w:r w:rsidRPr="002871CE">
              <w:rPr>
                <w:i/>
              </w:rPr>
              <w:t xml:space="preserve">y = </w:t>
            </w:r>
            <w:proofErr w:type="spellStart"/>
            <w:r w:rsidRPr="002871CE">
              <w:rPr>
                <w:i/>
              </w:rPr>
              <w:t>kf</w:t>
            </w:r>
            <w:proofErr w:type="spellEnd"/>
            <w:r w:rsidRPr="002871CE">
              <w:rPr>
                <w:i/>
              </w:rPr>
              <w:t>(x),</w:t>
            </w:r>
            <w:r w:rsidRPr="00FF754D">
              <w:t xml:space="preserve"> если</w:t>
            </w:r>
            <w:r w:rsidRPr="002871CE">
              <w:t xml:space="preserve"> </w:t>
            </w:r>
            <w:r w:rsidRPr="00FF754D">
              <w:t xml:space="preserve">известен график функции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  <w:proofErr w:type="gramStart"/>
            <w:r>
              <w:rPr>
                <w:sz w:val="22"/>
                <w:szCs w:val="22"/>
              </w:rPr>
              <w:t>..</w:t>
            </w:r>
            <w:proofErr w:type="gramEnd"/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ак построить</w:t>
            </w:r>
            <w:r>
              <w:t xml:space="preserve"> </w:t>
            </w:r>
            <w:r w:rsidRPr="00FF754D">
              <w:t>график функции</w:t>
            </w:r>
            <w:r>
              <w:t xml:space="preserve"> </w:t>
            </w:r>
            <w:r w:rsidRPr="002871CE">
              <w:rPr>
                <w:i/>
              </w:rPr>
              <w:t xml:space="preserve">y = </w:t>
            </w:r>
            <w:proofErr w:type="spellStart"/>
            <w:r w:rsidRPr="002871CE">
              <w:rPr>
                <w:i/>
              </w:rPr>
              <w:t>kf</w:t>
            </w:r>
            <w:proofErr w:type="spellEnd"/>
            <w:r w:rsidRPr="002871CE">
              <w:rPr>
                <w:i/>
              </w:rPr>
              <w:t>(x),</w:t>
            </w:r>
            <w:r w:rsidRPr="00FF754D">
              <w:t xml:space="preserve"> если</w:t>
            </w:r>
            <w:r w:rsidRPr="002871CE">
              <w:t xml:space="preserve"> </w:t>
            </w:r>
            <w:r w:rsidRPr="00FF754D">
              <w:t xml:space="preserve">известен график функции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ак построить</w:t>
            </w:r>
            <w:r>
              <w:t xml:space="preserve"> </w:t>
            </w:r>
            <w:r w:rsidRPr="00FF754D">
              <w:t>график функции</w:t>
            </w:r>
            <w:r>
              <w:t xml:space="preserve"> </w:t>
            </w:r>
            <w:r w:rsidRPr="002871CE">
              <w:rPr>
                <w:i/>
              </w:rPr>
              <w:t xml:space="preserve">y = </w:t>
            </w:r>
            <w:proofErr w:type="spellStart"/>
            <w:r w:rsidRPr="002871CE">
              <w:rPr>
                <w:i/>
              </w:rPr>
              <w:t>kf</w:t>
            </w:r>
            <w:proofErr w:type="spellEnd"/>
            <w:r w:rsidRPr="002871CE">
              <w:rPr>
                <w:i/>
              </w:rPr>
              <w:t>(x),</w:t>
            </w:r>
            <w:r w:rsidRPr="00FF754D">
              <w:t xml:space="preserve"> если</w:t>
            </w:r>
            <w:r w:rsidRPr="002871CE">
              <w:t xml:space="preserve"> </w:t>
            </w:r>
            <w:r w:rsidRPr="00FF754D">
              <w:t xml:space="preserve">известен график функции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2871CE" w:rsidRDefault="00A535B4" w:rsidP="00DF0948">
            <w:pPr>
              <w:pStyle w:val="ab"/>
              <w:rPr>
                <w:i/>
              </w:rPr>
            </w:pPr>
            <w:r w:rsidRPr="00FF754D">
              <w:t>Как построить</w:t>
            </w:r>
            <w:r w:rsidRPr="002871CE">
              <w:t xml:space="preserve"> </w:t>
            </w:r>
            <w:r w:rsidRPr="00FF754D">
              <w:t xml:space="preserve">графики функций </w:t>
            </w:r>
            <w:r>
              <w:t xml:space="preserve">                                      </w:t>
            </w:r>
            <w:r w:rsidRPr="002871CE">
              <w:rPr>
                <w:i/>
              </w:rPr>
              <w:t>y = f(x) + b</w:t>
            </w:r>
            <w:r>
              <w:rPr>
                <w:i/>
              </w:rPr>
              <w:t xml:space="preserve"> </w:t>
            </w:r>
            <w:r w:rsidRPr="00FF754D">
              <w:t xml:space="preserve">и </w:t>
            </w:r>
            <w:r w:rsidRPr="002871CE">
              <w:rPr>
                <w:i/>
              </w:rPr>
              <w:t>y = f(x + a)</w:t>
            </w:r>
            <w:r w:rsidRPr="002871CE">
              <w:t xml:space="preserve">, </w:t>
            </w:r>
            <w:r w:rsidRPr="00FF754D">
              <w:t>если известен график функции</w:t>
            </w:r>
            <w:r>
              <w:t xml:space="preserve">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8A5F31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2871CE" w:rsidRDefault="00A535B4" w:rsidP="00DF0948">
            <w:pPr>
              <w:pStyle w:val="ab"/>
              <w:rPr>
                <w:i/>
              </w:rPr>
            </w:pPr>
            <w:r w:rsidRPr="00FF754D">
              <w:t>Как построить</w:t>
            </w:r>
            <w:r w:rsidRPr="002871CE">
              <w:t xml:space="preserve"> </w:t>
            </w:r>
            <w:r w:rsidRPr="00FF754D">
              <w:t>графики функций</w:t>
            </w:r>
            <w:r>
              <w:t xml:space="preserve">                  </w:t>
            </w:r>
            <w:r w:rsidRPr="002871CE">
              <w:rPr>
                <w:i/>
              </w:rPr>
              <w:t>y = f(x) + b</w:t>
            </w:r>
            <w:r>
              <w:rPr>
                <w:i/>
              </w:rPr>
              <w:t xml:space="preserve"> </w:t>
            </w:r>
            <w:r w:rsidRPr="00FF754D">
              <w:t xml:space="preserve">и </w:t>
            </w:r>
            <w:r w:rsidRPr="002871CE">
              <w:rPr>
                <w:i/>
              </w:rPr>
              <w:t>y = f(x + a)</w:t>
            </w:r>
            <w:r w:rsidRPr="002871CE">
              <w:t xml:space="preserve">, </w:t>
            </w:r>
            <w:r w:rsidRPr="00FF754D">
              <w:t>если известен график функции</w:t>
            </w:r>
            <w:r>
              <w:t xml:space="preserve">  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2871CE" w:rsidRDefault="00A535B4" w:rsidP="00DF0948">
            <w:pPr>
              <w:pStyle w:val="ab"/>
              <w:rPr>
                <w:i/>
              </w:rPr>
            </w:pPr>
            <w:r w:rsidRPr="00FF754D">
              <w:t>Как построить</w:t>
            </w:r>
            <w:r w:rsidRPr="002871CE">
              <w:t xml:space="preserve"> </w:t>
            </w:r>
            <w:r w:rsidRPr="00FF754D">
              <w:t>графики функций</w:t>
            </w:r>
            <w:r>
              <w:t xml:space="preserve">                        </w:t>
            </w:r>
            <w:r w:rsidRPr="002871CE">
              <w:rPr>
                <w:i/>
              </w:rPr>
              <w:t>y = f(x) + b</w:t>
            </w:r>
            <w:r>
              <w:rPr>
                <w:i/>
              </w:rPr>
              <w:t xml:space="preserve"> </w:t>
            </w:r>
            <w:r w:rsidRPr="00FF754D">
              <w:t xml:space="preserve">и </w:t>
            </w:r>
            <w:r w:rsidRPr="002871CE">
              <w:rPr>
                <w:i/>
              </w:rPr>
              <w:t>y = f(x + a)</w:t>
            </w:r>
            <w:r w:rsidRPr="002871CE">
              <w:t xml:space="preserve">, </w:t>
            </w:r>
            <w:r w:rsidRPr="00FF754D">
              <w:t>если известен график функции</w:t>
            </w:r>
            <w:r>
              <w:t xml:space="preserve">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2871CE" w:rsidRDefault="00A535B4" w:rsidP="00DF0948">
            <w:pPr>
              <w:pStyle w:val="ab"/>
              <w:rPr>
                <w:i/>
              </w:rPr>
            </w:pPr>
            <w:r w:rsidRPr="00FF754D">
              <w:t>Как построить</w:t>
            </w:r>
            <w:r w:rsidRPr="002871CE">
              <w:t xml:space="preserve"> </w:t>
            </w:r>
            <w:r w:rsidRPr="00FF754D">
              <w:t xml:space="preserve">графики функций </w:t>
            </w:r>
            <w:r>
              <w:t xml:space="preserve">                       </w:t>
            </w:r>
            <w:r w:rsidRPr="002871CE">
              <w:rPr>
                <w:i/>
              </w:rPr>
              <w:t xml:space="preserve">y = f(x) + </w:t>
            </w:r>
            <w:proofErr w:type="spellStart"/>
            <w:proofErr w:type="gramStart"/>
            <w:r w:rsidRPr="002871CE">
              <w:rPr>
                <w:i/>
              </w:rPr>
              <w:t>b</w:t>
            </w:r>
            <w:proofErr w:type="gramEnd"/>
            <w:r w:rsidRPr="00FF754D">
              <w:t>и</w:t>
            </w:r>
            <w:proofErr w:type="spellEnd"/>
            <w:r w:rsidRPr="00FF754D">
              <w:t xml:space="preserve"> </w:t>
            </w:r>
            <w:r w:rsidRPr="002871CE">
              <w:rPr>
                <w:i/>
              </w:rPr>
              <w:t>y = f(x + a)</w:t>
            </w:r>
            <w:r w:rsidRPr="002871CE">
              <w:t xml:space="preserve">, </w:t>
            </w:r>
            <w:r w:rsidRPr="00FF754D">
              <w:t>если известен график функции</w:t>
            </w:r>
            <w:r>
              <w:t xml:space="preserve"> </w:t>
            </w:r>
            <w:r w:rsidRPr="002871CE">
              <w:rPr>
                <w:i/>
              </w:rPr>
              <w:t>y = f(x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Тренажёры для </w:t>
            </w:r>
            <w:proofErr w:type="gramStart"/>
            <w:r w:rsidRPr="00394221">
              <w:rPr>
                <w:sz w:val="22"/>
                <w:szCs w:val="22"/>
              </w:rPr>
              <w:t>устного</w:t>
            </w:r>
            <w:proofErr w:type="gramEnd"/>
            <w:r w:rsidRPr="00394221">
              <w:rPr>
                <w:sz w:val="22"/>
                <w:szCs w:val="22"/>
              </w:rPr>
              <w:t xml:space="preserve"> счёт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</w:p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Pr="00792579" w:rsidRDefault="00A535B4" w:rsidP="00DF0948">
            <w:pPr>
              <w:pStyle w:val="ab"/>
              <w:rPr>
                <w:b/>
              </w:rPr>
            </w:pPr>
            <w:r w:rsidRPr="00792579">
              <w:rPr>
                <w:b/>
              </w:rPr>
              <w:t xml:space="preserve">Контрольная работа № </w:t>
            </w:r>
            <w:r>
              <w:rPr>
                <w:b/>
              </w:rPr>
              <w:t>2 по теме: «</w:t>
            </w:r>
            <w:r w:rsidRPr="00726AD4">
              <w:rPr>
                <w:b/>
              </w:rPr>
              <w:t>Квадрат</w:t>
            </w:r>
            <w:r>
              <w:rPr>
                <w:b/>
              </w:rPr>
              <w:t>ичная функц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535B4" w:rsidRDefault="00A535B4" w:rsidP="008A5F31">
            <w:pPr>
              <w:rPr>
                <w:color w:val="000000"/>
              </w:rPr>
            </w:pPr>
            <w:r>
              <w:t>Раздаточный материал.</w:t>
            </w:r>
            <w:r w:rsidRPr="00394221">
              <w:rPr>
                <w:sz w:val="22"/>
                <w:szCs w:val="22"/>
              </w:rPr>
              <w:t xml:space="preserve"> 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  <w:p w:rsidR="00A535B4" w:rsidRDefault="00A535B4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709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  <w:p w:rsidR="00A535B4" w:rsidRDefault="00A535B4" w:rsidP="00C8028F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  <w:p w:rsidR="00A535B4" w:rsidRDefault="00A535B4" w:rsidP="00C8028F">
            <w:r>
              <w:t xml:space="preserve">Раздаточный </w:t>
            </w:r>
            <w:r>
              <w:lastRenderedPageBreak/>
              <w:t>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42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457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  <w:p w:rsidR="00A535B4" w:rsidRDefault="00A535B4" w:rsidP="00FE4417"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3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  <w:p w:rsidR="00A535B4" w:rsidRDefault="00A535B4" w:rsidP="00FE4417"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225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89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4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447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Default="00A535B4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382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Pr="001B436C" w:rsidRDefault="00A535B4" w:rsidP="00FE4417">
            <w:r w:rsidRPr="00394221">
              <w:rPr>
                <w:sz w:val="22"/>
                <w:szCs w:val="22"/>
              </w:rPr>
              <w:t xml:space="preserve">Тренажёры </w:t>
            </w:r>
            <w:r w:rsidRPr="001B436C">
              <w:rPr>
                <w:sz w:val="22"/>
                <w:szCs w:val="22"/>
              </w:rPr>
              <w:t>для устного счёта.</w:t>
            </w:r>
          </w:p>
          <w:p w:rsidR="00A535B4" w:rsidRDefault="00A535B4" w:rsidP="00FE4417">
            <w:r w:rsidRPr="001B436C"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1B436C">
        <w:trPr>
          <w:gridAfter w:val="6"/>
          <w:wAfter w:w="14770" w:type="dxa"/>
          <w:cantSplit/>
          <w:trHeight w:val="517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FE4417">
        <w:trPr>
          <w:gridAfter w:val="6"/>
          <w:wAfter w:w="14770" w:type="dxa"/>
          <w:cantSplit/>
          <w:trHeight w:val="10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A535B4" w:rsidRDefault="00A535B4" w:rsidP="00C8028F"/>
        </w:tc>
        <w:tc>
          <w:tcPr>
            <w:tcW w:w="5811" w:type="dxa"/>
            <w:vMerge/>
            <w:tcBorders>
              <w:left w:val="single" w:sz="6" w:space="0" w:color="auto"/>
              <w:bottom w:val="nil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A535B4" w:rsidTr="00FE4417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535B4" w:rsidRPr="005479FF" w:rsidRDefault="00A535B4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A535B4" w:rsidRDefault="00A535B4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A535B4" w:rsidRDefault="00A535B4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535B4" w:rsidRDefault="00A535B4" w:rsidP="00A616D0"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35B4" w:rsidRPr="005D4275" w:rsidRDefault="00A535B4" w:rsidP="00A616D0"/>
        </w:tc>
      </w:tr>
      <w:tr w:rsidR="001B436C" w:rsidTr="001B436C">
        <w:trPr>
          <w:gridAfter w:val="6"/>
          <w:wAfter w:w="14770" w:type="dxa"/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02FBB">
            <w:pPr>
              <w:pStyle w:val="ad"/>
              <w:numPr>
                <w:ilvl w:val="0"/>
                <w:numId w:val="9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792579" w:rsidRDefault="001B436C" w:rsidP="00A95C10">
            <w:pPr>
              <w:pStyle w:val="ab"/>
              <w:rPr>
                <w:b/>
              </w:rPr>
            </w:pPr>
            <w:r w:rsidRPr="00792579">
              <w:rPr>
                <w:b/>
              </w:rPr>
              <w:t xml:space="preserve">Контрольная работа № </w:t>
            </w:r>
            <w:r>
              <w:rPr>
                <w:b/>
              </w:rPr>
              <w:t xml:space="preserve">3 по теме: «Решение </w:t>
            </w:r>
            <w:proofErr w:type="spellStart"/>
            <w:r>
              <w:rPr>
                <w:b/>
              </w:rPr>
              <w:t>уранений</w:t>
            </w:r>
            <w:proofErr w:type="spellEnd"/>
            <w:r>
              <w:rPr>
                <w:b/>
              </w:rPr>
              <w:t xml:space="preserve"> и систем уравнений с двумя переменными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r>
              <w:t>Раздаточный материал.</w:t>
            </w:r>
          </w:p>
        </w:tc>
        <w:tc>
          <w:tcPr>
            <w:tcW w:w="581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cantSplit/>
          <w:trHeight w:val="358"/>
        </w:trPr>
        <w:tc>
          <w:tcPr>
            <w:tcW w:w="15538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95C10">
            <w:pPr>
              <w:jc w:val="center"/>
            </w:pPr>
            <w:r w:rsidRPr="00807490">
              <w:rPr>
                <w:b/>
              </w:rPr>
              <w:lastRenderedPageBreak/>
              <w:t>Глава II</w:t>
            </w:r>
            <w:r>
              <w:rPr>
                <w:b/>
              </w:rPr>
              <w:t>I.</w:t>
            </w:r>
            <w:r w:rsidRPr="00807490">
              <w:rPr>
                <w:b/>
              </w:rPr>
              <w:t xml:space="preserve"> </w:t>
            </w:r>
            <w:r w:rsidRPr="002871CE">
              <w:rPr>
                <w:b/>
              </w:rPr>
              <w:t>Элементы прикладной</w:t>
            </w:r>
            <w:r w:rsidRPr="00A95C10">
              <w:rPr>
                <w:b/>
              </w:rPr>
              <w:t xml:space="preserve"> </w:t>
            </w:r>
            <w:r w:rsidRPr="002871CE">
              <w:rPr>
                <w:b/>
              </w:rPr>
              <w:t>математики</w:t>
            </w:r>
            <w:r>
              <w:rPr>
                <w:b/>
              </w:rPr>
              <w:t>. (</w:t>
            </w:r>
            <w:r w:rsidRPr="004670E2">
              <w:rPr>
                <w:b/>
              </w:rPr>
              <w:t>2</w:t>
            </w:r>
            <w:r>
              <w:rPr>
                <w:b/>
              </w:rPr>
              <w:t>0 часов)</w:t>
            </w:r>
          </w:p>
        </w:tc>
        <w:tc>
          <w:tcPr>
            <w:tcW w:w="1600" w:type="dxa"/>
          </w:tcPr>
          <w:p w:rsidR="001B436C" w:rsidRDefault="001B436C" w:rsidP="00C8028F">
            <w:pPr>
              <w:spacing w:after="200" w:line="276" w:lineRule="auto"/>
            </w:pPr>
          </w:p>
        </w:tc>
        <w:tc>
          <w:tcPr>
            <w:tcW w:w="2634" w:type="dxa"/>
          </w:tcPr>
          <w:p w:rsidR="001B436C" w:rsidRDefault="001B436C" w:rsidP="00C8028F">
            <w:pPr>
              <w:spacing w:after="200" w:line="276" w:lineRule="auto"/>
            </w:pPr>
          </w:p>
        </w:tc>
        <w:tc>
          <w:tcPr>
            <w:tcW w:w="2634" w:type="dxa"/>
          </w:tcPr>
          <w:p w:rsidR="001B436C" w:rsidRDefault="001B436C" w:rsidP="00C8028F">
            <w:pPr>
              <w:spacing w:after="200" w:line="276" w:lineRule="auto"/>
            </w:pPr>
          </w:p>
        </w:tc>
        <w:tc>
          <w:tcPr>
            <w:tcW w:w="2634" w:type="dxa"/>
          </w:tcPr>
          <w:p w:rsidR="001B436C" w:rsidRDefault="001B436C" w:rsidP="00C8028F">
            <w:pPr>
              <w:spacing w:after="200" w:line="276" w:lineRule="auto"/>
            </w:pPr>
          </w:p>
        </w:tc>
        <w:tc>
          <w:tcPr>
            <w:tcW w:w="2634" w:type="dxa"/>
          </w:tcPr>
          <w:p w:rsidR="001B436C" w:rsidRDefault="001B436C" w:rsidP="00C8028F">
            <w:pPr>
              <w:spacing w:after="200" w:line="276" w:lineRule="auto"/>
            </w:pPr>
          </w:p>
        </w:tc>
        <w:tc>
          <w:tcPr>
            <w:tcW w:w="2634" w:type="dxa"/>
          </w:tcPr>
          <w:p w:rsidR="001B436C" w:rsidRPr="008873BE" w:rsidRDefault="001B436C" w:rsidP="00C8028F">
            <w:pPr>
              <w:jc w:val="both"/>
              <w:rPr>
                <w:i/>
              </w:rPr>
            </w:pPr>
            <w:r w:rsidRPr="008873BE">
              <w:t>§</w:t>
            </w:r>
            <w:r>
              <w:t>18</w:t>
            </w:r>
            <w:r w:rsidRPr="008873BE">
              <w:t>, №</w:t>
            </w:r>
            <w:r>
              <w:t>602,606,609,613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F02FBB">
            <w:pPr>
              <w:pStyle w:val="ab"/>
              <w:numPr>
                <w:ilvl w:val="0"/>
                <w:numId w:val="10"/>
              </w:numPr>
              <w:jc w:val="center"/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Математическое моделировани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Приводить примеры:</w:t>
            </w:r>
            <w:r w:rsidRPr="00D547B1">
              <w:t xml:space="preserve"> математических моделей реальных ситуаций; прикладных задач; приближённых величин; использования комбинаторных правил суммы и произведения; 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</w:t>
            </w:r>
            <w:r w:rsidRPr="00D547B1">
              <w:cr/>
              <w:t>вероятностных свойств окружающих явлений.</w:t>
            </w:r>
          </w:p>
          <w:p w:rsidR="001B436C" w:rsidRPr="00A616D0" w:rsidRDefault="001B436C" w:rsidP="00A616D0">
            <w:pPr>
              <w:pStyle w:val="ab"/>
              <w:rPr>
                <w:i/>
              </w:rPr>
            </w:pPr>
            <w:r w:rsidRPr="007E29A8">
              <w:rPr>
                <w:i/>
              </w:rPr>
              <w:t>Формулировать:</w:t>
            </w:r>
          </w:p>
          <w:p w:rsidR="001B436C" w:rsidRPr="00A616D0" w:rsidRDefault="001B436C" w:rsidP="00A616D0">
            <w:pPr>
              <w:pStyle w:val="ab"/>
            </w:pPr>
            <w:proofErr w:type="gramStart"/>
            <w:r w:rsidRPr="007E29A8">
              <w:rPr>
                <w:i/>
              </w:rPr>
              <w:t>определения:</w:t>
            </w:r>
            <w:r w:rsidRPr="00D547B1">
              <w:t xml:space="preserve"> абсолютной погрешности, относительной погрешности, достоверного события, невозможного события; классическое определение вероятности;</w:t>
            </w:r>
            <w:proofErr w:type="gramEnd"/>
          </w:p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правила:</w:t>
            </w:r>
            <w:r w:rsidRPr="00D547B1">
              <w:t xml:space="preserve"> комбинаторное правило суммы, комбинаторное правило произведения.</w:t>
            </w:r>
          </w:p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Описывать</w:t>
            </w:r>
            <w:r w:rsidRPr="00D547B1">
              <w:t xml:space="preserve"> этапы решения прикладной задачи.</w:t>
            </w:r>
          </w:p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Пояснять</w:t>
            </w:r>
            <w:r w:rsidRPr="00D547B1">
              <w:t xml:space="preserve"> </w:t>
            </w:r>
            <w:r w:rsidRPr="007E29A8">
              <w:rPr>
                <w:i/>
              </w:rPr>
              <w:t>и записывать</w:t>
            </w:r>
            <w:r w:rsidRPr="00D547B1">
              <w:t xml:space="preserve"> формулу сложных процентов. Проводить процентные расчёты с использованием сложных процентов.</w:t>
            </w:r>
          </w:p>
          <w:p w:rsidR="001B436C" w:rsidRPr="00A616D0" w:rsidRDefault="001B436C" w:rsidP="00A616D0">
            <w:pPr>
              <w:pStyle w:val="ab"/>
            </w:pPr>
            <w:r w:rsidRPr="007E29A8">
              <w:rPr>
                <w:i/>
              </w:rPr>
              <w:t>Находить</w:t>
            </w:r>
            <w:r w:rsidRPr="00D547B1">
              <w:t xml:space="preserve"> точность приближения по таблице приближённых значений величины. Использовать различные формы записи приближённого значения величины.</w:t>
            </w:r>
            <w:r w:rsidRPr="007E29A8">
              <w:t xml:space="preserve"> </w:t>
            </w:r>
            <w:r w:rsidRPr="00D547B1">
              <w:t>Оценивать приближённое значение величины.</w:t>
            </w:r>
          </w:p>
          <w:p w:rsidR="001B436C" w:rsidRPr="000D24FD" w:rsidRDefault="001B436C" w:rsidP="00C8028F">
            <w:pPr>
              <w:pStyle w:val="ab"/>
            </w:pPr>
            <w:r>
              <w:t xml:space="preserve"> 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F02FBB">
            <w:pPr>
              <w:pStyle w:val="ab"/>
              <w:numPr>
                <w:ilvl w:val="0"/>
                <w:numId w:val="10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Математическое моделировани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66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F02FBB">
            <w:pPr>
              <w:pStyle w:val="ab"/>
              <w:numPr>
                <w:ilvl w:val="0"/>
                <w:numId w:val="10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Математическое моделировани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F02FBB">
            <w:pPr>
              <w:pStyle w:val="ab"/>
              <w:numPr>
                <w:ilvl w:val="0"/>
                <w:numId w:val="10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DE02D7">
              <w:t>Процентные</w:t>
            </w:r>
            <w:r w:rsidRPr="00DE02D7">
              <w:rPr>
                <w:lang w:val="en-US"/>
              </w:rPr>
              <w:t xml:space="preserve"> </w:t>
            </w:r>
            <w:r w:rsidRPr="00DE02D7">
              <w:t>расчё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F02FBB">
            <w:pPr>
              <w:pStyle w:val="ab"/>
              <w:numPr>
                <w:ilvl w:val="0"/>
                <w:numId w:val="10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DE02D7">
              <w:t>Процентные</w:t>
            </w:r>
            <w:r w:rsidRPr="00DE02D7">
              <w:rPr>
                <w:lang w:val="en-US"/>
              </w:rPr>
              <w:t xml:space="preserve"> </w:t>
            </w:r>
            <w:r w:rsidRPr="00DE02D7">
              <w:t>расчё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F02FBB">
            <w:pPr>
              <w:pStyle w:val="ab"/>
              <w:numPr>
                <w:ilvl w:val="0"/>
                <w:numId w:val="10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DE02D7">
              <w:t>Процентные</w:t>
            </w:r>
            <w:r w:rsidRPr="00DE02D7">
              <w:rPr>
                <w:lang w:val="en-US"/>
              </w:rPr>
              <w:t xml:space="preserve"> </w:t>
            </w:r>
            <w:r w:rsidRPr="00DE02D7">
              <w:t>расчё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F02FBB">
            <w:pPr>
              <w:pStyle w:val="ab"/>
              <w:numPr>
                <w:ilvl w:val="0"/>
                <w:numId w:val="10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Приближённые вычисл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F02FBB">
            <w:pPr>
              <w:pStyle w:val="ab"/>
              <w:numPr>
                <w:ilvl w:val="0"/>
                <w:numId w:val="10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Приближённые вычисл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F02FBB">
            <w:pPr>
              <w:pStyle w:val="ab"/>
              <w:numPr>
                <w:ilvl w:val="0"/>
                <w:numId w:val="10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Основные правила комбинатори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394221">
              <w:rPr>
                <w:sz w:val="22"/>
                <w:szCs w:val="22"/>
              </w:rPr>
              <w:t>Тренажёры для устного счёта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F02FBB">
            <w:pPr>
              <w:pStyle w:val="ab"/>
              <w:numPr>
                <w:ilvl w:val="0"/>
                <w:numId w:val="10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Основные правила комбинатори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E223F2" w:rsidRDefault="001B436C" w:rsidP="00F02FBB">
            <w:pPr>
              <w:pStyle w:val="ab"/>
              <w:numPr>
                <w:ilvl w:val="0"/>
                <w:numId w:val="10"/>
              </w:numPr>
              <w:rPr>
                <w:sz w:val="22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Основные правила комбинатори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Частота и вероятность случайного событ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1B436C" w:rsidRPr="00862D9D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Частота и вероятность случайного событ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Классическое определение</w:t>
            </w:r>
            <w:r>
              <w:rPr>
                <w:lang w:val="en-US"/>
              </w:rPr>
              <w:t xml:space="preserve"> </w:t>
            </w:r>
            <w:r w:rsidRPr="00D547B1">
              <w:t>вероят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  <w:p w:rsidR="001B436C" w:rsidRDefault="001B436C" w:rsidP="00C8028F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п</w:t>
            </w:r>
            <w:r w:rsidRPr="00EF558D">
              <w:rPr>
                <w:sz w:val="22"/>
                <w:szCs w:val="22"/>
              </w:rPr>
              <w:t>резент</w:t>
            </w:r>
            <w:r>
              <w:rPr>
                <w:sz w:val="22"/>
                <w:szCs w:val="22"/>
              </w:rPr>
              <w:t>ация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Классическое определение</w:t>
            </w:r>
            <w:r>
              <w:rPr>
                <w:lang w:val="en-US"/>
              </w:rPr>
              <w:t xml:space="preserve"> </w:t>
            </w:r>
            <w:r w:rsidRPr="00D547B1">
              <w:t>вероят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Классическое определение</w:t>
            </w:r>
            <w:r>
              <w:rPr>
                <w:lang w:val="en-US"/>
              </w:rPr>
              <w:t xml:space="preserve"> </w:t>
            </w:r>
            <w:r w:rsidRPr="00D547B1">
              <w:t>вероят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5146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Начальные сведения о статистик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Начальные сведения о статистик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1F3F8C" w:rsidRDefault="001B436C" w:rsidP="001F3F8C">
            <w:pPr>
              <w:pStyle w:val="ab"/>
              <w:rPr>
                <w:sz w:val="22"/>
              </w:rPr>
            </w:pPr>
            <w:r w:rsidRPr="001F3F8C">
              <w:rPr>
                <w:i/>
                <w:sz w:val="22"/>
              </w:rPr>
              <w:t>Проводить</w:t>
            </w:r>
            <w:r w:rsidRPr="001F3F8C">
              <w:rPr>
                <w:sz w:val="22"/>
              </w:rPr>
              <w:t xml:space="preserve"> 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</w:t>
            </w:r>
            <w:r w:rsidRPr="001F3F8C">
              <w:rPr>
                <w:sz w:val="22"/>
              </w:rPr>
              <w:lastRenderedPageBreak/>
              <w:t xml:space="preserve">события </w:t>
            </w:r>
            <w:r w:rsidRPr="001F3F8C">
              <w:rPr>
                <w:sz w:val="22"/>
              </w:rPr>
              <w:cr/>
              <w:t>в опытах с равновероятными исходами.</w:t>
            </w:r>
          </w:p>
          <w:p w:rsidR="001B436C" w:rsidRPr="005D4275" w:rsidRDefault="001B436C" w:rsidP="001F3F8C">
            <w:pPr>
              <w:pStyle w:val="ab"/>
            </w:pPr>
            <w:r w:rsidRPr="001F3F8C">
              <w:rPr>
                <w:i/>
                <w:sz w:val="22"/>
              </w:rPr>
              <w:t>Описывать</w:t>
            </w:r>
            <w:r w:rsidRPr="001F3F8C">
              <w:rPr>
                <w:sz w:val="22"/>
              </w:rPr>
              <w:t xml:space="preserve"> 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спользования статистических характеристик совокупности данных: среднее значение, мода, размах, медиана выборки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D547B1">
              <w:t>Начальные сведения о статистик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792579" w:rsidRDefault="001B436C" w:rsidP="001F3F8C">
            <w:pPr>
              <w:pStyle w:val="ab"/>
              <w:rPr>
                <w:b/>
              </w:rPr>
            </w:pPr>
            <w:r w:rsidRPr="00792579">
              <w:rPr>
                <w:b/>
              </w:rPr>
              <w:t xml:space="preserve">Контрольная работа № </w:t>
            </w:r>
            <w:r>
              <w:rPr>
                <w:b/>
              </w:rPr>
              <w:t>4 по теме: «</w:t>
            </w:r>
            <w:r w:rsidRPr="002871CE">
              <w:rPr>
                <w:b/>
              </w:rPr>
              <w:t>Элементы прикладной</w:t>
            </w:r>
            <w:r w:rsidRPr="00A95C10">
              <w:rPr>
                <w:b/>
              </w:rPr>
              <w:t xml:space="preserve"> </w:t>
            </w:r>
            <w:r w:rsidRPr="002871CE">
              <w:rPr>
                <w:b/>
              </w:rPr>
              <w:t>математики</w:t>
            </w:r>
            <w:r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5146F">
            <w:pPr>
              <w:rPr>
                <w:color w:val="000000"/>
              </w:rPr>
            </w:pPr>
            <w:r>
              <w:t>Раздаточный материал</w:t>
            </w:r>
          </w:p>
          <w:p w:rsidR="001B436C" w:rsidRDefault="001B436C" w:rsidP="00C8028F">
            <w:pPr>
              <w:rPr>
                <w:color w:val="000000"/>
              </w:rPr>
            </w:pP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Числовые последователь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Приводить примеры:</w:t>
            </w:r>
            <w:r w:rsidRPr="00AA1891">
      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ьной жизни; задач, в которых рассматриваются суммы с бесконечным числом слагаемых.</w:t>
            </w:r>
          </w:p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Описывать:</w:t>
            </w:r>
            <w:r w:rsidRPr="00AA1891">
              <w:t xml:space="preserve"> понятия последовательности, члена последовательности; способы задания последовательности.</w:t>
            </w:r>
          </w:p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Вычислять</w:t>
            </w:r>
            <w:r w:rsidRPr="00AA1891">
              <w:t xml:space="preserve"> члены последовательности, заданной формулой n-</w:t>
            </w:r>
            <w:proofErr w:type="spellStart"/>
            <w:r w:rsidRPr="00AA1891">
              <w:t>го</w:t>
            </w:r>
            <w:proofErr w:type="spellEnd"/>
            <w:r w:rsidRPr="00AA1891">
              <w:t xml:space="preserve"> члена или рекуррентно.</w:t>
            </w:r>
          </w:p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Формулировать:</w:t>
            </w:r>
            <w:r w:rsidRPr="007E29A8">
              <w:rPr>
                <w:i/>
              </w:rPr>
              <w:cr/>
              <w:t>определения:</w:t>
            </w:r>
            <w:r w:rsidRPr="00AA1891">
              <w:t xml:space="preserve"> арифметической прогрессии, геометрической прогрессии;</w:t>
            </w:r>
          </w:p>
          <w:p w:rsidR="001B436C" w:rsidRPr="001F3F8C" w:rsidRDefault="001B436C" w:rsidP="001F3F8C">
            <w:pPr>
              <w:pStyle w:val="ab"/>
            </w:pPr>
            <w:r w:rsidRPr="006F09A7">
              <w:rPr>
                <w:i/>
              </w:rPr>
              <w:t>свойства</w:t>
            </w:r>
            <w:r w:rsidRPr="00AA1891">
              <w:t xml:space="preserve"> членов геометрической и арифметической прогрессий.</w:t>
            </w:r>
          </w:p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Задавать</w:t>
            </w:r>
            <w:r w:rsidRPr="00AA1891">
              <w:t xml:space="preserve"> арифметическую и геометрическую прогрессии рекуррентно.</w:t>
            </w:r>
          </w:p>
          <w:p w:rsidR="001B436C" w:rsidRPr="001F3F8C" w:rsidRDefault="001B436C" w:rsidP="001F3F8C">
            <w:pPr>
              <w:pStyle w:val="ab"/>
            </w:pPr>
            <w:r w:rsidRPr="007E29A8">
              <w:rPr>
                <w:i/>
              </w:rPr>
              <w:t>Записывать и пояснять</w:t>
            </w:r>
            <w:r w:rsidRPr="00AA1891">
              <w:t xml:space="preserve"> формулы общего члена арифметической и геометрической прогрессий.</w:t>
            </w:r>
          </w:p>
          <w:p w:rsidR="001B436C" w:rsidRPr="007E29A8" w:rsidRDefault="001B436C" w:rsidP="001F3F8C">
            <w:pPr>
              <w:pStyle w:val="ab"/>
            </w:pPr>
            <w:r w:rsidRPr="007E29A8">
              <w:rPr>
                <w:i/>
              </w:rPr>
              <w:t>Записывать и доказывать:</w:t>
            </w:r>
            <w:r w:rsidRPr="00AA1891">
              <w:t xml:space="preserve"> формулы суммы</w:t>
            </w:r>
            <w:r w:rsidRPr="007E29A8">
              <w:t xml:space="preserve"> </w:t>
            </w:r>
            <w:r w:rsidRPr="007E29A8">
              <w:rPr>
                <w:i/>
              </w:rPr>
              <w:t>n</w:t>
            </w:r>
            <w:r w:rsidRPr="00AA1891">
              <w:t xml:space="preserve"> первых членов арифметической и геометрической прогрессий; формулы, выражающие свойства членов арифметической и геометрической прогрессий.</w:t>
            </w:r>
          </w:p>
          <w:p w:rsidR="001B436C" w:rsidRDefault="001B436C" w:rsidP="001F3F8C">
            <w:r w:rsidRPr="007E29A8">
              <w:rPr>
                <w:i/>
              </w:rPr>
              <w:t>Вычислять</w:t>
            </w:r>
            <w:r w:rsidRPr="00AA1891">
              <w:t xml:space="preserve"> сумму бесконечной геометрической прогрессии, у которой</w:t>
            </w:r>
          </w:p>
          <w:p w:rsidR="001B436C" w:rsidRDefault="001B436C" w:rsidP="001F3F8C">
            <w:r w:rsidRPr="00AA1891">
              <w:t xml:space="preserve"> | </w:t>
            </w:r>
            <w:r w:rsidRPr="007E29A8">
              <w:rPr>
                <w:i/>
              </w:rPr>
              <w:t>q</w:t>
            </w:r>
            <w:r w:rsidRPr="00AA1891">
              <w:t xml:space="preserve"> | &lt; 1. </w:t>
            </w:r>
          </w:p>
          <w:p w:rsidR="001B436C" w:rsidRPr="002D578F" w:rsidRDefault="001B436C" w:rsidP="001F3F8C">
            <w:r w:rsidRPr="00AA1891">
              <w:t xml:space="preserve">Представлять бесконечные периодические дроби в виде </w:t>
            </w:r>
            <w:proofErr w:type="gramStart"/>
            <w:r w:rsidRPr="00AA1891">
              <w:t>обыкновенных</w:t>
            </w:r>
            <w:proofErr w:type="gramEnd"/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Числовые последователь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5146F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1B436C" w:rsidRDefault="001B436C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арифмет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арифмет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арифмет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4A5F80">
              <w:t>Геометр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4A5F80">
              <w:t>Геометр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4A5F80">
              <w:t>Геометр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C8028F"/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геометр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5479FF" w:rsidRDefault="001B436C" w:rsidP="00A616D0">
            <w:pPr>
              <w:pStyle w:val="ab"/>
            </w:pPr>
            <w:r w:rsidRPr="00BC3E9F">
              <w:t xml:space="preserve">Сумма </w:t>
            </w:r>
            <w:r w:rsidRPr="007E29A8">
              <w:rPr>
                <w:i/>
              </w:rPr>
              <w:t>n</w:t>
            </w:r>
            <w:r w:rsidRPr="00BC3E9F">
              <w:t xml:space="preserve"> первых членов геометр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600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1B436C" w:rsidRDefault="001B436C">
            <w:r w:rsidRPr="00FD0349">
              <w:t xml:space="preserve">Сумма бесконечной геометрической прогрессии, у которой | </w:t>
            </w:r>
            <w:r w:rsidRPr="00FD0349">
              <w:rPr>
                <w:i/>
              </w:rPr>
              <w:t>q</w:t>
            </w:r>
            <w:r w:rsidRPr="00FD0349">
              <w:t xml:space="preserve"> | &lt; 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 w:rsidRPr="00EF558D">
              <w:rPr>
                <w:sz w:val="22"/>
                <w:szCs w:val="22"/>
              </w:rPr>
              <w:t>Проектор,</w:t>
            </w:r>
            <w:r>
              <w:rPr>
                <w:sz w:val="22"/>
                <w:szCs w:val="22"/>
              </w:rPr>
              <w:t xml:space="preserve"> </w:t>
            </w:r>
            <w:r w:rsidRPr="00EF558D">
              <w:rPr>
                <w:sz w:val="22"/>
                <w:szCs w:val="22"/>
              </w:rPr>
              <w:t>презент</w:t>
            </w:r>
            <w:r>
              <w:rPr>
                <w:sz w:val="22"/>
                <w:szCs w:val="22"/>
              </w:rPr>
              <w:t>ация.</w:t>
            </w:r>
          </w:p>
        </w:tc>
        <w:tc>
          <w:tcPr>
            <w:tcW w:w="5811" w:type="dxa"/>
            <w:vMerge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FE4417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>
            <w:r w:rsidRPr="00FD0349">
              <w:t xml:space="preserve">Сумма бесконечной геометрической прогрессии, у которой | </w:t>
            </w:r>
            <w:r w:rsidRPr="00FD0349">
              <w:rPr>
                <w:i/>
              </w:rPr>
              <w:t>q</w:t>
            </w:r>
            <w:r w:rsidRPr="00FD0349">
              <w:t xml:space="preserve"> | &lt; 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>
            <w:r>
              <w:t xml:space="preserve"> </w:t>
            </w:r>
          </w:p>
        </w:tc>
      </w:tr>
      <w:tr w:rsidR="001B436C" w:rsidTr="00FE4417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5C31D3">
            <w:r w:rsidRPr="005C31D3">
              <w:rPr>
                <w:b/>
              </w:rPr>
              <w:t>Контрольная работа № 5 по теме</w:t>
            </w:r>
            <w:r w:rsidRPr="005D4275">
              <w:rPr>
                <w:b/>
                <w:i/>
              </w:rPr>
              <w:t xml:space="preserve"> «</w:t>
            </w:r>
            <w:r w:rsidRPr="007E29A8">
              <w:rPr>
                <w:b/>
              </w:rPr>
              <w:t>Числовые</w:t>
            </w:r>
            <w:r w:rsidRPr="00A95C10">
              <w:rPr>
                <w:b/>
              </w:rPr>
              <w:t xml:space="preserve"> </w:t>
            </w:r>
            <w:r w:rsidRPr="007E29A8">
              <w:rPr>
                <w:b/>
              </w:rPr>
              <w:t>последовательности</w:t>
            </w:r>
            <w:r>
              <w:rPr>
                <w:b/>
                <w:i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FE4417">
            <w:pPr>
              <w:rPr>
                <w:color w:val="000000"/>
              </w:rPr>
            </w:pPr>
            <w:r>
              <w:t>Раздаточный материал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C8028F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15538" w:type="dxa"/>
            <w:gridSpan w:val="7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5C31D3">
            <w:pPr>
              <w:jc w:val="center"/>
            </w:pPr>
            <w:r w:rsidRPr="005D4275">
              <w:rPr>
                <w:b/>
              </w:rPr>
              <w:t>Повторение и систематизация учебного материала</w:t>
            </w:r>
            <w:r>
              <w:rPr>
                <w:b/>
              </w:rPr>
              <w:t>.</w:t>
            </w:r>
            <w:r w:rsidRPr="005D4275">
              <w:rPr>
                <w:b/>
              </w:rPr>
              <w:t xml:space="preserve">  (</w:t>
            </w:r>
            <w:r>
              <w:rPr>
                <w:b/>
              </w:rPr>
              <w:t xml:space="preserve">7 </w:t>
            </w:r>
            <w:r w:rsidRPr="005D4275">
              <w:rPr>
                <w:b/>
              </w:rPr>
              <w:t>ч.)</w:t>
            </w:r>
          </w:p>
        </w:tc>
      </w:tr>
      <w:tr w:rsidR="001B436C" w:rsidTr="001B436C">
        <w:trPr>
          <w:gridAfter w:val="6"/>
          <w:wAfter w:w="14770" w:type="dxa"/>
          <w:cantSplit/>
          <w:trHeight w:val="6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810D44">
            <w:r w:rsidRPr="009064C5">
              <w:t xml:space="preserve">Упражнения для повторения курса </w:t>
            </w:r>
            <w:r>
              <w:t>9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A616D0">
            <w:pPr>
              <w:rPr>
                <w:color w:val="000000"/>
              </w:rPr>
            </w:pPr>
            <w:r>
              <w:rPr>
                <w:color w:val="000000"/>
              </w:rPr>
              <w:t>ДМ</w:t>
            </w:r>
          </w:p>
        </w:tc>
        <w:tc>
          <w:tcPr>
            <w:tcW w:w="5811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5D4275">
              <w:t xml:space="preserve">Обобщить приобретенные знания, навыки и умения </w:t>
            </w:r>
            <w:r>
              <w:t xml:space="preserve">за 9  класс. </w:t>
            </w:r>
          </w:p>
          <w:p w:rsidR="001B436C" w:rsidRPr="002D578F" w:rsidRDefault="001B436C" w:rsidP="00A616D0">
            <w:r w:rsidRPr="005D4275">
              <w:t>Научиться применять  приобретенные знания, умения, навыки, в конкретной деятельности.</w:t>
            </w:r>
          </w:p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810D44">
            <w:r w:rsidRPr="009064C5">
              <w:t xml:space="preserve">Упражнения для повторения курса </w:t>
            </w:r>
            <w:r>
              <w:t>9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9C0D5D">
              <w:rPr>
                <w:color w:val="000000"/>
              </w:rPr>
              <w:t>ДМ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810D44">
            <w:r w:rsidRPr="009064C5">
              <w:t xml:space="preserve">Упражнения для повторения курса </w:t>
            </w:r>
            <w:r>
              <w:t>9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9C0D5D">
              <w:rPr>
                <w:color w:val="000000"/>
              </w:rPr>
              <w:t>ДМ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810D44">
            <w:r w:rsidRPr="009064C5">
              <w:t xml:space="preserve">Упражнения для повторения курса </w:t>
            </w:r>
            <w:r>
              <w:t xml:space="preserve">9 </w:t>
            </w:r>
            <w:r w:rsidRPr="009064C5">
              <w:t>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9C0D5D">
              <w:rPr>
                <w:color w:val="000000"/>
              </w:rPr>
              <w:t>ДМ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Pr="009064C5" w:rsidRDefault="001B436C" w:rsidP="00810D44">
            <w:r w:rsidRPr="009064C5">
              <w:t xml:space="preserve">Упражнения для повторения курса </w:t>
            </w:r>
            <w:r>
              <w:t xml:space="preserve">9 </w:t>
            </w:r>
            <w:r w:rsidRPr="009064C5">
              <w:t>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9C0D5D">
              <w:rPr>
                <w:color w:val="000000"/>
              </w:rPr>
              <w:t>ДМ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Default="001B436C" w:rsidP="00810D44">
            <w:r w:rsidRPr="00A26FAD">
              <w:t xml:space="preserve">Упражнения для повторения курса </w:t>
            </w:r>
            <w:r>
              <w:t>9</w:t>
            </w:r>
          </w:p>
          <w:p w:rsidR="001B436C" w:rsidRDefault="001B436C" w:rsidP="00810D44">
            <w:r w:rsidRPr="00A26FAD">
              <w:t>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436C" w:rsidRDefault="001B436C" w:rsidP="00A616D0">
            <w:r w:rsidRPr="009C0D5D">
              <w:rPr>
                <w:color w:val="000000"/>
              </w:rPr>
              <w:t>ДМ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  <w:tr w:rsidR="001B436C" w:rsidTr="001B436C">
        <w:trPr>
          <w:gridAfter w:val="6"/>
          <w:wAfter w:w="14770" w:type="dxa"/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807490" w:rsidRDefault="001B436C" w:rsidP="00F02FBB">
            <w:pPr>
              <w:pStyle w:val="ad"/>
              <w:numPr>
                <w:ilvl w:val="0"/>
                <w:numId w:val="10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436C" w:rsidRPr="0005027B" w:rsidRDefault="001B436C" w:rsidP="00810D44">
            <w:pPr>
              <w:rPr>
                <w:b/>
              </w:rPr>
            </w:pPr>
            <w:r w:rsidRPr="0005027B">
              <w:rPr>
                <w:b/>
              </w:rPr>
              <w:t>Итоговая контрольная работа №</w:t>
            </w:r>
            <w:r>
              <w:rPr>
                <w:b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1B436C" w:rsidRDefault="001B436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1B436C" w:rsidRDefault="001B436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20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Default="001B436C" w:rsidP="00A616D0">
            <w:pPr>
              <w:rPr>
                <w:color w:val="000000"/>
              </w:rPr>
            </w:pPr>
            <w:r>
              <w:t>Раздаточный материал.</w:t>
            </w:r>
          </w:p>
        </w:tc>
        <w:tc>
          <w:tcPr>
            <w:tcW w:w="5811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1B436C" w:rsidRPr="005D4275" w:rsidRDefault="001B436C" w:rsidP="00A616D0"/>
        </w:tc>
      </w:tr>
    </w:tbl>
    <w:p w:rsidR="002B3273" w:rsidRDefault="002B3273" w:rsidP="002B3273">
      <w:pPr>
        <w:ind w:left="284"/>
        <w:jc w:val="center"/>
        <w:rPr>
          <w:b/>
          <w:u w:val="single"/>
        </w:rPr>
        <w:sectPr w:rsidR="002B3273" w:rsidSect="00D55CFB"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2B3273" w:rsidRDefault="002B3273" w:rsidP="002B3273">
      <w:pPr>
        <w:ind w:left="284"/>
        <w:jc w:val="center"/>
        <w:rPr>
          <w:b/>
          <w:u w:val="single"/>
        </w:rPr>
      </w:pPr>
    </w:p>
    <w:p w:rsidR="005F71BB" w:rsidRDefault="00857681" w:rsidP="005F71BB">
      <w:pPr>
        <w:rPr>
          <w:b/>
          <w:sz w:val="28"/>
        </w:rPr>
      </w:pPr>
      <w:r w:rsidRPr="00857681">
        <w:rPr>
          <w:b/>
          <w:sz w:val="28"/>
        </w:rPr>
        <w:t>VII</w:t>
      </w:r>
      <w:r>
        <w:rPr>
          <w:b/>
          <w:sz w:val="28"/>
        </w:rPr>
        <w:t>. Описание учебно – методического и материально  - технического  обеспечения образовательной деятельности</w:t>
      </w:r>
    </w:p>
    <w:p w:rsidR="00F37A31" w:rsidRDefault="00F37A31" w:rsidP="00F37A31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i/>
          <w:sz w:val="28"/>
          <w:szCs w:val="28"/>
          <w:u w:val="single"/>
          <w:lang w:eastAsia="en-US"/>
        </w:rPr>
      </w:pPr>
    </w:p>
    <w:p w:rsidR="00F37A31" w:rsidRDefault="00F37A31" w:rsidP="00F37A31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sz w:val="28"/>
          <w:szCs w:val="28"/>
          <w:u w:val="single"/>
          <w:lang w:eastAsia="en-US"/>
        </w:rPr>
      </w:pPr>
      <w:r w:rsidRPr="00F37A31">
        <w:rPr>
          <w:b/>
          <w:sz w:val="28"/>
          <w:szCs w:val="28"/>
          <w:u w:val="single"/>
          <w:lang w:eastAsia="en-US"/>
        </w:rPr>
        <w:t>Печатные пособия:</w:t>
      </w:r>
    </w:p>
    <w:p w:rsidR="00EF0EF4" w:rsidRPr="00F37A31" w:rsidRDefault="00EF0EF4" w:rsidP="00F37A31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sz w:val="28"/>
          <w:szCs w:val="28"/>
          <w:u w:val="single"/>
          <w:lang w:eastAsia="en-US"/>
        </w:rPr>
      </w:pPr>
    </w:p>
    <w:p w:rsidR="00F37A31" w:rsidRPr="00A6309F" w:rsidRDefault="00F37A31" w:rsidP="00F02FBB">
      <w:pPr>
        <w:pStyle w:val="ab"/>
        <w:numPr>
          <w:ilvl w:val="0"/>
          <w:numId w:val="19"/>
        </w:numPr>
        <w:rPr>
          <w:sz w:val="28"/>
          <w:lang w:eastAsia="en-US"/>
        </w:rPr>
      </w:pPr>
      <w:r w:rsidRPr="00A6309F">
        <w:rPr>
          <w:sz w:val="28"/>
          <w:lang w:eastAsia="en-US"/>
        </w:rPr>
        <w:t>Федеральный государственный образовательный стандарт общего образования.</w:t>
      </w:r>
    </w:p>
    <w:p w:rsidR="00F37A31" w:rsidRPr="00A6309F" w:rsidRDefault="00F37A31" w:rsidP="00F02FBB">
      <w:pPr>
        <w:pStyle w:val="ab"/>
        <w:numPr>
          <w:ilvl w:val="0"/>
          <w:numId w:val="19"/>
        </w:numPr>
        <w:rPr>
          <w:sz w:val="28"/>
          <w:lang w:eastAsia="en-US"/>
        </w:rPr>
      </w:pPr>
      <w:r w:rsidRPr="00A6309F">
        <w:rPr>
          <w:sz w:val="28"/>
          <w:lang w:eastAsia="en-US"/>
        </w:rPr>
        <w:t>Примерные программы основного общего образования. Математика</w:t>
      </w:r>
      <w:proofErr w:type="gramStart"/>
      <w:r w:rsidRPr="00A6309F">
        <w:rPr>
          <w:sz w:val="28"/>
          <w:lang w:eastAsia="en-US"/>
        </w:rPr>
        <w:t>.-</w:t>
      </w:r>
      <w:proofErr w:type="gramEnd"/>
      <w:r w:rsidRPr="00A6309F">
        <w:rPr>
          <w:sz w:val="28"/>
          <w:lang w:eastAsia="en-US"/>
        </w:rPr>
        <w:t>(Стандарты второго поколения).-М: Просвещение, 2010.</w:t>
      </w:r>
    </w:p>
    <w:p w:rsidR="00A6309F" w:rsidRDefault="00EF0EF4" w:rsidP="00F02FBB">
      <w:pPr>
        <w:pStyle w:val="ab"/>
        <w:numPr>
          <w:ilvl w:val="0"/>
          <w:numId w:val="19"/>
        </w:numPr>
        <w:rPr>
          <w:sz w:val="28"/>
          <w:lang w:eastAsia="en-US"/>
        </w:rPr>
      </w:pPr>
      <w:r w:rsidRPr="00EF0EF4">
        <w:rPr>
          <w:sz w:val="28"/>
          <w:lang w:eastAsia="en-US"/>
        </w:rPr>
        <w:t>Устные занятия по мате</w:t>
      </w:r>
      <w:r w:rsidR="0070408E">
        <w:rPr>
          <w:sz w:val="28"/>
          <w:lang w:eastAsia="en-US"/>
        </w:rPr>
        <w:t>м</w:t>
      </w:r>
      <w:r w:rsidRPr="00EF0EF4">
        <w:rPr>
          <w:sz w:val="28"/>
          <w:lang w:eastAsia="en-US"/>
        </w:rPr>
        <w:t xml:space="preserve">атике в старших классах. Пособие для </w:t>
      </w:r>
      <w:proofErr w:type="spellStart"/>
      <w:r w:rsidRPr="00EF0EF4">
        <w:rPr>
          <w:sz w:val="28"/>
          <w:lang w:eastAsia="en-US"/>
        </w:rPr>
        <w:t>учителя</w:t>
      </w:r>
      <w:proofErr w:type="gramStart"/>
      <w:r w:rsidRPr="00EF0EF4">
        <w:rPr>
          <w:sz w:val="28"/>
          <w:lang w:eastAsia="en-US"/>
        </w:rPr>
        <w:t>.</w:t>
      </w:r>
      <w:r>
        <w:rPr>
          <w:sz w:val="28"/>
          <w:lang w:eastAsia="en-US"/>
        </w:rPr>
        <w:t>А</w:t>
      </w:r>
      <w:proofErr w:type="gramEnd"/>
      <w:r>
        <w:rPr>
          <w:sz w:val="28"/>
          <w:lang w:eastAsia="en-US"/>
        </w:rPr>
        <w:t>.Я.Кононов</w:t>
      </w:r>
      <w:proofErr w:type="spellEnd"/>
      <w:r w:rsidRPr="00EF0EF4">
        <w:rPr>
          <w:sz w:val="28"/>
          <w:lang w:eastAsia="en-US"/>
        </w:rPr>
        <w:t>/ «Столетие»/Москва, 1997</w:t>
      </w:r>
    </w:p>
    <w:p w:rsidR="00EF0EF4" w:rsidRDefault="00EF0EF4" w:rsidP="00F02FBB">
      <w:pPr>
        <w:pStyle w:val="ab"/>
        <w:numPr>
          <w:ilvl w:val="0"/>
          <w:numId w:val="19"/>
        </w:numPr>
        <w:rPr>
          <w:sz w:val="28"/>
          <w:lang w:eastAsia="en-US"/>
        </w:rPr>
      </w:pPr>
      <w:proofErr w:type="spellStart"/>
      <w:r>
        <w:rPr>
          <w:sz w:val="28"/>
          <w:lang w:eastAsia="en-US"/>
        </w:rPr>
        <w:lastRenderedPageBreak/>
        <w:t>Обощающее</w:t>
      </w:r>
      <w:proofErr w:type="spellEnd"/>
      <w:r>
        <w:rPr>
          <w:sz w:val="28"/>
          <w:lang w:eastAsia="en-US"/>
        </w:rPr>
        <w:t xml:space="preserve"> повторение в курсе алгебры основной школы/ </w:t>
      </w:r>
      <w:proofErr w:type="spellStart"/>
      <w:r>
        <w:rPr>
          <w:sz w:val="28"/>
          <w:lang w:eastAsia="en-US"/>
        </w:rPr>
        <w:t>Е.А.Семенко</w:t>
      </w:r>
      <w:proofErr w:type="spellEnd"/>
      <w:r>
        <w:rPr>
          <w:sz w:val="28"/>
          <w:lang w:eastAsia="en-US"/>
        </w:rPr>
        <w:t>/</w:t>
      </w:r>
      <w:proofErr w:type="spellStart"/>
      <w:r>
        <w:rPr>
          <w:sz w:val="28"/>
          <w:lang w:eastAsia="en-US"/>
        </w:rPr>
        <w:t>Краснодар</w:t>
      </w:r>
      <w:proofErr w:type="gramStart"/>
      <w:r>
        <w:rPr>
          <w:sz w:val="28"/>
          <w:lang w:eastAsia="en-US"/>
        </w:rPr>
        <w:t>:К</w:t>
      </w:r>
      <w:proofErr w:type="gramEnd"/>
      <w:r>
        <w:rPr>
          <w:sz w:val="28"/>
          <w:lang w:eastAsia="en-US"/>
        </w:rPr>
        <w:t>убГУ</w:t>
      </w:r>
      <w:proofErr w:type="spellEnd"/>
      <w:r>
        <w:rPr>
          <w:sz w:val="28"/>
          <w:lang w:eastAsia="en-US"/>
        </w:rPr>
        <w:t>, 2002</w:t>
      </w:r>
    </w:p>
    <w:p w:rsidR="00EF0EF4" w:rsidRDefault="00EF0EF4" w:rsidP="00F02FBB">
      <w:pPr>
        <w:pStyle w:val="ab"/>
        <w:numPr>
          <w:ilvl w:val="0"/>
          <w:numId w:val="19"/>
        </w:numPr>
        <w:rPr>
          <w:sz w:val="28"/>
          <w:lang w:eastAsia="en-US"/>
        </w:rPr>
      </w:pPr>
      <w:r>
        <w:rPr>
          <w:sz w:val="28"/>
          <w:lang w:eastAsia="en-US"/>
        </w:rPr>
        <w:t xml:space="preserve">Основы статистики и вероятность/ </w:t>
      </w:r>
      <w:proofErr w:type="spellStart"/>
      <w:r>
        <w:rPr>
          <w:sz w:val="28"/>
          <w:lang w:eastAsia="en-US"/>
        </w:rPr>
        <w:t>Е.А.Бунимович</w:t>
      </w:r>
      <w:proofErr w:type="spellEnd"/>
      <w:r>
        <w:rPr>
          <w:sz w:val="28"/>
          <w:lang w:eastAsia="en-US"/>
        </w:rPr>
        <w:t>/Москва: Дрофа, 2008</w:t>
      </w:r>
    </w:p>
    <w:p w:rsidR="00EF0EF4" w:rsidRPr="00EF0EF4" w:rsidRDefault="00EF0EF4" w:rsidP="00F02FBB">
      <w:pPr>
        <w:pStyle w:val="ab"/>
        <w:numPr>
          <w:ilvl w:val="0"/>
          <w:numId w:val="19"/>
        </w:numPr>
        <w:rPr>
          <w:sz w:val="28"/>
          <w:lang w:eastAsia="en-US"/>
        </w:rPr>
      </w:pPr>
      <w:r>
        <w:rPr>
          <w:sz w:val="28"/>
          <w:lang w:eastAsia="en-US"/>
        </w:rPr>
        <w:t>Математика в ребусах, кроссвордах, чайнвордах, криптограммах, 7 класс/</w:t>
      </w:r>
      <w:proofErr w:type="spellStart"/>
      <w:r>
        <w:rPr>
          <w:sz w:val="28"/>
          <w:lang w:eastAsia="en-US"/>
        </w:rPr>
        <w:t>С.С.Худадава</w:t>
      </w:r>
      <w:proofErr w:type="spellEnd"/>
      <w:r>
        <w:rPr>
          <w:sz w:val="28"/>
          <w:lang w:eastAsia="en-US"/>
        </w:rPr>
        <w:t xml:space="preserve">/Москва: Школьная пресса, 2003 («Библиотека журнала «Математика в школе» вып.23) </w:t>
      </w:r>
    </w:p>
    <w:p w:rsidR="00F37A31" w:rsidRDefault="00F37A31" w:rsidP="00F02FBB">
      <w:pPr>
        <w:pStyle w:val="ab"/>
        <w:numPr>
          <w:ilvl w:val="0"/>
          <w:numId w:val="19"/>
        </w:numPr>
        <w:rPr>
          <w:sz w:val="28"/>
          <w:lang w:eastAsia="en-US"/>
        </w:rPr>
      </w:pPr>
      <w:proofErr w:type="spellStart"/>
      <w:r w:rsidRPr="00A6309F">
        <w:rPr>
          <w:sz w:val="28"/>
          <w:lang w:eastAsia="en-US"/>
        </w:rPr>
        <w:t>Пичурин</w:t>
      </w:r>
      <w:proofErr w:type="spellEnd"/>
      <w:r w:rsidRPr="00A6309F">
        <w:rPr>
          <w:sz w:val="28"/>
          <w:lang w:eastAsia="en-US"/>
        </w:rPr>
        <w:t xml:space="preserve"> Л.Ф. За страницами учебника алгебры/ </w:t>
      </w:r>
      <w:proofErr w:type="spellStart"/>
      <w:r w:rsidRPr="00A6309F">
        <w:rPr>
          <w:sz w:val="28"/>
          <w:lang w:eastAsia="en-US"/>
        </w:rPr>
        <w:t>Л.Ф.Пичурин</w:t>
      </w:r>
      <w:proofErr w:type="spellEnd"/>
      <w:r w:rsidRPr="00A6309F">
        <w:rPr>
          <w:sz w:val="28"/>
          <w:lang w:eastAsia="en-US"/>
        </w:rPr>
        <w:t>. – М: Просвещение, 1991.</w:t>
      </w:r>
    </w:p>
    <w:p w:rsidR="00EF0EF4" w:rsidRPr="00A6309F" w:rsidRDefault="002A116B" w:rsidP="00F02FBB">
      <w:pPr>
        <w:pStyle w:val="ab"/>
        <w:numPr>
          <w:ilvl w:val="0"/>
          <w:numId w:val="19"/>
        </w:numPr>
        <w:rPr>
          <w:sz w:val="28"/>
          <w:lang w:eastAsia="en-US"/>
        </w:rPr>
      </w:pPr>
      <w:r>
        <w:rPr>
          <w:sz w:val="28"/>
          <w:lang w:eastAsia="en-US"/>
        </w:rPr>
        <w:t>Формирование вычислительных навыков на уроках математики 5-9 классы/</w:t>
      </w:r>
      <w:proofErr w:type="spellStart"/>
      <w:r>
        <w:rPr>
          <w:sz w:val="28"/>
          <w:lang w:eastAsia="en-US"/>
        </w:rPr>
        <w:t>Н.Н.Хлевнюк</w:t>
      </w:r>
      <w:proofErr w:type="spellEnd"/>
      <w:r>
        <w:rPr>
          <w:sz w:val="28"/>
          <w:lang w:eastAsia="en-US"/>
        </w:rPr>
        <w:t>/ М.:</w:t>
      </w:r>
      <w:proofErr w:type="spellStart"/>
      <w:r>
        <w:rPr>
          <w:sz w:val="28"/>
          <w:lang w:eastAsia="en-US"/>
        </w:rPr>
        <w:t>Илекса</w:t>
      </w:r>
      <w:proofErr w:type="spellEnd"/>
      <w:r>
        <w:rPr>
          <w:sz w:val="28"/>
          <w:lang w:eastAsia="en-US"/>
        </w:rPr>
        <w:t>, 2011</w:t>
      </w:r>
    </w:p>
    <w:p w:rsidR="00F37A31" w:rsidRPr="00F37A31" w:rsidRDefault="00F37A31" w:rsidP="00F37A31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sz w:val="28"/>
          <w:szCs w:val="28"/>
          <w:u w:val="single"/>
          <w:lang w:eastAsia="en-US"/>
        </w:rPr>
      </w:pPr>
      <w:r w:rsidRPr="00F37A31">
        <w:rPr>
          <w:b/>
          <w:sz w:val="28"/>
          <w:szCs w:val="28"/>
          <w:u w:val="single"/>
          <w:lang w:eastAsia="en-US"/>
        </w:rPr>
        <w:t xml:space="preserve">Линия учебно-методических комплектов авторов </w:t>
      </w:r>
    </w:p>
    <w:p w:rsidR="005F71BB" w:rsidRPr="005F71BB" w:rsidRDefault="005F71BB" w:rsidP="005F71BB">
      <w:pPr>
        <w:ind w:right="-180" w:firstLine="720"/>
        <w:jc w:val="both"/>
        <w:rPr>
          <w:i/>
        </w:rPr>
      </w:pPr>
    </w:p>
    <w:p w:rsidR="005F71BB" w:rsidRPr="00314035" w:rsidRDefault="005F71BB" w:rsidP="00F02FBB">
      <w:pPr>
        <w:pStyle w:val="ab"/>
        <w:numPr>
          <w:ilvl w:val="0"/>
          <w:numId w:val="18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lastRenderedPageBreak/>
        <w:t>Алгебра – 7 класс: учебник для учащихся общеобразовательных учреждений/ А.Г.</w:t>
      </w:r>
      <w:r w:rsidR="00314035"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2.</w:t>
      </w:r>
    </w:p>
    <w:p w:rsidR="005F71BB" w:rsidRPr="00314035" w:rsidRDefault="005F71BB" w:rsidP="00F02FBB">
      <w:pPr>
        <w:pStyle w:val="ab"/>
        <w:numPr>
          <w:ilvl w:val="0"/>
          <w:numId w:val="18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>Алгебра – 7 класс:</w:t>
      </w:r>
      <w:r w:rsidR="00314035">
        <w:rPr>
          <w:rFonts w:eastAsiaTheme="minorHAnsi"/>
          <w:sz w:val="28"/>
        </w:rPr>
        <w:t xml:space="preserve"> </w:t>
      </w:r>
      <w:r w:rsidRPr="00314035">
        <w:rPr>
          <w:rFonts w:eastAsiaTheme="minorHAnsi"/>
          <w:sz w:val="28"/>
        </w:rPr>
        <w:t>дидактические материалы: пособие для учащихся общеобразовательных учреждений/ А.Г.</w:t>
      </w:r>
      <w:r w:rsidR="00314035"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Е.М.Рабинович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3.</w:t>
      </w:r>
    </w:p>
    <w:p w:rsidR="005F71BB" w:rsidRPr="00314035" w:rsidRDefault="005F71BB" w:rsidP="00F02FBB">
      <w:pPr>
        <w:pStyle w:val="ab"/>
        <w:numPr>
          <w:ilvl w:val="0"/>
          <w:numId w:val="18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 xml:space="preserve">Алгебра – 7 класс: методическое пособие/ </w:t>
      </w:r>
      <w:proofErr w:type="spellStart"/>
      <w:r w:rsidRPr="00314035">
        <w:rPr>
          <w:rFonts w:eastAsiaTheme="minorHAnsi"/>
          <w:sz w:val="28"/>
        </w:rPr>
        <w:t>Е.В.Буцко</w:t>
      </w:r>
      <w:proofErr w:type="spellEnd"/>
      <w:r w:rsidRPr="00314035">
        <w:rPr>
          <w:rFonts w:eastAsiaTheme="minorHAnsi"/>
          <w:sz w:val="28"/>
        </w:rPr>
        <w:t>, А.Г.</w:t>
      </w:r>
      <w:r w:rsidR="00314035"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3.</w:t>
      </w:r>
    </w:p>
    <w:p w:rsidR="00314035" w:rsidRPr="00314035" w:rsidRDefault="00314035" w:rsidP="00F02FBB">
      <w:pPr>
        <w:pStyle w:val="ab"/>
        <w:numPr>
          <w:ilvl w:val="0"/>
          <w:numId w:val="18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>Алгебра – 8 класс: учебник для учащихся общеобразовательных учреждений/ А.Г.</w:t>
      </w:r>
      <w:r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2.</w:t>
      </w:r>
    </w:p>
    <w:p w:rsidR="00314035" w:rsidRPr="00314035" w:rsidRDefault="00314035" w:rsidP="00F02FBB">
      <w:pPr>
        <w:pStyle w:val="ab"/>
        <w:numPr>
          <w:ilvl w:val="0"/>
          <w:numId w:val="18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 xml:space="preserve">Алгебра – 8 </w:t>
      </w:r>
      <w:proofErr w:type="spellStart"/>
      <w:r w:rsidRPr="00314035">
        <w:rPr>
          <w:rFonts w:eastAsiaTheme="minorHAnsi"/>
          <w:sz w:val="28"/>
        </w:rPr>
        <w:t>класс</w:t>
      </w:r>
      <w:proofErr w:type="gramStart"/>
      <w:r w:rsidRPr="00314035">
        <w:rPr>
          <w:rFonts w:eastAsiaTheme="minorHAnsi"/>
          <w:sz w:val="28"/>
        </w:rPr>
        <w:t>:д</w:t>
      </w:r>
      <w:proofErr w:type="gramEnd"/>
      <w:r w:rsidRPr="00314035">
        <w:rPr>
          <w:rFonts w:eastAsiaTheme="minorHAnsi"/>
          <w:sz w:val="28"/>
        </w:rPr>
        <w:t>идактические</w:t>
      </w:r>
      <w:proofErr w:type="spellEnd"/>
      <w:r w:rsidRPr="00314035">
        <w:rPr>
          <w:rFonts w:eastAsiaTheme="minorHAnsi"/>
          <w:sz w:val="28"/>
        </w:rPr>
        <w:t xml:space="preserve"> материалы: пособие для учащихся общеобразовательных учреждений/ </w:t>
      </w:r>
      <w:proofErr w:type="spellStart"/>
      <w:r w:rsidRPr="00314035">
        <w:rPr>
          <w:rFonts w:eastAsiaTheme="minorHAnsi"/>
          <w:sz w:val="28"/>
        </w:rPr>
        <w:lastRenderedPageBreak/>
        <w:t>А.Г.Мерзляк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Е.М.Рабинович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3.</w:t>
      </w:r>
    </w:p>
    <w:p w:rsidR="00314035" w:rsidRPr="00314035" w:rsidRDefault="00314035" w:rsidP="00F02FBB">
      <w:pPr>
        <w:pStyle w:val="ab"/>
        <w:numPr>
          <w:ilvl w:val="0"/>
          <w:numId w:val="18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 xml:space="preserve">Алгебра – 8 класс: методическое пособие/ </w:t>
      </w:r>
      <w:proofErr w:type="spellStart"/>
      <w:r w:rsidRPr="00314035">
        <w:rPr>
          <w:rFonts w:eastAsiaTheme="minorHAnsi"/>
          <w:sz w:val="28"/>
        </w:rPr>
        <w:t>Е.В.Буцко</w:t>
      </w:r>
      <w:proofErr w:type="spellEnd"/>
      <w:r w:rsidRPr="00314035">
        <w:rPr>
          <w:rFonts w:eastAsiaTheme="minorHAnsi"/>
          <w:sz w:val="28"/>
        </w:rPr>
        <w:t>, А.Г.</w:t>
      </w:r>
      <w:r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3.</w:t>
      </w:r>
    </w:p>
    <w:p w:rsidR="00314035" w:rsidRPr="00314035" w:rsidRDefault="00314035" w:rsidP="00F02FBB">
      <w:pPr>
        <w:pStyle w:val="ab"/>
        <w:numPr>
          <w:ilvl w:val="0"/>
          <w:numId w:val="18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>Алгебра – 9 класс: учебник для учащихся общеобразовательных учреждений/ А.Г.</w:t>
      </w:r>
      <w:r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4.</w:t>
      </w:r>
    </w:p>
    <w:p w:rsidR="00314035" w:rsidRPr="00314035" w:rsidRDefault="00314035" w:rsidP="00F02FBB">
      <w:pPr>
        <w:pStyle w:val="ab"/>
        <w:numPr>
          <w:ilvl w:val="0"/>
          <w:numId w:val="18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 xml:space="preserve">Алгебра – 9 класс: дидактические материалы: пособие для учащихся общеобразовательных учреждений/ </w:t>
      </w:r>
      <w:proofErr w:type="spellStart"/>
      <w:r w:rsidRPr="00314035">
        <w:rPr>
          <w:rFonts w:eastAsiaTheme="minorHAnsi"/>
          <w:sz w:val="28"/>
        </w:rPr>
        <w:t>А.Г.</w:t>
      </w:r>
      <w:proofErr w:type="gramStart"/>
      <w:r w:rsidRPr="00314035">
        <w:rPr>
          <w:rFonts w:eastAsiaTheme="minorHAnsi"/>
          <w:sz w:val="28"/>
        </w:rPr>
        <w:t>Мерзляк</w:t>
      </w:r>
      <w:proofErr w:type="spellEnd"/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Е.М.Рабинович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4.</w:t>
      </w:r>
    </w:p>
    <w:p w:rsidR="00314035" w:rsidRPr="00314035" w:rsidRDefault="00314035" w:rsidP="00F02FBB">
      <w:pPr>
        <w:pStyle w:val="ab"/>
        <w:numPr>
          <w:ilvl w:val="0"/>
          <w:numId w:val="18"/>
        </w:numPr>
        <w:rPr>
          <w:rFonts w:eastAsiaTheme="minorHAnsi"/>
          <w:sz w:val="28"/>
        </w:rPr>
      </w:pPr>
      <w:r w:rsidRPr="00314035">
        <w:rPr>
          <w:rFonts w:eastAsiaTheme="minorHAnsi"/>
          <w:sz w:val="28"/>
        </w:rPr>
        <w:t xml:space="preserve">Алгебра – 9 класс: методическое пособие/ </w:t>
      </w:r>
      <w:proofErr w:type="spellStart"/>
      <w:r w:rsidRPr="00314035">
        <w:rPr>
          <w:rFonts w:eastAsiaTheme="minorHAnsi"/>
          <w:sz w:val="28"/>
        </w:rPr>
        <w:t>Е.В.Буцко</w:t>
      </w:r>
      <w:proofErr w:type="spellEnd"/>
      <w:r w:rsidRPr="00314035">
        <w:rPr>
          <w:rFonts w:eastAsiaTheme="minorHAnsi"/>
          <w:sz w:val="28"/>
        </w:rPr>
        <w:t>, А.Г.</w:t>
      </w:r>
      <w:r>
        <w:rPr>
          <w:rFonts w:eastAsiaTheme="minorHAnsi"/>
          <w:sz w:val="28"/>
        </w:rPr>
        <w:t xml:space="preserve"> </w:t>
      </w:r>
      <w:proofErr w:type="gramStart"/>
      <w:r w:rsidRPr="00314035">
        <w:rPr>
          <w:rFonts w:eastAsiaTheme="minorHAnsi"/>
          <w:sz w:val="28"/>
        </w:rPr>
        <w:t>Мерзляк</w:t>
      </w:r>
      <w:proofErr w:type="gram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В.Б.Полонский</w:t>
      </w:r>
      <w:proofErr w:type="spellEnd"/>
      <w:r w:rsidRPr="00314035">
        <w:rPr>
          <w:rFonts w:eastAsiaTheme="minorHAnsi"/>
          <w:sz w:val="28"/>
        </w:rPr>
        <w:t xml:space="preserve">, </w:t>
      </w:r>
      <w:proofErr w:type="spellStart"/>
      <w:r w:rsidRPr="00314035">
        <w:rPr>
          <w:rFonts w:eastAsiaTheme="minorHAnsi"/>
          <w:sz w:val="28"/>
        </w:rPr>
        <w:t>М.С.Якир</w:t>
      </w:r>
      <w:proofErr w:type="spellEnd"/>
      <w:r w:rsidRPr="00314035">
        <w:rPr>
          <w:rFonts w:eastAsiaTheme="minorHAnsi"/>
          <w:sz w:val="28"/>
        </w:rPr>
        <w:t xml:space="preserve">. – М.: </w:t>
      </w:r>
      <w:proofErr w:type="spellStart"/>
      <w:r w:rsidRPr="00314035">
        <w:rPr>
          <w:rFonts w:eastAsiaTheme="minorHAnsi"/>
          <w:sz w:val="28"/>
        </w:rPr>
        <w:t>Вентана</w:t>
      </w:r>
      <w:proofErr w:type="spellEnd"/>
      <w:r w:rsidRPr="00314035">
        <w:rPr>
          <w:rFonts w:eastAsiaTheme="minorHAnsi"/>
          <w:sz w:val="28"/>
        </w:rPr>
        <w:t xml:space="preserve"> – Граф, 2014.</w:t>
      </w:r>
    </w:p>
    <w:p w:rsidR="005173F0" w:rsidRDefault="005173F0" w:rsidP="00F37A31">
      <w:pPr>
        <w:pStyle w:val="ab"/>
        <w:jc w:val="center"/>
        <w:rPr>
          <w:rFonts w:eastAsiaTheme="minorHAnsi"/>
          <w:b/>
          <w:sz w:val="28"/>
        </w:rPr>
      </w:pPr>
    </w:p>
    <w:p w:rsidR="00F37A31" w:rsidRPr="00F37A31" w:rsidRDefault="00F37A31" w:rsidP="00F37A31">
      <w:pPr>
        <w:pStyle w:val="ab"/>
        <w:rPr>
          <w:sz w:val="28"/>
          <w:u w:val="single"/>
        </w:rPr>
        <w:sectPr w:rsidR="00F37A31" w:rsidRPr="00F37A31" w:rsidSect="0013260E">
          <w:type w:val="continuous"/>
          <w:pgSz w:w="16838" w:h="11906" w:orient="landscape"/>
          <w:pgMar w:top="720" w:right="720" w:bottom="720" w:left="720" w:header="708" w:footer="708" w:gutter="0"/>
          <w:cols w:num="2" w:space="708"/>
          <w:docGrid w:linePitch="360"/>
        </w:sectPr>
      </w:pPr>
    </w:p>
    <w:p w:rsidR="005173F0" w:rsidRPr="005173F0" w:rsidRDefault="005173F0" w:rsidP="00B75C74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jc w:val="center"/>
        <w:rPr>
          <w:b/>
          <w:sz w:val="28"/>
          <w:szCs w:val="28"/>
          <w:u w:val="single"/>
          <w:lang w:eastAsia="en-US"/>
        </w:rPr>
      </w:pPr>
      <w:r w:rsidRPr="005173F0">
        <w:rPr>
          <w:b/>
          <w:sz w:val="28"/>
          <w:szCs w:val="28"/>
          <w:u w:val="single"/>
          <w:lang w:eastAsia="en-US"/>
        </w:rPr>
        <w:lastRenderedPageBreak/>
        <w:t>Технические средства обучения (средства ИКТ)</w:t>
      </w:r>
    </w:p>
    <w:p w:rsidR="00CD0B72" w:rsidRPr="00CD0B72" w:rsidRDefault="00CD0B72" w:rsidP="00F02FBB">
      <w:pPr>
        <w:pStyle w:val="ab"/>
        <w:numPr>
          <w:ilvl w:val="0"/>
          <w:numId w:val="20"/>
        </w:numPr>
        <w:rPr>
          <w:sz w:val="28"/>
        </w:rPr>
      </w:pPr>
      <w:r>
        <w:rPr>
          <w:rFonts w:eastAsiaTheme="minorEastAsia"/>
          <w:sz w:val="28"/>
          <w:szCs w:val="28"/>
        </w:rPr>
        <w:t>Ноутбук</w:t>
      </w:r>
      <w:r w:rsidRPr="005E4EFF">
        <w:rPr>
          <w:rFonts w:eastAsiaTheme="minorEastAsia"/>
          <w:sz w:val="28"/>
          <w:szCs w:val="28"/>
        </w:rPr>
        <w:t>.</w:t>
      </w:r>
    </w:p>
    <w:p w:rsidR="005173F0" w:rsidRPr="005173F0" w:rsidRDefault="005173F0" w:rsidP="00F02FBB">
      <w:pPr>
        <w:pStyle w:val="ab"/>
        <w:numPr>
          <w:ilvl w:val="0"/>
          <w:numId w:val="20"/>
        </w:numPr>
        <w:rPr>
          <w:sz w:val="28"/>
        </w:rPr>
      </w:pPr>
      <w:r w:rsidRPr="005173F0">
        <w:rPr>
          <w:sz w:val="28"/>
        </w:rPr>
        <w:t>Интерактивная доска.</w:t>
      </w:r>
    </w:p>
    <w:p w:rsidR="005173F0" w:rsidRPr="005173F0" w:rsidRDefault="005173F0" w:rsidP="00F02FBB">
      <w:pPr>
        <w:pStyle w:val="ab"/>
        <w:numPr>
          <w:ilvl w:val="0"/>
          <w:numId w:val="20"/>
        </w:numPr>
        <w:rPr>
          <w:sz w:val="28"/>
        </w:rPr>
      </w:pPr>
      <w:r w:rsidRPr="005173F0">
        <w:rPr>
          <w:sz w:val="28"/>
        </w:rPr>
        <w:t>Мультимедийный проектор.</w:t>
      </w:r>
    </w:p>
    <w:p w:rsidR="005173F0" w:rsidRPr="005173F0" w:rsidRDefault="005173F0" w:rsidP="00F02FBB">
      <w:pPr>
        <w:pStyle w:val="ab"/>
        <w:numPr>
          <w:ilvl w:val="0"/>
          <w:numId w:val="20"/>
        </w:numPr>
        <w:rPr>
          <w:sz w:val="28"/>
        </w:rPr>
      </w:pPr>
      <w:r w:rsidRPr="005173F0">
        <w:rPr>
          <w:sz w:val="28"/>
          <w:lang w:val="en-US"/>
        </w:rPr>
        <w:t>DVD</w:t>
      </w:r>
      <w:r w:rsidRPr="005173F0">
        <w:rPr>
          <w:sz w:val="28"/>
        </w:rPr>
        <w:t xml:space="preserve"> – </w:t>
      </w:r>
      <w:proofErr w:type="gramStart"/>
      <w:r w:rsidRPr="005173F0">
        <w:rPr>
          <w:sz w:val="28"/>
        </w:rPr>
        <w:t>диски .</w:t>
      </w:r>
      <w:proofErr w:type="gramEnd"/>
    </w:p>
    <w:p w:rsidR="005173F0" w:rsidRPr="005173F0" w:rsidRDefault="005173F0" w:rsidP="005173F0">
      <w:pPr>
        <w:widowControl w:val="0"/>
        <w:tabs>
          <w:tab w:val="left" w:pos="709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autoSpaceDE w:val="0"/>
        <w:autoSpaceDN w:val="0"/>
        <w:adjustRightInd w:val="0"/>
        <w:ind w:left="426"/>
        <w:jc w:val="center"/>
        <w:rPr>
          <w:b/>
          <w:sz w:val="28"/>
          <w:szCs w:val="28"/>
          <w:u w:val="single"/>
          <w:lang w:eastAsia="en-US"/>
        </w:rPr>
      </w:pPr>
      <w:r w:rsidRPr="005173F0">
        <w:rPr>
          <w:b/>
          <w:sz w:val="28"/>
          <w:szCs w:val="28"/>
          <w:u w:val="single"/>
          <w:lang w:eastAsia="en-US"/>
        </w:rPr>
        <w:t>Демонстрационные пособия</w:t>
      </w:r>
    </w:p>
    <w:p w:rsidR="005173F0" w:rsidRPr="005173F0" w:rsidRDefault="005173F0" w:rsidP="00F02FBB">
      <w:pPr>
        <w:pStyle w:val="ab"/>
        <w:numPr>
          <w:ilvl w:val="0"/>
          <w:numId w:val="21"/>
        </w:numPr>
        <w:rPr>
          <w:sz w:val="28"/>
          <w:lang w:eastAsia="en-US"/>
        </w:rPr>
      </w:pPr>
      <w:r w:rsidRPr="005173F0">
        <w:rPr>
          <w:sz w:val="28"/>
          <w:lang w:eastAsia="en-US"/>
        </w:rPr>
        <w:t>Модели геометрических фигур.</w:t>
      </w:r>
    </w:p>
    <w:p w:rsidR="005173F0" w:rsidRPr="005173F0" w:rsidRDefault="005173F0" w:rsidP="00F02FBB">
      <w:pPr>
        <w:pStyle w:val="ab"/>
        <w:numPr>
          <w:ilvl w:val="0"/>
          <w:numId w:val="21"/>
        </w:numPr>
        <w:rPr>
          <w:sz w:val="28"/>
          <w:lang w:eastAsia="en-US"/>
        </w:rPr>
      </w:pPr>
      <w:r w:rsidRPr="005173F0">
        <w:rPr>
          <w:sz w:val="28"/>
          <w:lang w:eastAsia="en-US"/>
        </w:rPr>
        <w:t xml:space="preserve">Раздаточный материал по разделам алгебры 7-9 </w:t>
      </w:r>
      <w:proofErr w:type="spellStart"/>
      <w:r w:rsidRPr="005173F0">
        <w:rPr>
          <w:sz w:val="28"/>
          <w:lang w:eastAsia="en-US"/>
        </w:rPr>
        <w:t>кл</w:t>
      </w:r>
      <w:proofErr w:type="spellEnd"/>
      <w:r w:rsidRPr="005173F0">
        <w:rPr>
          <w:sz w:val="28"/>
          <w:lang w:eastAsia="en-US"/>
        </w:rPr>
        <w:t>.</w:t>
      </w:r>
    </w:p>
    <w:p w:rsidR="005173F0" w:rsidRPr="005173F0" w:rsidRDefault="005173F0" w:rsidP="005173F0">
      <w:pPr>
        <w:pStyle w:val="ab"/>
        <w:rPr>
          <w:b/>
          <w:sz w:val="28"/>
        </w:rPr>
      </w:pPr>
    </w:p>
    <w:p w:rsidR="00F648BE" w:rsidRDefault="00F648BE" w:rsidP="00314035">
      <w:pPr>
        <w:jc w:val="center"/>
        <w:rPr>
          <w:b/>
          <w:i/>
        </w:rPr>
      </w:pPr>
      <w:r w:rsidRPr="00857681">
        <w:rPr>
          <w:b/>
          <w:sz w:val="28"/>
        </w:rPr>
        <w:t>VI</w:t>
      </w:r>
      <w:r>
        <w:rPr>
          <w:b/>
          <w:sz w:val="28"/>
        </w:rPr>
        <w:t>I</w:t>
      </w:r>
      <w:r w:rsidRPr="00857681">
        <w:rPr>
          <w:b/>
          <w:sz w:val="28"/>
        </w:rPr>
        <w:t>I</w:t>
      </w:r>
      <w:r>
        <w:rPr>
          <w:b/>
          <w:sz w:val="28"/>
        </w:rPr>
        <w:t>. Планируемые результаты изучения учебного предмета «Алгебра»</w:t>
      </w:r>
    </w:p>
    <w:p w:rsidR="00F648BE" w:rsidRDefault="00F648BE" w:rsidP="00F648BE">
      <w:pPr>
        <w:rPr>
          <w:b/>
          <w:i/>
        </w:rPr>
      </w:pPr>
    </w:p>
    <w:p w:rsidR="00314035" w:rsidRPr="005F71BB" w:rsidRDefault="00F648BE" w:rsidP="00314035">
      <w:pPr>
        <w:rPr>
          <w:i/>
          <w:sz w:val="28"/>
        </w:rPr>
      </w:pPr>
      <w:r w:rsidRPr="005F71BB">
        <w:tab/>
      </w:r>
      <w:r w:rsidR="00314035" w:rsidRPr="005F71BB">
        <w:rPr>
          <w:i/>
          <w:sz w:val="28"/>
        </w:rPr>
        <w:t>По окончании изучения курса учащийся должен уметь:</w:t>
      </w:r>
    </w:p>
    <w:p w:rsidR="00314035" w:rsidRPr="005F71BB" w:rsidRDefault="00314035" w:rsidP="00314035">
      <w:pPr>
        <w:widowControl w:val="0"/>
        <w:numPr>
          <w:ilvl w:val="0"/>
          <w:numId w:val="1"/>
        </w:numPr>
        <w:spacing w:before="240"/>
        <w:rPr>
          <w:b/>
          <w:sz w:val="28"/>
        </w:rPr>
      </w:pPr>
      <w:r w:rsidRPr="005F71BB">
        <w:rPr>
          <w:b/>
          <w:sz w:val="28"/>
        </w:rPr>
        <w:t>Алгебра - 7</w:t>
      </w:r>
    </w:p>
    <w:p w:rsidR="00314035" w:rsidRPr="005F71BB" w:rsidRDefault="00314035" w:rsidP="00314035">
      <w:pPr>
        <w:shd w:val="clear" w:color="auto" w:fill="FFFFFF"/>
        <w:ind w:firstLine="708"/>
        <w:jc w:val="both"/>
        <w:rPr>
          <w:bCs/>
          <w:sz w:val="28"/>
        </w:rPr>
      </w:pPr>
      <w:r w:rsidRPr="005F71BB">
        <w:rPr>
          <w:i/>
          <w:sz w:val="28"/>
        </w:rPr>
        <w:t>Использовать</w:t>
      </w:r>
      <w:r w:rsidRPr="005F71BB">
        <w:rPr>
          <w:sz w:val="28"/>
        </w:rPr>
        <w:t xml:space="preserve"> при решении математических задач, их обосновании и проверке найденного решения  </w:t>
      </w:r>
      <w:r w:rsidRPr="005F71BB">
        <w:rPr>
          <w:bCs/>
          <w:sz w:val="28"/>
        </w:rPr>
        <w:t>знание о: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натуральных, целых, рациональных, иррациональных, действительных числах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lastRenderedPageBreak/>
        <w:t>степени с натуральными показателями и их свойствах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одночленах</w:t>
      </w:r>
      <w:proofErr w:type="gramEnd"/>
      <w:r w:rsidRPr="005F71BB">
        <w:rPr>
          <w:sz w:val="28"/>
        </w:rPr>
        <w:t xml:space="preserve"> и правилах действий с ними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многочленах</w:t>
      </w:r>
      <w:proofErr w:type="gramEnd"/>
      <w:r w:rsidRPr="005F71BB">
        <w:rPr>
          <w:sz w:val="28"/>
        </w:rPr>
        <w:t xml:space="preserve"> и правилах действий с ними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формулах</w:t>
      </w:r>
      <w:proofErr w:type="gramEnd"/>
      <w:r w:rsidRPr="005F71BB">
        <w:rPr>
          <w:sz w:val="28"/>
        </w:rPr>
        <w:t xml:space="preserve"> сокращённого умножения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тождествах</w:t>
      </w:r>
      <w:proofErr w:type="gramEnd"/>
      <w:r w:rsidRPr="005F71BB">
        <w:rPr>
          <w:sz w:val="28"/>
        </w:rPr>
        <w:t>; методах доказательства тождеств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линейных </w:t>
      </w:r>
      <w:proofErr w:type="gramStart"/>
      <w:r w:rsidRPr="005F71BB">
        <w:rPr>
          <w:sz w:val="28"/>
        </w:rPr>
        <w:t>уравнениях</w:t>
      </w:r>
      <w:proofErr w:type="gramEnd"/>
      <w:r w:rsidRPr="005F71BB">
        <w:rPr>
          <w:sz w:val="28"/>
        </w:rPr>
        <w:t xml:space="preserve"> с одной неизвестной и методах их решения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системах</w:t>
      </w:r>
      <w:proofErr w:type="gramEnd"/>
      <w:r w:rsidRPr="005F71BB">
        <w:rPr>
          <w:sz w:val="28"/>
        </w:rPr>
        <w:t xml:space="preserve"> двух линейных уравнений с двумя неизвестными и методах их решения.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полнять</w:t>
      </w:r>
      <w:r w:rsidRPr="005F71BB">
        <w:rPr>
          <w:sz w:val="28"/>
        </w:rPr>
        <w:t xml:space="preserve"> действия с одночленами и многочленами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узнавать</w:t>
      </w:r>
      <w:r w:rsidRPr="005F71BB">
        <w:rPr>
          <w:sz w:val="28"/>
        </w:rPr>
        <w:t xml:space="preserve"> в выражениях формулы сокращённого умножения и применять их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аскладывать</w:t>
      </w:r>
      <w:r w:rsidRPr="005F71BB">
        <w:rPr>
          <w:sz w:val="28"/>
        </w:rPr>
        <w:t xml:space="preserve"> многочлены на множители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полнять</w:t>
      </w:r>
      <w:r w:rsidRPr="005F71BB">
        <w:rPr>
          <w:sz w:val="28"/>
        </w:rPr>
        <w:t xml:space="preserve"> тождественные преобразования целых алгебраических выражений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доказывать</w:t>
      </w:r>
      <w:r w:rsidRPr="005F71BB">
        <w:rPr>
          <w:sz w:val="28"/>
        </w:rPr>
        <w:t xml:space="preserve"> простейшие тождества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color w:val="000000"/>
          <w:sz w:val="28"/>
        </w:rPr>
        <w:t>находить</w:t>
      </w:r>
      <w:r w:rsidRPr="005F71BB">
        <w:rPr>
          <w:color w:val="000000"/>
          <w:sz w:val="28"/>
        </w:rPr>
        <w:t xml:space="preserve"> число сочетаний и число размещений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линейные уравнения с одной неизвестной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системы двух линейных уравнений с двумя неизвестными методом подстановки и методом алгебраического сложения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текстовые задачи с помощью линейных уравнений и систем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находить</w:t>
      </w:r>
      <w:r w:rsidRPr="005F71BB">
        <w:rPr>
          <w:sz w:val="28"/>
        </w:rPr>
        <w:t xml:space="preserve"> решения «жизненных» (</w:t>
      </w:r>
      <w:proofErr w:type="spellStart"/>
      <w:r w:rsidRPr="005F71BB">
        <w:rPr>
          <w:sz w:val="28"/>
        </w:rPr>
        <w:t>компетентностных</w:t>
      </w:r>
      <w:proofErr w:type="spellEnd"/>
      <w:r w:rsidRPr="005F71BB">
        <w:rPr>
          <w:sz w:val="28"/>
        </w:rPr>
        <w:t>) задач, в которых используются математические средства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оздавать</w:t>
      </w:r>
      <w:r w:rsidRPr="005F71BB">
        <w:rPr>
          <w:sz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:rsidR="00F648BE" w:rsidRPr="00F648BE" w:rsidRDefault="00F648BE" w:rsidP="00F02FBB">
      <w:pPr>
        <w:pStyle w:val="ab"/>
        <w:numPr>
          <w:ilvl w:val="0"/>
          <w:numId w:val="17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 xml:space="preserve">уметь </w:t>
      </w:r>
      <w:r w:rsidRPr="00F648BE">
        <w:rPr>
          <w:rFonts w:eastAsiaTheme="minorHAnsi"/>
          <w:sz w:val="28"/>
          <w:lang w:eastAsia="en-US"/>
        </w:rPr>
        <w:t>преобразовывать алгебраические выражения, решать уравнения с одной переменной;</w:t>
      </w:r>
    </w:p>
    <w:p w:rsidR="00F648BE" w:rsidRPr="00F648BE" w:rsidRDefault="00F648BE" w:rsidP="00F02FBB">
      <w:pPr>
        <w:pStyle w:val="ab"/>
        <w:numPr>
          <w:ilvl w:val="0"/>
          <w:numId w:val="17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>находить</w:t>
      </w:r>
      <w:r w:rsidRPr="00F648BE">
        <w:rPr>
          <w:rFonts w:eastAsiaTheme="minorHAnsi"/>
          <w:sz w:val="28"/>
          <w:lang w:eastAsia="en-US"/>
        </w:rPr>
        <w:t xml:space="preserve"> область определения функции, строить графики прямой пропорциональности и линейной функции;</w:t>
      </w:r>
    </w:p>
    <w:p w:rsidR="00F648BE" w:rsidRPr="00F648BE" w:rsidRDefault="00F648BE" w:rsidP="00F02FBB">
      <w:pPr>
        <w:pStyle w:val="ab"/>
        <w:numPr>
          <w:ilvl w:val="0"/>
          <w:numId w:val="17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>выполнять</w:t>
      </w:r>
      <w:r w:rsidRPr="00F648BE">
        <w:rPr>
          <w:rFonts w:eastAsiaTheme="minorHAnsi"/>
          <w:sz w:val="28"/>
          <w:lang w:eastAsia="en-US"/>
        </w:rPr>
        <w:t xml:space="preserve"> действия над степенями с натуральными показателями;</w:t>
      </w:r>
    </w:p>
    <w:p w:rsidR="00F648BE" w:rsidRPr="00F648BE" w:rsidRDefault="00F648BE" w:rsidP="00F02FBB">
      <w:pPr>
        <w:pStyle w:val="ab"/>
        <w:numPr>
          <w:ilvl w:val="0"/>
          <w:numId w:val="17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>выполнять</w:t>
      </w:r>
      <w:r w:rsidRPr="00F648BE">
        <w:rPr>
          <w:rFonts w:eastAsiaTheme="minorHAnsi"/>
          <w:sz w:val="28"/>
          <w:lang w:eastAsia="en-US"/>
        </w:rPr>
        <w:t xml:space="preserve"> сложение, вычитание и умножение многочленов, раскладывать многочлены на множители;</w:t>
      </w:r>
    </w:p>
    <w:p w:rsidR="00F648BE" w:rsidRPr="00F648BE" w:rsidRDefault="00F648BE" w:rsidP="00F02FBB">
      <w:pPr>
        <w:pStyle w:val="ab"/>
        <w:numPr>
          <w:ilvl w:val="0"/>
          <w:numId w:val="17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>применять</w:t>
      </w:r>
      <w:r w:rsidRPr="00F648BE">
        <w:rPr>
          <w:rFonts w:eastAsiaTheme="minorHAnsi"/>
          <w:sz w:val="28"/>
          <w:lang w:eastAsia="en-US"/>
        </w:rPr>
        <w:t xml:space="preserve"> формулы сокращенного умножения в преобразованиях целых выражений в многочлены и в разложении многочленов на множители;</w:t>
      </w:r>
    </w:p>
    <w:p w:rsidR="00F648BE" w:rsidRPr="00314035" w:rsidRDefault="00F648BE" w:rsidP="00F02FBB">
      <w:pPr>
        <w:pStyle w:val="ab"/>
        <w:numPr>
          <w:ilvl w:val="0"/>
          <w:numId w:val="17"/>
        </w:numPr>
        <w:rPr>
          <w:rFonts w:eastAsiaTheme="minorHAnsi"/>
          <w:sz w:val="28"/>
          <w:lang w:eastAsia="en-US"/>
        </w:rPr>
      </w:pPr>
      <w:r w:rsidRPr="00314035">
        <w:rPr>
          <w:rFonts w:eastAsiaTheme="minorHAnsi"/>
          <w:i/>
          <w:sz w:val="28"/>
          <w:lang w:eastAsia="en-US"/>
        </w:rPr>
        <w:t>уметь</w:t>
      </w:r>
      <w:r w:rsidRPr="00F648BE">
        <w:rPr>
          <w:rFonts w:eastAsiaTheme="minorHAnsi"/>
          <w:sz w:val="28"/>
          <w:lang w:eastAsia="en-US"/>
        </w:rPr>
        <w:t xml:space="preserve">  решать системы линейных уравнений </w:t>
      </w:r>
      <w:r w:rsidRPr="00314035">
        <w:rPr>
          <w:rFonts w:eastAsiaTheme="minorHAnsi"/>
          <w:sz w:val="28"/>
          <w:lang w:eastAsia="en-US"/>
        </w:rPr>
        <w:t>с двумя переменными и применять их при решении текстовых задач.</w:t>
      </w:r>
    </w:p>
    <w:p w:rsidR="00314035" w:rsidRPr="005F71BB" w:rsidRDefault="00314035" w:rsidP="00314035">
      <w:pPr>
        <w:widowControl w:val="0"/>
        <w:numPr>
          <w:ilvl w:val="0"/>
          <w:numId w:val="1"/>
        </w:numPr>
        <w:spacing w:before="240" w:after="200" w:line="276" w:lineRule="auto"/>
        <w:contextualSpacing/>
        <w:rPr>
          <w:rFonts w:eastAsiaTheme="minorHAnsi"/>
          <w:b/>
          <w:sz w:val="28"/>
          <w:szCs w:val="22"/>
          <w:lang w:eastAsia="en-US"/>
        </w:rPr>
      </w:pPr>
      <w:r w:rsidRPr="005F71BB">
        <w:rPr>
          <w:rFonts w:eastAsiaTheme="minorHAnsi"/>
          <w:b/>
          <w:sz w:val="28"/>
          <w:szCs w:val="22"/>
          <w:lang w:eastAsia="en-US"/>
        </w:rPr>
        <w:t>Алгебра - 8</w:t>
      </w:r>
    </w:p>
    <w:p w:rsidR="00314035" w:rsidRPr="005F71BB" w:rsidRDefault="00314035" w:rsidP="00314035">
      <w:pPr>
        <w:ind w:firstLine="708"/>
        <w:jc w:val="both"/>
        <w:rPr>
          <w:bCs/>
          <w:color w:val="000000"/>
          <w:sz w:val="28"/>
        </w:rPr>
      </w:pPr>
      <w:r w:rsidRPr="005F71BB">
        <w:rPr>
          <w:i/>
          <w:color w:val="000000"/>
          <w:sz w:val="28"/>
        </w:rPr>
        <w:t>Использовать</w:t>
      </w:r>
      <w:r w:rsidRPr="005F71BB">
        <w:rPr>
          <w:color w:val="000000"/>
          <w:sz w:val="28"/>
        </w:rPr>
        <w:t xml:space="preserve"> при решении математических задач, их обосновании и проверке найденного решения  </w:t>
      </w:r>
      <w:r w:rsidRPr="005F71BB">
        <w:rPr>
          <w:bCs/>
          <w:color w:val="000000"/>
          <w:sz w:val="28"/>
        </w:rPr>
        <w:t>знание о: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алгебраической дроби; основном свойстве дроби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правилах</w:t>
      </w:r>
      <w:proofErr w:type="gramEnd"/>
      <w:r w:rsidRPr="005F71BB">
        <w:rPr>
          <w:sz w:val="28"/>
        </w:rPr>
        <w:t xml:space="preserve"> действий с алгебраическими дробями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lastRenderedPageBreak/>
        <w:t>степенях</w:t>
      </w:r>
      <w:proofErr w:type="gramEnd"/>
      <w:r w:rsidRPr="005F71BB">
        <w:rPr>
          <w:sz w:val="28"/>
        </w:rPr>
        <w:t xml:space="preserve"> с целыми показателями и их свойствах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стандартном </w:t>
      </w:r>
      <w:proofErr w:type="gramStart"/>
      <w:r w:rsidRPr="005F71BB">
        <w:rPr>
          <w:sz w:val="28"/>
        </w:rPr>
        <w:t>виде</w:t>
      </w:r>
      <w:proofErr w:type="gramEnd"/>
      <w:r w:rsidRPr="005F71BB">
        <w:rPr>
          <w:sz w:val="28"/>
        </w:rPr>
        <w:t xml:space="preserve"> числа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функциях</w:t>
      </w:r>
      <w:proofErr w:type="gramEnd"/>
      <w:r w:rsidRPr="005F71BB">
        <w:rPr>
          <w:sz w:val="28"/>
        </w:rPr>
        <w:t xml:space="preserve"> </w:t>
      </w:r>
      <w:r w:rsidRPr="005F71BB">
        <w:rPr>
          <w:position w:val="-10"/>
          <w:sz w:val="28"/>
        </w:rPr>
        <w:object w:dxaOrig="999" w:dyaOrig="320">
          <v:shape id="_x0000_i1025" type="#_x0000_t75" style="width:50.5pt;height:15.5pt" o:ole="">
            <v:imagedata r:id="rId41" o:title=""/>
          </v:shape>
          <o:OLEObject Type="Embed" ProgID="Equation.3" ShapeID="_x0000_i1025" DrawAspect="Content" ObjectID="_1661854938" r:id="rId42"/>
        </w:object>
      </w:r>
      <w:r w:rsidRPr="005F71BB">
        <w:rPr>
          <w:sz w:val="28"/>
        </w:rPr>
        <w:t xml:space="preserve">, </w:t>
      </w:r>
      <w:r w:rsidRPr="005F71BB">
        <w:rPr>
          <w:position w:val="-10"/>
          <w:sz w:val="28"/>
        </w:rPr>
        <w:object w:dxaOrig="680" w:dyaOrig="400">
          <v:shape id="_x0000_i1026" type="#_x0000_t75" style="width:33.5pt;height:20.5pt" o:ole="">
            <v:imagedata r:id="rId43" o:title=""/>
          </v:shape>
          <o:OLEObject Type="Embed" ProgID="Equation.3" ShapeID="_x0000_i1026" DrawAspect="Content" ObjectID="_1661854939" r:id="rId44"/>
        </w:object>
      </w:r>
      <w:r w:rsidRPr="005F71BB">
        <w:rPr>
          <w:sz w:val="28"/>
        </w:rPr>
        <w:t xml:space="preserve">, </w:t>
      </w:r>
      <w:r w:rsidRPr="005F71BB">
        <w:rPr>
          <w:position w:val="-24"/>
          <w:sz w:val="28"/>
        </w:rPr>
        <w:object w:dxaOrig="639" w:dyaOrig="620">
          <v:shape id="_x0000_i1027" type="#_x0000_t75" style="width:32.5pt;height:30.5pt" o:ole="">
            <v:imagedata r:id="rId45" o:title=""/>
          </v:shape>
          <o:OLEObject Type="Embed" ProgID="Equation.3" ShapeID="_x0000_i1027" DrawAspect="Content" ObjectID="_1661854940" r:id="rId46"/>
        </w:object>
      </w:r>
      <w:r w:rsidRPr="005F71BB">
        <w:rPr>
          <w:sz w:val="28"/>
        </w:rPr>
        <w:t>, их свойствах и графиках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понятии</w:t>
      </w:r>
      <w:proofErr w:type="gramEnd"/>
      <w:r w:rsidRPr="005F71BB">
        <w:rPr>
          <w:sz w:val="28"/>
        </w:rPr>
        <w:t xml:space="preserve"> квадратного корня и арифметического квадратного корня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свойствах</w:t>
      </w:r>
      <w:proofErr w:type="gramEnd"/>
      <w:r w:rsidRPr="005F71BB">
        <w:rPr>
          <w:sz w:val="28"/>
        </w:rPr>
        <w:t xml:space="preserve"> арифметических квадратных корней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функции </w:t>
      </w:r>
      <w:r w:rsidRPr="005F71BB">
        <w:rPr>
          <w:position w:val="-10"/>
          <w:sz w:val="28"/>
        </w:rPr>
        <w:object w:dxaOrig="780" w:dyaOrig="380">
          <v:shape id="_x0000_i1028" type="#_x0000_t75" style="width:39.5pt;height:18.5pt" o:ole="">
            <v:imagedata r:id="rId47" o:title=""/>
          </v:shape>
          <o:OLEObject Type="Embed" ProgID="Equation.3" ShapeID="_x0000_i1028" DrawAspect="Content" ObjectID="_1661854941" r:id="rId48"/>
        </w:object>
      </w:r>
      <w:r w:rsidRPr="005F71BB">
        <w:rPr>
          <w:sz w:val="28"/>
        </w:rPr>
        <w:t>, её свойствах и графике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формуле для корней квадратного уравнения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теореме Виета для приведённого и общего квадратного уравнения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основных </w:t>
      </w:r>
      <w:proofErr w:type="gramStart"/>
      <w:r w:rsidRPr="005F71BB">
        <w:rPr>
          <w:sz w:val="28"/>
        </w:rPr>
        <w:t>методах</w:t>
      </w:r>
      <w:proofErr w:type="gramEnd"/>
      <w:r w:rsidRPr="005F71BB">
        <w:rPr>
          <w:sz w:val="28"/>
        </w:rPr>
        <w:t xml:space="preserve"> решения целых рациональных уравнений: методе разложения на множители и методе замены неизвестной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методе решения дробных рациональных уравнений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 xml:space="preserve">основных </w:t>
      </w:r>
      <w:proofErr w:type="gramStart"/>
      <w:r w:rsidRPr="005F71BB">
        <w:rPr>
          <w:sz w:val="28"/>
        </w:rPr>
        <w:t>методах</w:t>
      </w:r>
      <w:proofErr w:type="gramEnd"/>
      <w:r w:rsidRPr="005F71BB">
        <w:rPr>
          <w:sz w:val="28"/>
        </w:rPr>
        <w:t xml:space="preserve"> решения систем рациональных уравнений.</w:t>
      </w:r>
    </w:p>
    <w:p w:rsidR="00314035" w:rsidRPr="005F71BB" w:rsidRDefault="0013260E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>
        <w:rPr>
          <w:i/>
          <w:sz w:val="28"/>
        </w:rPr>
        <w:t>с</w:t>
      </w:r>
      <w:r w:rsidR="00314035" w:rsidRPr="005F71BB">
        <w:rPr>
          <w:i/>
          <w:sz w:val="28"/>
        </w:rPr>
        <w:t>окращать</w:t>
      </w:r>
      <w:r w:rsidR="00314035" w:rsidRPr="005F71BB">
        <w:rPr>
          <w:sz w:val="28"/>
        </w:rPr>
        <w:t xml:space="preserve"> алгебраические дроби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полнять</w:t>
      </w:r>
      <w:r w:rsidRPr="005F71BB">
        <w:rPr>
          <w:sz w:val="28"/>
        </w:rPr>
        <w:t xml:space="preserve"> арифметические действия с алгебраическими дробями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использовать</w:t>
      </w:r>
      <w:r w:rsidRPr="005F71BB">
        <w:rPr>
          <w:sz w:val="28"/>
        </w:rPr>
        <w:t xml:space="preserve"> свойства степеней с целыми показателями при решении задач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записывать</w:t>
      </w:r>
      <w:r w:rsidRPr="005F71BB">
        <w:rPr>
          <w:sz w:val="28"/>
        </w:rPr>
        <w:t xml:space="preserve"> числа в стандартном виде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полнять</w:t>
      </w:r>
      <w:r w:rsidRPr="005F71BB">
        <w:rPr>
          <w:sz w:val="28"/>
        </w:rPr>
        <w:t xml:space="preserve"> тождественные преобразования рациональных выражений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троить</w:t>
      </w:r>
      <w:r w:rsidRPr="005F71BB">
        <w:rPr>
          <w:sz w:val="28"/>
        </w:rPr>
        <w:t xml:space="preserve"> графики функций </w:t>
      </w:r>
      <w:r w:rsidRPr="005F71BB">
        <w:rPr>
          <w:position w:val="-10"/>
          <w:sz w:val="28"/>
        </w:rPr>
        <w:object w:dxaOrig="999" w:dyaOrig="320">
          <v:shape id="_x0000_i1029" type="#_x0000_t75" style="width:50.5pt;height:15.5pt" o:ole="">
            <v:imagedata r:id="rId41" o:title=""/>
          </v:shape>
          <o:OLEObject Type="Embed" ProgID="Equation.3" ShapeID="_x0000_i1029" DrawAspect="Content" ObjectID="_1661854942" r:id="rId49"/>
        </w:object>
      </w:r>
      <w:r w:rsidRPr="005F71BB">
        <w:rPr>
          <w:sz w:val="28"/>
        </w:rPr>
        <w:t xml:space="preserve">, </w:t>
      </w:r>
      <w:r w:rsidRPr="005F71BB">
        <w:rPr>
          <w:position w:val="-10"/>
          <w:sz w:val="28"/>
        </w:rPr>
        <w:object w:dxaOrig="680" w:dyaOrig="400">
          <v:shape id="_x0000_i1030" type="#_x0000_t75" style="width:33.5pt;height:20.5pt" o:ole="">
            <v:imagedata r:id="rId43" o:title=""/>
          </v:shape>
          <o:OLEObject Type="Embed" ProgID="Equation.3" ShapeID="_x0000_i1030" DrawAspect="Content" ObjectID="_1661854943" r:id="rId50"/>
        </w:object>
      </w:r>
      <w:r w:rsidRPr="005F71BB">
        <w:rPr>
          <w:sz w:val="28"/>
        </w:rPr>
        <w:t xml:space="preserve">, </w:t>
      </w:r>
      <w:r w:rsidRPr="005F71BB">
        <w:rPr>
          <w:position w:val="-24"/>
          <w:sz w:val="28"/>
        </w:rPr>
        <w:object w:dxaOrig="639" w:dyaOrig="620">
          <v:shape id="_x0000_i1031" type="#_x0000_t75" style="width:32.5pt;height:30.5pt" o:ole="">
            <v:imagedata r:id="rId45" o:title=""/>
          </v:shape>
          <o:OLEObject Type="Embed" ProgID="Equation.3" ShapeID="_x0000_i1031" DrawAspect="Content" ObjectID="_1661854944" r:id="rId51"/>
        </w:object>
      </w:r>
      <w:r w:rsidRPr="005F71BB">
        <w:rPr>
          <w:sz w:val="28"/>
        </w:rPr>
        <w:t xml:space="preserve"> и использовать их свойства при решении задач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вычислять</w:t>
      </w:r>
      <w:r w:rsidRPr="005F71BB">
        <w:rPr>
          <w:sz w:val="28"/>
        </w:rPr>
        <w:t xml:space="preserve"> арифметические квадратные корни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применять</w:t>
      </w:r>
      <w:r w:rsidRPr="005F71BB">
        <w:rPr>
          <w:sz w:val="28"/>
        </w:rPr>
        <w:t xml:space="preserve"> свойства арифметических квадратных корней при решении задач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троить</w:t>
      </w:r>
      <w:r w:rsidRPr="005F71BB">
        <w:rPr>
          <w:sz w:val="28"/>
        </w:rPr>
        <w:t xml:space="preserve"> график функции </w:t>
      </w:r>
      <w:r w:rsidRPr="005F71BB">
        <w:rPr>
          <w:position w:val="-10"/>
          <w:sz w:val="28"/>
        </w:rPr>
        <w:object w:dxaOrig="780" w:dyaOrig="380">
          <v:shape id="_x0000_i1032" type="#_x0000_t75" style="width:39.5pt;height:18.5pt" o:ole="">
            <v:imagedata r:id="rId47" o:title=""/>
          </v:shape>
          <o:OLEObject Type="Embed" ProgID="Equation.3" ShapeID="_x0000_i1032" DrawAspect="Content" ObjectID="_1661854945" r:id="rId52"/>
        </w:object>
      </w:r>
      <w:r w:rsidRPr="005F71BB">
        <w:rPr>
          <w:sz w:val="28"/>
        </w:rPr>
        <w:t xml:space="preserve"> и использовать его свойства при решении задач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квадратные уравнения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применять</w:t>
      </w:r>
      <w:r w:rsidRPr="005F71BB">
        <w:rPr>
          <w:sz w:val="28"/>
        </w:rPr>
        <w:t xml:space="preserve"> теорему Виета при решении задач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целые рациональные уравнения методом разложения на множители и методом замены неизвестной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дробные уравнения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системы рациональных уравнений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текстовые задачи с помощью квадратных и рациональных уравнений и их систем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находить</w:t>
      </w:r>
      <w:r w:rsidRPr="005F71BB">
        <w:rPr>
          <w:sz w:val="28"/>
        </w:rPr>
        <w:t xml:space="preserve"> решения «жизненных» (</w:t>
      </w:r>
      <w:proofErr w:type="spellStart"/>
      <w:r w:rsidRPr="005F71BB">
        <w:rPr>
          <w:sz w:val="28"/>
        </w:rPr>
        <w:t>компетентностных</w:t>
      </w:r>
      <w:proofErr w:type="spellEnd"/>
      <w:r w:rsidRPr="005F71BB">
        <w:rPr>
          <w:sz w:val="28"/>
        </w:rPr>
        <w:t>) задач, в которых используются математические средства;</w:t>
      </w:r>
    </w:p>
    <w:p w:rsidR="00314035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оздавать</w:t>
      </w:r>
      <w:r w:rsidRPr="005F71BB">
        <w:rPr>
          <w:sz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:rsidR="00314035" w:rsidRPr="00F648BE" w:rsidRDefault="00314035" w:rsidP="00F02FBB">
      <w:pPr>
        <w:pStyle w:val="ab"/>
        <w:numPr>
          <w:ilvl w:val="0"/>
          <w:numId w:val="16"/>
        </w:numPr>
        <w:rPr>
          <w:sz w:val="28"/>
        </w:rPr>
      </w:pPr>
      <w:r w:rsidRPr="00F648BE">
        <w:rPr>
          <w:sz w:val="28"/>
        </w:rPr>
        <w:lastRenderedPageBreak/>
        <w:t>уметь выполнять тождественные преобразования рациональных выражений;</w:t>
      </w:r>
    </w:p>
    <w:p w:rsidR="00314035" w:rsidRPr="00F648BE" w:rsidRDefault="00314035" w:rsidP="00F02FBB">
      <w:pPr>
        <w:pStyle w:val="ab"/>
        <w:numPr>
          <w:ilvl w:val="0"/>
          <w:numId w:val="16"/>
        </w:numPr>
        <w:rPr>
          <w:sz w:val="28"/>
        </w:rPr>
      </w:pPr>
      <w:r w:rsidRPr="00F648BE">
        <w:rPr>
          <w:sz w:val="28"/>
        </w:rPr>
        <w:t>иметь представление об иррациональных числах, уметь выполнять преобразования, содержащих корни;</w:t>
      </w:r>
    </w:p>
    <w:p w:rsidR="00314035" w:rsidRPr="00F648BE" w:rsidRDefault="00314035" w:rsidP="00F02FBB">
      <w:pPr>
        <w:pStyle w:val="ab"/>
        <w:numPr>
          <w:ilvl w:val="0"/>
          <w:numId w:val="16"/>
        </w:numPr>
        <w:rPr>
          <w:sz w:val="28"/>
        </w:rPr>
      </w:pPr>
      <w:r w:rsidRPr="00F648BE">
        <w:rPr>
          <w:sz w:val="28"/>
        </w:rPr>
        <w:t>уметь решать квадратные уравнения, рациональные уравнения и применять их к решению задач;</w:t>
      </w:r>
    </w:p>
    <w:p w:rsidR="00314035" w:rsidRPr="00F648BE" w:rsidRDefault="00314035" w:rsidP="00F02FBB">
      <w:pPr>
        <w:pStyle w:val="ab"/>
        <w:numPr>
          <w:ilvl w:val="0"/>
          <w:numId w:val="16"/>
        </w:numPr>
        <w:rPr>
          <w:sz w:val="28"/>
        </w:rPr>
      </w:pPr>
      <w:r w:rsidRPr="00F648BE">
        <w:rPr>
          <w:sz w:val="28"/>
        </w:rPr>
        <w:t>уметь решать линейные неравенства с одной переменной и их системы;</w:t>
      </w:r>
    </w:p>
    <w:p w:rsidR="00314035" w:rsidRPr="00F648BE" w:rsidRDefault="00314035" w:rsidP="00F02FBB">
      <w:pPr>
        <w:pStyle w:val="ab"/>
        <w:numPr>
          <w:ilvl w:val="0"/>
          <w:numId w:val="16"/>
        </w:numPr>
        <w:rPr>
          <w:sz w:val="28"/>
        </w:rPr>
      </w:pPr>
      <w:r w:rsidRPr="00F648BE">
        <w:rPr>
          <w:sz w:val="28"/>
        </w:rPr>
        <w:t>применять свойства степени с целым показателем в вычислениях и преобразованиях;</w:t>
      </w:r>
    </w:p>
    <w:p w:rsidR="00314035" w:rsidRPr="00F648BE" w:rsidRDefault="00314035" w:rsidP="00F02FBB">
      <w:pPr>
        <w:pStyle w:val="ab"/>
        <w:numPr>
          <w:ilvl w:val="0"/>
          <w:numId w:val="16"/>
        </w:numPr>
      </w:pPr>
      <w:r w:rsidRPr="00F648BE">
        <w:rPr>
          <w:sz w:val="28"/>
        </w:rPr>
        <w:t xml:space="preserve">иметь начальные представления о сборе и группировке статистических данных, их наглядной </w:t>
      </w:r>
      <w:r w:rsidRPr="00F648BE">
        <w:t>интерпретации.</w:t>
      </w:r>
    </w:p>
    <w:p w:rsidR="00314035" w:rsidRPr="005F71BB" w:rsidRDefault="00314035" w:rsidP="00314035">
      <w:pPr>
        <w:widowControl w:val="0"/>
        <w:numPr>
          <w:ilvl w:val="0"/>
          <w:numId w:val="1"/>
        </w:numPr>
        <w:spacing w:before="240" w:after="200" w:line="276" w:lineRule="auto"/>
        <w:contextualSpacing/>
        <w:rPr>
          <w:rFonts w:eastAsiaTheme="minorHAnsi"/>
          <w:b/>
          <w:sz w:val="28"/>
          <w:szCs w:val="22"/>
          <w:lang w:eastAsia="en-US"/>
        </w:rPr>
      </w:pPr>
      <w:r w:rsidRPr="005F71BB">
        <w:rPr>
          <w:rFonts w:eastAsiaTheme="minorHAnsi"/>
          <w:b/>
          <w:sz w:val="28"/>
          <w:szCs w:val="22"/>
          <w:lang w:eastAsia="en-US"/>
        </w:rPr>
        <w:t>Алгебра – 9</w:t>
      </w:r>
    </w:p>
    <w:p w:rsidR="00314035" w:rsidRPr="005F71BB" w:rsidRDefault="00314035" w:rsidP="00314035">
      <w:pPr>
        <w:shd w:val="clear" w:color="auto" w:fill="FFFFFF"/>
        <w:jc w:val="both"/>
        <w:rPr>
          <w:bCs/>
          <w:color w:val="000000"/>
          <w:sz w:val="28"/>
        </w:rPr>
      </w:pPr>
      <w:r w:rsidRPr="005F71BB">
        <w:rPr>
          <w:i/>
          <w:color w:val="000000"/>
          <w:sz w:val="28"/>
        </w:rPr>
        <w:t>Использовать</w:t>
      </w:r>
      <w:r w:rsidRPr="005F71BB">
        <w:rPr>
          <w:color w:val="000000"/>
          <w:sz w:val="28"/>
        </w:rPr>
        <w:t xml:space="preserve"> при решении математических задач, их обосновании и проверке найденного решения  </w:t>
      </w:r>
      <w:r w:rsidRPr="005F71BB">
        <w:rPr>
          <w:bCs/>
          <w:color w:val="000000"/>
          <w:sz w:val="28"/>
        </w:rPr>
        <w:t>знание о: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свойствах</w:t>
      </w:r>
      <w:proofErr w:type="gramEnd"/>
      <w:r w:rsidRPr="005F71BB">
        <w:rPr>
          <w:sz w:val="28"/>
        </w:rPr>
        <w:t xml:space="preserve"> числовых неравенств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методах</w:t>
      </w:r>
      <w:proofErr w:type="gramEnd"/>
      <w:r w:rsidRPr="005F71BB">
        <w:rPr>
          <w:sz w:val="28"/>
        </w:rPr>
        <w:t xml:space="preserve"> решения линейных неравенств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свойствах</w:t>
      </w:r>
      <w:proofErr w:type="gramEnd"/>
      <w:r w:rsidRPr="005F71BB">
        <w:rPr>
          <w:sz w:val="28"/>
        </w:rPr>
        <w:t xml:space="preserve"> квадратичной функции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методах</w:t>
      </w:r>
      <w:proofErr w:type="gramEnd"/>
      <w:r w:rsidRPr="005F71BB">
        <w:rPr>
          <w:sz w:val="28"/>
        </w:rPr>
        <w:t xml:space="preserve"> решения квадратных неравенств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методе интервалов для решения рациональных неравенств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методах</w:t>
      </w:r>
      <w:proofErr w:type="gramEnd"/>
      <w:r w:rsidRPr="005F71BB">
        <w:rPr>
          <w:sz w:val="28"/>
        </w:rPr>
        <w:t xml:space="preserve"> решения систем неравенств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свойствах и графике функции</w:t>
      </w:r>
      <w:r w:rsidRPr="005F71BB">
        <w:rPr>
          <w:position w:val="-10"/>
          <w:sz w:val="28"/>
        </w:rPr>
        <w:object w:dxaOrig="700" w:dyaOrig="400">
          <v:shape id="_x0000_i1033" type="#_x0000_t75" style="width:35.5pt;height:20.5pt" o:ole="">
            <v:imagedata r:id="rId53" o:title=""/>
          </v:shape>
          <o:OLEObject Type="Embed" ProgID="Equation.3" ShapeID="_x0000_i1033" DrawAspect="Content" ObjectID="_1661854946" r:id="rId54"/>
        </w:object>
      </w:r>
      <w:r w:rsidRPr="005F71BB">
        <w:rPr>
          <w:sz w:val="28"/>
        </w:rPr>
        <w:t xml:space="preserve"> </w:t>
      </w:r>
      <w:proofErr w:type="gramStart"/>
      <w:r w:rsidRPr="005F71BB">
        <w:rPr>
          <w:sz w:val="28"/>
        </w:rPr>
        <w:t>при</w:t>
      </w:r>
      <w:proofErr w:type="gramEnd"/>
      <w:r w:rsidRPr="005F71BB">
        <w:rPr>
          <w:sz w:val="28"/>
        </w:rPr>
        <w:t xml:space="preserve"> натуральном </w:t>
      </w:r>
      <w:r w:rsidRPr="005F71BB">
        <w:rPr>
          <w:i/>
          <w:sz w:val="28"/>
          <w:lang w:val="en-US"/>
        </w:rPr>
        <w:t>n</w:t>
      </w:r>
      <w:r w:rsidRPr="005F71BB">
        <w:rPr>
          <w:sz w:val="28"/>
        </w:rPr>
        <w:t>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определении</w:t>
      </w:r>
      <w:proofErr w:type="gramEnd"/>
      <w:r w:rsidRPr="005F71BB">
        <w:rPr>
          <w:sz w:val="28"/>
        </w:rPr>
        <w:t xml:space="preserve"> и свойствах корней степени </w:t>
      </w:r>
      <w:r w:rsidRPr="005F71BB">
        <w:rPr>
          <w:i/>
          <w:sz w:val="28"/>
          <w:lang w:val="en-US"/>
        </w:rPr>
        <w:t>n</w:t>
      </w:r>
      <w:r w:rsidRPr="005F71BB">
        <w:rPr>
          <w:sz w:val="28"/>
        </w:rPr>
        <w:t>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степенях</w:t>
      </w:r>
      <w:proofErr w:type="gramEnd"/>
      <w:r w:rsidRPr="005F71BB">
        <w:rPr>
          <w:sz w:val="28"/>
        </w:rPr>
        <w:t xml:space="preserve"> с рациональными показателями и их свойствах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определении</w:t>
      </w:r>
      <w:proofErr w:type="gramEnd"/>
      <w:r w:rsidRPr="005F71BB">
        <w:rPr>
          <w:sz w:val="28"/>
        </w:rPr>
        <w:t xml:space="preserve"> и основных свойствах арифметической прогрессии; формуле для нахождения суммы её нескольких первых членов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sz w:val="28"/>
        </w:rPr>
        <w:t>определении</w:t>
      </w:r>
      <w:proofErr w:type="gramEnd"/>
      <w:r w:rsidRPr="005F71BB">
        <w:rPr>
          <w:sz w:val="28"/>
        </w:rPr>
        <w:t xml:space="preserve"> и основных свойствах геометрической прогрессии; формуле для нахождения суммы её нескольких первых членов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sz w:val="28"/>
        </w:rPr>
        <w:t>формуле для суммы бесконечной геометрической прогрессии со знаменателем, меньшим по модулю единицы.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Использовать</w:t>
      </w:r>
      <w:r w:rsidRPr="005F71BB">
        <w:rPr>
          <w:sz w:val="28"/>
        </w:rPr>
        <w:t xml:space="preserve"> свойства числовых неравен</w:t>
      </w:r>
      <w:proofErr w:type="gramStart"/>
      <w:r w:rsidRPr="005F71BB">
        <w:rPr>
          <w:sz w:val="28"/>
        </w:rPr>
        <w:t>ств дл</w:t>
      </w:r>
      <w:proofErr w:type="gramEnd"/>
      <w:r w:rsidRPr="005F71BB">
        <w:rPr>
          <w:sz w:val="28"/>
        </w:rPr>
        <w:t>я преобразования неравенств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доказывать</w:t>
      </w:r>
      <w:r w:rsidRPr="005F71BB">
        <w:rPr>
          <w:sz w:val="28"/>
        </w:rPr>
        <w:t xml:space="preserve"> простейшие неравенства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shd w:val="clear" w:color="auto" w:fill="FFFFFF"/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линейные неравенства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строить</w:t>
      </w:r>
      <w:r w:rsidRPr="005F71BB">
        <w:rPr>
          <w:sz w:val="28"/>
        </w:rPr>
        <w:t xml:space="preserve"> график квадратичной функции и использовать его при решении задач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квадратные неравенства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рациональные неравенства методом интервалов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системы неравенств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proofErr w:type="gramStart"/>
      <w:r w:rsidRPr="005F71BB">
        <w:rPr>
          <w:i/>
          <w:sz w:val="28"/>
        </w:rPr>
        <w:t>строить</w:t>
      </w:r>
      <w:r w:rsidRPr="005F71BB">
        <w:rPr>
          <w:sz w:val="28"/>
        </w:rPr>
        <w:t xml:space="preserve"> график функции</w:t>
      </w:r>
      <w:r w:rsidRPr="005F71BB">
        <w:rPr>
          <w:position w:val="-10"/>
          <w:sz w:val="28"/>
        </w:rPr>
        <w:object w:dxaOrig="700" w:dyaOrig="400">
          <v:shape id="_x0000_i1034" type="#_x0000_t75" style="width:35.5pt;height:20.5pt" o:ole="">
            <v:imagedata r:id="rId53" o:title=""/>
          </v:shape>
          <o:OLEObject Type="Embed" ProgID="Equation.3" ShapeID="_x0000_i1034" DrawAspect="Content" ObjectID="_1661854947" r:id="rId55"/>
        </w:object>
      </w:r>
      <w:r w:rsidRPr="005F71BB">
        <w:rPr>
          <w:sz w:val="28"/>
        </w:rPr>
        <w:t xml:space="preserve"> при натуральном </w:t>
      </w:r>
      <w:r w:rsidRPr="005F71BB">
        <w:rPr>
          <w:i/>
          <w:sz w:val="28"/>
          <w:lang w:val="en-US"/>
        </w:rPr>
        <w:t>n</w:t>
      </w:r>
      <w:r w:rsidRPr="005F71BB">
        <w:rPr>
          <w:i/>
          <w:sz w:val="28"/>
        </w:rPr>
        <w:t xml:space="preserve"> </w:t>
      </w:r>
      <w:r w:rsidRPr="005F71BB">
        <w:rPr>
          <w:sz w:val="28"/>
        </w:rPr>
        <w:t>и использовать его при решении задач;</w:t>
      </w:r>
      <w:proofErr w:type="gramEnd"/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lastRenderedPageBreak/>
        <w:t>находить</w:t>
      </w:r>
      <w:r w:rsidRPr="005F71BB">
        <w:rPr>
          <w:sz w:val="28"/>
        </w:rPr>
        <w:t xml:space="preserve"> корни степени </w:t>
      </w:r>
      <w:r w:rsidRPr="005F71BB">
        <w:rPr>
          <w:i/>
          <w:sz w:val="28"/>
          <w:lang w:val="en-US"/>
        </w:rPr>
        <w:t>n</w:t>
      </w:r>
      <w:r w:rsidRPr="005F71BB">
        <w:rPr>
          <w:sz w:val="28"/>
        </w:rPr>
        <w:t xml:space="preserve">; 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использовать</w:t>
      </w:r>
      <w:r w:rsidRPr="005F71BB">
        <w:rPr>
          <w:sz w:val="28"/>
        </w:rPr>
        <w:t xml:space="preserve"> свойства корней степени </w:t>
      </w:r>
      <w:r w:rsidRPr="005F71BB">
        <w:rPr>
          <w:i/>
          <w:sz w:val="28"/>
          <w:lang w:val="en-US"/>
        </w:rPr>
        <w:t>n</w:t>
      </w:r>
      <w:r w:rsidRPr="005F71BB">
        <w:rPr>
          <w:i/>
          <w:sz w:val="28"/>
        </w:rPr>
        <w:t xml:space="preserve"> </w:t>
      </w:r>
      <w:r w:rsidRPr="005F71BB">
        <w:rPr>
          <w:sz w:val="28"/>
        </w:rPr>
        <w:t>при тождественных преобразованиях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находить</w:t>
      </w:r>
      <w:r w:rsidRPr="005F71BB">
        <w:rPr>
          <w:sz w:val="28"/>
        </w:rPr>
        <w:t xml:space="preserve"> значения степеней с рациональными показателями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решать</w:t>
      </w:r>
      <w:r w:rsidRPr="005F71BB">
        <w:rPr>
          <w:sz w:val="28"/>
        </w:rPr>
        <w:t xml:space="preserve"> основные задачи на арифметическую и геометрическую прогрессии; 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находить</w:t>
      </w:r>
      <w:r w:rsidRPr="005F71BB">
        <w:rPr>
          <w:sz w:val="28"/>
        </w:rPr>
        <w:t xml:space="preserve"> сумму бесконечной геометрической прогрессии со знаменателем, меньшим по модулю единицы;</w:t>
      </w:r>
    </w:p>
    <w:p w:rsidR="00314035" w:rsidRPr="005F71BB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firstLine="709"/>
        <w:jc w:val="both"/>
        <w:rPr>
          <w:sz w:val="28"/>
        </w:rPr>
      </w:pPr>
      <w:r w:rsidRPr="005F71BB">
        <w:rPr>
          <w:i/>
          <w:sz w:val="28"/>
        </w:rPr>
        <w:t>находить</w:t>
      </w:r>
      <w:r w:rsidRPr="005F71BB">
        <w:rPr>
          <w:sz w:val="28"/>
        </w:rPr>
        <w:t xml:space="preserve"> решения «жизненных» (</w:t>
      </w:r>
      <w:proofErr w:type="spellStart"/>
      <w:r w:rsidRPr="005F71BB">
        <w:rPr>
          <w:sz w:val="28"/>
        </w:rPr>
        <w:t>компетентностных</w:t>
      </w:r>
      <w:proofErr w:type="spellEnd"/>
      <w:r w:rsidRPr="005F71BB">
        <w:rPr>
          <w:sz w:val="28"/>
        </w:rPr>
        <w:t>) задач, в которых используются математические средства;</w:t>
      </w:r>
    </w:p>
    <w:p w:rsidR="00314035" w:rsidRDefault="00314035" w:rsidP="00F02FBB">
      <w:pPr>
        <w:widowControl w:val="0"/>
        <w:numPr>
          <w:ilvl w:val="0"/>
          <w:numId w:val="3"/>
        </w:numPr>
        <w:tabs>
          <w:tab w:val="left" w:pos="490"/>
        </w:tabs>
        <w:autoSpaceDE w:val="0"/>
        <w:autoSpaceDN w:val="0"/>
        <w:adjustRightInd w:val="0"/>
        <w:ind w:left="284" w:firstLine="425"/>
        <w:jc w:val="both"/>
        <w:rPr>
          <w:sz w:val="28"/>
        </w:rPr>
      </w:pPr>
      <w:r w:rsidRPr="00F37A31">
        <w:rPr>
          <w:i/>
          <w:sz w:val="28"/>
        </w:rPr>
        <w:t>создавать</w:t>
      </w:r>
      <w:r w:rsidRPr="00F37A31">
        <w:rPr>
          <w:sz w:val="28"/>
        </w:rPr>
        <w:t xml:space="preserve"> продукт (результат проектной деятельности), для изучения и описания которого используются математические средства.  </w:t>
      </w:r>
    </w:p>
    <w:p w:rsidR="002220AD" w:rsidRDefault="002220AD" w:rsidP="002220AD">
      <w:pPr>
        <w:widowControl w:val="0"/>
        <w:tabs>
          <w:tab w:val="left" w:pos="490"/>
        </w:tabs>
        <w:autoSpaceDE w:val="0"/>
        <w:autoSpaceDN w:val="0"/>
        <w:adjustRightInd w:val="0"/>
        <w:ind w:left="709"/>
        <w:jc w:val="both"/>
        <w:rPr>
          <w:i/>
          <w:sz w:val="28"/>
        </w:rPr>
      </w:pPr>
    </w:p>
    <w:p w:rsidR="002220AD" w:rsidRDefault="002220AD" w:rsidP="002220AD">
      <w:pPr>
        <w:widowControl w:val="0"/>
        <w:tabs>
          <w:tab w:val="left" w:pos="490"/>
        </w:tabs>
        <w:autoSpaceDE w:val="0"/>
        <w:autoSpaceDN w:val="0"/>
        <w:adjustRightInd w:val="0"/>
        <w:ind w:left="709"/>
        <w:jc w:val="both"/>
        <w:rPr>
          <w:i/>
          <w:sz w:val="28"/>
        </w:rPr>
      </w:pPr>
    </w:p>
    <w:p w:rsidR="002220AD" w:rsidRDefault="002220AD" w:rsidP="002220AD">
      <w:pPr>
        <w:widowControl w:val="0"/>
        <w:tabs>
          <w:tab w:val="left" w:pos="490"/>
        </w:tabs>
        <w:autoSpaceDE w:val="0"/>
        <w:autoSpaceDN w:val="0"/>
        <w:adjustRightInd w:val="0"/>
        <w:ind w:left="709"/>
        <w:jc w:val="center"/>
        <w:rPr>
          <w:color w:val="000000"/>
          <w:sz w:val="28"/>
        </w:rPr>
      </w:pPr>
      <w:r w:rsidRPr="002220AD">
        <w:rPr>
          <w:color w:val="000000"/>
          <w:sz w:val="28"/>
        </w:rPr>
        <w:t>Типовые контрольные работы по алгебре 7 класс</w:t>
      </w:r>
    </w:p>
    <w:p w:rsidR="002220AD" w:rsidRDefault="002220AD" w:rsidP="002220AD">
      <w:pPr>
        <w:widowControl w:val="0"/>
        <w:tabs>
          <w:tab w:val="left" w:pos="490"/>
        </w:tabs>
        <w:autoSpaceDE w:val="0"/>
        <w:autoSpaceDN w:val="0"/>
        <w:adjustRightInd w:val="0"/>
        <w:ind w:left="709"/>
        <w:jc w:val="center"/>
        <w:rPr>
          <w:color w:val="000000"/>
          <w:sz w:val="28"/>
        </w:rPr>
      </w:pPr>
    </w:p>
    <w:p w:rsidR="002220AD" w:rsidRDefault="002220AD" w:rsidP="002220AD">
      <w:pPr>
        <w:rPr>
          <w:b/>
          <w:bCs/>
          <w:iCs/>
        </w:rPr>
      </w:pPr>
      <w:r>
        <w:rPr>
          <w:b/>
          <w:bCs/>
          <w:iCs/>
        </w:rPr>
        <w:t xml:space="preserve">Контрольная работа №1 по теме </w:t>
      </w:r>
    </w:p>
    <w:p w:rsidR="002220AD" w:rsidRDefault="002220AD" w:rsidP="002220AD">
      <w:pPr>
        <w:jc w:val="center"/>
        <w:rPr>
          <w:b/>
          <w:bCs/>
          <w:iCs/>
        </w:rPr>
      </w:pPr>
      <w:r>
        <w:rPr>
          <w:b/>
          <w:bCs/>
          <w:iCs/>
        </w:rPr>
        <w:t>«Линейное уравнение с одной переменной».</w:t>
      </w:r>
    </w:p>
    <w:p w:rsidR="002220AD" w:rsidRPr="008A42FD" w:rsidRDefault="002220AD" w:rsidP="002220AD">
      <w:pPr>
        <w:jc w:val="center"/>
        <w:rPr>
          <w:b/>
          <w:bCs/>
        </w:rPr>
      </w:pPr>
      <w:r w:rsidRPr="008A42FD">
        <w:rPr>
          <w:b/>
          <w:bCs/>
        </w:rPr>
        <w:t>Вариант 1</w:t>
      </w:r>
      <w:r>
        <w:rPr>
          <w:b/>
          <w:bCs/>
        </w:rPr>
        <w:t>.</w:t>
      </w:r>
    </w:p>
    <w:p w:rsidR="002220AD" w:rsidRDefault="002220AD" w:rsidP="002220AD">
      <w:pPr>
        <w:ind w:hanging="284"/>
      </w:pPr>
      <w:r>
        <w:t xml:space="preserve">1  </w:t>
      </w:r>
      <w:r w:rsidRPr="00C357AB">
        <w:t xml:space="preserve">1. </w:t>
      </w:r>
      <w:r>
        <w:t>Решите уравнение:</w:t>
      </w:r>
    </w:p>
    <w:p w:rsidR="002220AD" w:rsidRPr="00645D81" w:rsidRDefault="002220AD" w:rsidP="00F02FBB">
      <w:pPr>
        <w:pStyle w:val="ad"/>
        <w:numPr>
          <w:ilvl w:val="0"/>
          <w:numId w:val="22"/>
        </w:numPr>
        <w:spacing w:after="0" w:line="240" w:lineRule="auto"/>
        <w:ind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5D81">
        <w:rPr>
          <w:rFonts w:ascii="Times New Roman" w:eastAsia="Times New Roman" w:hAnsi="Times New Roman" w:cs="Times New Roman"/>
          <w:sz w:val="24"/>
          <w:szCs w:val="24"/>
          <w:lang w:eastAsia="ru-RU"/>
        </w:rPr>
        <w:t>9х – 8 = 4х + 12;                    2) 9 – 7(х + 3) = 5 – 4х.</w:t>
      </w:r>
    </w:p>
    <w:p w:rsidR="002220AD" w:rsidRPr="00C357AB" w:rsidRDefault="002220AD" w:rsidP="002220AD">
      <w:pPr>
        <w:ind w:hanging="284"/>
      </w:pPr>
      <w:r w:rsidRPr="00C357AB">
        <w:t xml:space="preserve">2. </w:t>
      </w:r>
      <w:r>
        <w:t xml:space="preserve">2. В первом ящике было в 5 раз больше яблок, чем во втором. Когда из первого ящика взяли 7 кг яблок, а во второй добавили 5 кг, то в ящиках яблок стало поровну. Сколько килограммов яблок было в каждом ящике сначала?   </w:t>
      </w:r>
    </w:p>
    <w:p w:rsidR="002220AD" w:rsidRDefault="002220AD" w:rsidP="002220AD">
      <w:pPr>
        <w:ind w:hanging="284"/>
      </w:pPr>
      <w:r w:rsidRPr="00C357AB">
        <w:t xml:space="preserve">3. </w:t>
      </w:r>
      <w:r>
        <w:t xml:space="preserve">3. Решите уравнение:  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 1) (8у – 12) (2,1 + 0,3у) = 0;       2) 7х – (4х + 3) = 3х + 2. 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4. В первый магазин завезли 100 кг конфет, а во второй – 240 кг. Первый магазин продавал ежедневно по 12 кг конфет, а второй – по 46 кг. Через сколько дней во втором магазине останется в 4 раза меньше конфет, чем в первом?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5. При каком </w:t>
      </w:r>
      <w:proofErr w:type="gramStart"/>
      <w:r>
        <w:t>значении</w:t>
      </w:r>
      <w:proofErr w:type="gramEnd"/>
      <w:r>
        <w:t xml:space="preserve"> а уравнение (а + 3)х = 12: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 1) имеет корень, равный 6;        2) не имеет корней?    </w:t>
      </w:r>
    </w:p>
    <w:p w:rsidR="002220AD" w:rsidRDefault="002220AD" w:rsidP="002220AD">
      <w:pPr>
        <w:rPr>
          <w:b/>
          <w:bCs/>
          <w:iCs/>
        </w:rPr>
      </w:pPr>
      <w:r>
        <w:rPr>
          <w:b/>
          <w:bCs/>
          <w:iCs/>
        </w:rPr>
        <w:t xml:space="preserve">Контрольная работа №2 по теме </w:t>
      </w:r>
    </w:p>
    <w:p w:rsidR="002220AD" w:rsidRDefault="002220AD" w:rsidP="002220AD">
      <w:pPr>
        <w:jc w:val="center"/>
        <w:rPr>
          <w:b/>
          <w:bCs/>
          <w:iCs/>
        </w:rPr>
      </w:pPr>
      <w:r>
        <w:rPr>
          <w:b/>
          <w:bCs/>
          <w:iCs/>
        </w:rPr>
        <w:t>«Степень с натуральным показателем. Одночлены. Многочлены. Сложение и вычитание многочленов».</w:t>
      </w:r>
    </w:p>
    <w:p w:rsidR="002220AD" w:rsidRDefault="002220AD" w:rsidP="002220AD">
      <w:pPr>
        <w:jc w:val="center"/>
        <w:rPr>
          <w:b/>
          <w:bCs/>
          <w:iCs/>
        </w:rPr>
      </w:pPr>
    </w:p>
    <w:p w:rsidR="002220AD" w:rsidRPr="008A42FD" w:rsidRDefault="002220AD" w:rsidP="002220AD">
      <w:pPr>
        <w:jc w:val="center"/>
        <w:rPr>
          <w:b/>
          <w:bCs/>
        </w:rPr>
      </w:pPr>
      <w:r w:rsidRPr="008A42FD">
        <w:rPr>
          <w:b/>
          <w:bCs/>
        </w:rPr>
        <w:t>Вариант 1</w:t>
      </w:r>
      <w:r>
        <w:rPr>
          <w:b/>
          <w:bCs/>
        </w:rPr>
        <w:t>.</w:t>
      </w:r>
    </w:p>
    <w:p w:rsidR="002220AD" w:rsidRDefault="002220AD" w:rsidP="002220AD">
      <w:pPr>
        <w:ind w:hanging="284"/>
      </w:pPr>
      <w:r>
        <w:t xml:space="preserve">1  </w:t>
      </w:r>
      <w:r w:rsidRPr="00C357AB">
        <w:t xml:space="preserve">1. </w:t>
      </w:r>
      <w:r>
        <w:t xml:space="preserve">Найдите значение выражения: 3,5 ∙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 xml:space="preserve"> -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>
        <w:t xml:space="preserve"> .</w:t>
      </w:r>
    </w:p>
    <w:p w:rsidR="002220AD" w:rsidRPr="00645D81" w:rsidRDefault="002220AD" w:rsidP="002220AD">
      <w:pPr>
        <w:pStyle w:val="ad"/>
        <w:spacing w:after="0" w:line="240" w:lineRule="auto"/>
        <w:ind w:left="37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20AD" w:rsidRDefault="002220AD" w:rsidP="002220AD">
      <w:pPr>
        <w:ind w:hanging="284"/>
      </w:pPr>
      <w:r w:rsidRPr="00C357AB">
        <w:t xml:space="preserve">2. </w:t>
      </w:r>
      <w:r>
        <w:t xml:space="preserve">2. Представьте в виде степени выражение: </w:t>
      </w:r>
    </w:p>
    <w:p w:rsidR="002220AD" w:rsidRDefault="002220AD" w:rsidP="002220AD">
      <w:pPr>
        <w:ind w:hanging="284"/>
      </w:pPr>
      <w:r>
        <w:t xml:space="preserve">     1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t xml:space="preserve"> ∙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>
        <w:t xml:space="preserve"> ,     2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proofErr w:type="gramStart"/>
      <w:r>
        <w:t xml:space="preserve"> :</w:t>
      </w:r>
      <w:proofErr w:type="gramEnd"/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t xml:space="preserve">,     3)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6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>
        <w:t xml:space="preserve"> ,     4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 ∙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9</m:t>
                </m:r>
              </m:sup>
            </m:sSup>
          </m:den>
        </m:f>
      </m:oMath>
      <w:r>
        <w:t xml:space="preserve">  .</w:t>
      </w:r>
    </w:p>
    <w:p w:rsidR="002220AD" w:rsidRPr="00577F49" w:rsidRDefault="002220AD" w:rsidP="002220AD">
      <w:pPr>
        <w:ind w:hanging="284"/>
      </w:pPr>
    </w:p>
    <w:p w:rsidR="002220AD" w:rsidRDefault="002220AD" w:rsidP="002220AD">
      <w:pPr>
        <w:ind w:hanging="284"/>
      </w:pPr>
      <w:r w:rsidRPr="00C357AB">
        <w:t xml:space="preserve">3. </w:t>
      </w:r>
      <w:r>
        <w:t xml:space="preserve">3. Преобразуйте выражение в одночлен стандартного вида:  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lastRenderedPageBreak/>
        <w:t xml:space="preserve">     1) – 6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b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</m:oMath>
      <w:r w:rsidRPr="003E5241">
        <w:t xml:space="preserve"> ∙ 5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3E5241">
        <w:t xml:space="preserve"> ∙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Pr="003E5241">
        <w:t xml:space="preserve">,    </w:t>
      </w:r>
      <w:r>
        <w:t xml:space="preserve">   </w:t>
      </w:r>
      <w:r w:rsidRPr="003E5241">
        <w:t xml:space="preserve">     </w:t>
      </w:r>
      <w:r>
        <w:t>2)</w:t>
      </w:r>
      <m:oMath>
        <m:sSup>
          <m:sSupPr>
            <m:ctrlPr>
              <w:rPr>
                <w:rFonts w:ascii="Cambria Math" w:hAnsi="Cambria Math" w:cs="Arial"/>
                <w:i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- 6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>
        <w:t xml:space="preserve"> </w:t>
      </w:r>
      <w:r w:rsidRPr="003E5241">
        <w:t>.</w:t>
      </w:r>
    </w:p>
    <w:p w:rsidR="002220AD" w:rsidRPr="003E5241" w:rsidRDefault="002220AD" w:rsidP="002220AD">
      <w:pPr>
        <w:tabs>
          <w:tab w:val="left" w:pos="2940"/>
          <w:tab w:val="left" w:pos="3390"/>
        </w:tabs>
        <w:ind w:hanging="284"/>
      </w:pP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4. Представьте в виде многочлена стандартного вида выражение: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 (6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3E5241">
        <w:t xml:space="preserve"> – 5</w:t>
      </w:r>
      <w:r w:rsidRPr="003E5241">
        <w:rPr>
          <w:i/>
          <w:lang w:val="en-US"/>
        </w:rPr>
        <w:t>x</w:t>
      </w:r>
      <w:r w:rsidRPr="003E5241">
        <w:t xml:space="preserve"> + 9) –</w:t>
      </w:r>
      <w:r w:rsidRPr="003E5241">
        <w:rPr>
          <w:i/>
        </w:rPr>
        <w:t xml:space="preserve"> </w:t>
      </w:r>
      <w:r w:rsidRPr="003E5241">
        <w:t>(3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3E5241">
        <w:t xml:space="preserve"> + </w:t>
      </w:r>
      <w:r>
        <w:rPr>
          <w:i/>
          <w:lang w:val="en-US"/>
        </w:rPr>
        <w:t>x</w:t>
      </w:r>
      <w:r w:rsidRPr="003E5241">
        <w:t xml:space="preserve"> – 7).</w:t>
      </w:r>
    </w:p>
    <w:p w:rsidR="002220AD" w:rsidRPr="003E5241" w:rsidRDefault="002220AD" w:rsidP="002220AD">
      <w:pPr>
        <w:tabs>
          <w:tab w:val="left" w:pos="2940"/>
          <w:tab w:val="left" w:pos="3390"/>
        </w:tabs>
        <w:ind w:hanging="284"/>
      </w:pPr>
    </w:p>
    <w:p w:rsidR="002220AD" w:rsidRPr="003E5241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5. Вычислите: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 1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5</m:t>
                </m:r>
              </m:e>
              <m:sup>
                <m:r>
                  <w:rPr>
                    <w:rFonts w:ascii="Cambria Math" w:hAnsi="Cambria Math"/>
                  </w:rPr>
                  <m:t>13</m:t>
                </m:r>
              </m:sup>
            </m:sSup>
            <m:r>
              <w:rPr>
                <w:rFonts w:ascii="Cambria Math" w:hAnsi="Cambria Math"/>
              </w:rPr>
              <m:t xml:space="preserve"> ∙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2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5</m:t>
                </m:r>
              </m:e>
              <m:sup>
                <m:r>
                  <w:rPr>
                    <w:rFonts w:ascii="Cambria Math" w:hAnsi="Cambria Math"/>
                  </w:rPr>
                  <m:t>9</m:t>
                </m:r>
              </m:sup>
            </m:sSup>
          </m:den>
        </m:f>
      </m:oMath>
      <w:r>
        <w:t xml:space="preserve">;        2) </w:t>
      </w:r>
      <w:proofErr w:type="gramStart"/>
      <m:oMath>
        <m:r>
          <w:rPr>
            <w:rFonts w:ascii="Cambria Math" w:hAnsi="Cambria Math"/>
          </w:rPr>
          <m:t xml:space="preserve">( </m:t>
        </m:r>
        <w:proofErr w:type="gramEnd"/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 xml:space="preserve"> )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t xml:space="preserve"> ∙ (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)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>
        <w:t xml:space="preserve"> .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6. Упростите выражение 128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9B27CB">
        <w:t xml:space="preserve"> ∙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(-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9B27CB">
        <w:t xml:space="preserve"> .</w:t>
      </w:r>
    </w:p>
    <w:p w:rsidR="002220AD" w:rsidRPr="009B27CB" w:rsidRDefault="002220AD" w:rsidP="002220AD">
      <w:pPr>
        <w:tabs>
          <w:tab w:val="left" w:pos="2940"/>
          <w:tab w:val="left" w:pos="3390"/>
        </w:tabs>
        <w:ind w:hanging="284"/>
      </w:pP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 w:rsidRPr="009B27CB">
        <w:t xml:space="preserve">    7. </w:t>
      </w:r>
      <w:r>
        <w:t xml:space="preserve">Вместо звёздочки запишите такой многочлен, чтобы образовалось тождество: 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   (4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9B27CB">
        <w:t xml:space="preserve"> – 2</w:t>
      </w:r>
      <w:proofErr w:type="spellStart"/>
      <w:r w:rsidRPr="00686E25">
        <w:rPr>
          <w:i/>
          <w:lang w:val="en-US"/>
        </w:rPr>
        <w:t>xy</w:t>
      </w:r>
      <w:proofErr w:type="spellEnd"/>
      <w:r w:rsidRPr="009B27CB">
        <w:t xml:space="preserve"> +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proofErr w:type="gramStart"/>
      <w:r w:rsidRPr="009B27CB">
        <w:t xml:space="preserve"> )</w:t>
      </w:r>
      <w:proofErr w:type="gramEnd"/>
      <w:r w:rsidRPr="009B27CB">
        <w:t xml:space="preserve"> – (*) = 3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9B27CB">
        <w:t xml:space="preserve"> + 2</w:t>
      </w:r>
      <w:proofErr w:type="spellStart"/>
      <w:r w:rsidRPr="00686E25">
        <w:rPr>
          <w:i/>
          <w:lang w:val="en-US"/>
        </w:rPr>
        <w:t>xy</w:t>
      </w:r>
      <w:proofErr w:type="spellEnd"/>
      <w:r w:rsidRPr="009B27CB">
        <w:t>.</w:t>
      </w:r>
    </w:p>
    <w:p w:rsidR="002220AD" w:rsidRPr="009B27CB" w:rsidRDefault="002220AD" w:rsidP="002220AD">
      <w:pPr>
        <w:tabs>
          <w:tab w:val="left" w:pos="2940"/>
          <w:tab w:val="left" w:pos="3390"/>
        </w:tabs>
        <w:ind w:hanging="284"/>
      </w:pP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 w:rsidRPr="009B27CB">
        <w:t xml:space="preserve">    8. </w:t>
      </w:r>
      <w:r>
        <w:t>Докажите, что значение выражения (11</w:t>
      </w:r>
      <w:r>
        <w:rPr>
          <w:lang w:val="en-US"/>
        </w:rPr>
        <w:t>n</w:t>
      </w:r>
      <w:r w:rsidRPr="009B27CB">
        <w:t xml:space="preserve"> + 39) – (4</w:t>
      </w:r>
      <w:r>
        <w:rPr>
          <w:lang w:val="en-US"/>
        </w:rPr>
        <w:t>n</w:t>
      </w:r>
      <w:r w:rsidRPr="009B27CB">
        <w:t xml:space="preserve"> + 11)</w:t>
      </w:r>
      <w:r>
        <w:t xml:space="preserve"> кратно 7 при любом натуральном значении </w:t>
      </w:r>
      <w:r>
        <w:rPr>
          <w:lang w:val="en-US"/>
        </w:rPr>
        <w:t>n</w:t>
      </w:r>
      <w:r>
        <w:t>.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9. Известно, что 6</w:t>
      </w:r>
      <w:r>
        <w:rPr>
          <w:lang w:val="en-US"/>
        </w:rPr>
        <w:t>a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b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</m:oMath>
      <w:r>
        <w:t xml:space="preserve"> </w:t>
      </w:r>
      <w:r w:rsidRPr="009B27CB">
        <w:t xml:space="preserve">= -7. </w:t>
      </w:r>
      <w:r>
        <w:t>Найдите значение выражения: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  1) 18</w:t>
      </w:r>
      <w:r w:rsidRPr="00686E25">
        <w:rPr>
          <w:i/>
          <w:lang w:val="en-US"/>
        </w:rPr>
        <w:t>a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b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</m:oMath>
      <w:proofErr w:type="gramStart"/>
      <w:r w:rsidRPr="002220AD">
        <w:t xml:space="preserve"> </w:t>
      </w:r>
      <w:r>
        <w:t>;</w:t>
      </w:r>
      <w:proofErr w:type="gramEnd"/>
      <w:r>
        <w:t xml:space="preserve">           2) 6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10</m:t>
            </m:r>
          </m:sup>
        </m:sSup>
      </m:oMath>
      <w:r w:rsidRPr="002220AD">
        <w:t>.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</w:p>
    <w:p w:rsidR="002220AD" w:rsidRDefault="002220AD" w:rsidP="002220AD">
      <w:pPr>
        <w:rPr>
          <w:b/>
          <w:bCs/>
          <w:iCs/>
        </w:rPr>
      </w:pPr>
      <w:r>
        <w:rPr>
          <w:b/>
          <w:bCs/>
          <w:iCs/>
        </w:rPr>
        <w:t xml:space="preserve">Контрольная работа №2 по теме </w:t>
      </w:r>
    </w:p>
    <w:p w:rsidR="002220AD" w:rsidRDefault="002220AD" w:rsidP="002220AD">
      <w:pPr>
        <w:jc w:val="center"/>
        <w:rPr>
          <w:b/>
          <w:bCs/>
          <w:iCs/>
        </w:rPr>
      </w:pPr>
      <w:r>
        <w:rPr>
          <w:b/>
          <w:bCs/>
          <w:iCs/>
        </w:rPr>
        <w:t>«Степень с натуральным показателем. Одночлены. Многочлены. Сложение и вычитание многочленов».</w:t>
      </w:r>
    </w:p>
    <w:p w:rsidR="002220AD" w:rsidRDefault="002220AD" w:rsidP="002220AD">
      <w:pPr>
        <w:jc w:val="center"/>
        <w:rPr>
          <w:b/>
          <w:bCs/>
          <w:iCs/>
        </w:rPr>
      </w:pPr>
    </w:p>
    <w:p w:rsidR="002220AD" w:rsidRPr="008A42FD" w:rsidRDefault="002220AD" w:rsidP="002220AD">
      <w:pPr>
        <w:jc w:val="center"/>
        <w:rPr>
          <w:b/>
          <w:bCs/>
        </w:rPr>
      </w:pPr>
      <w:r w:rsidRPr="008A42FD">
        <w:rPr>
          <w:b/>
          <w:bCs/>
        </w:rPr>
        <w:t>Вариант 1</w:t>
      </w:r>
      <w:r>
        <w:rPr>
          <w:b/>
          <w:bCs/>
        </w:rPr>
        <w:t>.</w:t>
      </w:r>
    </w:p>
    <w:p w:rsidR="002220AD" w:rsidRDefault="002220AD" w:rsidP="002220AD">
      <w:pPr>
        <w:ind w:hanging="284"/>
      </w:pPr>
      <w:r>
        <w:t xml:space="preserve">1  </w:t>
      </w:r>
      <w:r w:rsidRPr="00C357AB">
        <w:t xml:space="preserve">1. </w:t>
      </w:r>
      <w:r>
        <w:t xml:space="preserve">Найдите значение выражения: 3,5 ∙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 xml:space="preserve"> -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</m:oMath>
      <w:r>
        <w:t xml:space="preserve"> .</w:t>
      </w:r>
    </w:p>
    <w:p w:rsidR="002220AD" w:rsidRPr="00645D81" w:rsidRDefault="002220AD" w:rsidP="002220AD">
      <w:pPr>
        <w:pStyle w:val="ad"/>
        <w:spacing w:after="0" w:line="240" w:lineRule="auto"/>
        <w:ind w:left="37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20AD" w:rsidRDefault="002220AD" w:rsidP="002220AD">
      <w:pPr>
        <w:ind w:hanging="284"/>
      </w:pPr>
      <w:r w:rsidRPr="00C357AB">
        <w:t xml:space="preserve">2. </w:t>
      </w:r>
      <w:r>
        <w:t xml:space="preserve">2. Представьте в виде степени выражение: </w:t>
      </w:r>
    </w:p>
    <w:p w:rsidR="002220AD" w:rsidRDefault="002220AD" w:rsidP="002220AD">
      <w:pPr>
        <w:ind w:hanging="284"/>
      </w:pPr>
      <w:r>
        <w:t xml:space="preserve">     1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t xml:space="preserve"> ∙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>
        <w:t xml:space="preserve"> ,     2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proofErr w:type="gramStart"/>
      <w:r>
        <w:t xml:space="preserve"> :</w:t>
      </w:r>
      <w:proofErr w:type="gramEnd"/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t xml:space="preserve">,     3) </w:t>
      </w:r>
      <m:oMath>
        <m:r>
          <w:rPr>
            <w:rFonts w:ascii="Cambria Math" w:hAnsi="Cambria Math"/>
          </w:rPr>
          <m:t>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6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>
        <w:t xml:space="preserve"> ,     4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</m:t>
                    </m:r>
                    <m:r>
                      <w:rPr>
                        <w:rFonts w:ascii="Cambria Math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</w:rPr>
                  <m:t>)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 ∙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9</m:t>
                </m:r>
              </m:sup>
            </m:sSup>
          </m:den>
        </m:f>
      </m:oMath>
      <w:r>
        <w:t xml:space="preserve">  .</w:t>
      </w:r>
    </w:p>
    <w:p w:rsidR="002220AD" w:rsidRPr="00577F49" w:rsidRDefault="002220AD" w:rsidP="002220AD">
      <w:pPr>
        <w:ind w:hanging="284"/>
      </w:pPr>
    </w:p>
    <w:p w:rsidR="002220AD" w:rsidRDefault="002220AD" w:rsidP="002220AD">
      <w:pPr>
        <w:ind w:hanging="284"/>
      </w:pPr>
      <w:r w:rsidRPr="00C357AB">
        <w:t xml:space="preserve">3. </w:t>
      </w:r>
      <w:r>
        <w:t xml:space="preserve">3. Преобразуйте выражение в одночлен стандартного вида:  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 1) – 6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b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</m:oMath>
      <w:r w:rsidRPr="003E5241">
        <w:t xml:space="preserve"> ∙ 5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3E5241">
        <w:t xml:space="preserve"> ∙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 w:rsidRPr="003E5241">
        <w:t xml:space="preserve">,    </w:t>
      </w:r>
      <w:r>
        <w:t xml:space="preserve">   </w:t>
      </w:r>
      <w:r w:rsidRPr="003E5241">
        <w:t xml:space="preserve">     </w:t>
      </w:r>
      <w:r>
        <w:t>2)</w:t>
      </w:r>
      <m:oMath>
        <m:sSup>
          <m:sSupPr>
            <m:ctrlPr>
              <w:rPr>
                <w:rFonts w:ascii="Cambria Math" w:hAnsi="Cambria Math" w:cs="Arial"/>
                <w:i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- 6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>
        <w:t xml:space="preserve"> </w:t>
      </w:r>
      <w:r w:rsidRPr="003E5241">
        <w:t>.</w:t>
      </w:r>
    </w:p>
    <w:p w:rsidR="002220AD" w:rsidRPr="003E5241" w:rsidRDefault="002220AD" w:rsidP="002220AD">
      <w:pPr>
        <w:tabs>
          <w:tab w:val="left" w:pos="2940"/>
          <w:tab w:val="left" w:pos="3390"/>
        </w:tabs>
        <w:ind w:hanging="284"/>
      </w:pP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4. Представьте в виде многочлена стандартного вида выражение: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 (6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3E5241">
        <w:t xml:space="preserve"> – 5</w:t>
      </w:r>
      <w:r w:rsidRPr="003E5241">
        <w:rPr>
          <w:i/>
          <w:lang w:val="en-US"/>
        </w:rPr>
        <w:t>x</w:t>
      </w:r>
      <w:r w:rsidRPr="003E5241">
        <w:t xml:space="preserve"> + 9) –</w:t>
      </w:r>
      <w:r w:rsidRPr="003E5241">
        <w:rPr>
          <w:i/>
        </w:rPr>
        <w:t xml:space="preserve"> </w:t>
      </w:r>
      <w:r w:rsidRPr="003E5241">
        <w:t>(3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3E5241">
        <w:t xml:space="preserve"> + </w:t>
      </w:r>
      <w:r>
        <w:rPr>
          <w:i/>
          <w:lang w:val="en-US"/>
        </w:rPr>
        <w:t>x</w:t>
      </w:r>
      <w:r w:rsidRPr="003E5241">
        <w:t xml:space="preserve"> – 7).</w:t>
      </w:r>
    </w:p>
    <w:p w:rsidR="002220AD" w:rsidRPr="003E5241" w:rsidRDefault="002220AD" w:rsidP="002220AD">
      <w:pPr>
        <w:tabs>
          <w:tab w:val="left" w:pos="2940"/>
          <w:tab w:val="left" w:pos="3390"/>
        </w:tabs>
        <w:ind w:hanging="284"/>
      </w:pPr>
    </w:p>
    <w:p w:rsidR="002220AD" w:rsidRPr="003E5241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5. Вычислите: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 1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5</m:t>
                </m:r>
              </m:e>
              <m:sup>
                <m:r>
                  <w:rPr>
                    <w:rFonts w:ascii="Cambria Math" w:hAnsi="Cambria Math"/>
                  </w:rPr>
                  <m:t>13</m:t>
                </m:r>
              </m:sup>
            </m:sSup>
            <m:r>
              <w:rPr>
                <w:rFonts w:ascii="Cambria Math" w:hAnsi="Cambria Math"/>
              </w:rPr>
              <m:t xml:space="preserve"> ∙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25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5</m:t>
                </m:r>
              </m:e>
              <m:sup>
                <m:r>
                  <w:rPr>
                    <w:rFonts w:ascii="Cambria Math" w:hAnsi="Cambria Math"/>
                  </w:rPr>
                  <m:t>9</m:t>
                </m:r>
              </m:sup>
            </m:sSup>
          </m:den>
        </m:f>
      </m:oMath>
      <w:r>
        <w:t xml:space="preserve">;        2) </w:t>
      </w:r>
      <w:proofErr w:type="gramStart"/>
      <m:oMath>
        <m:r>
          <w:rPr>
            <w:rFonts w:ascii="Cambria Math" w:hAnsi="Cambria Math"/>
          </w:rPr>
          <m:t xml:space="preserve">( </m:t>
        </m:r>
        <w:proofErr w:type="gramEnd"/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 xml:space="preserve"> )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t xml:space="preserve"> ∙ (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)</m:t>
            </m:r>
          </m:e>
          <m:sup>
            <m:r>
              <w:rPr>
                <w:rFonts w:ascii="Cambria Math" w:hAnsi="Cambria Math"/>
              </w:rPr>
              <m:t>8</m:t>
            </m:r>
          </m:sup>
        </m:sSup>
      </m:oMath>
      <w:r>
        <w:t xml:space="preserve"> .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6. Упростите выражение 128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9B27CB">
        <w:t xml:space="preserve"> ∙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>(-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  <m: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  <w:lang w:val="en-US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Pr="009B27CB">
        <w:t xml:space="preserve"> .</w:t>
      </w:r>
    </w:p>
    <w:p w:rsidR="002220AD" w:rsidRPr="009B27CB" w:rsidRDefault="002220AD" w:rsidP="002220AD">
      <w:pPr>
        <w:tabs>
          <w:tab w:val="left" w:pos="2940"/>
          <w:tab w:val="left" w:pos="3390"/>
        </w:tabs>
        <w:ind w:hanging="284"/>
      </w:pP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 w:rsidRPr="009B27CB">
        <w:t xml:space="preserve">    7. </w:t>
      </w:r>
      <w:r>
        <w:t xml:space="preserve">Вместо звёздочки запишите такой многочлен, чтобы образовалось тождество: 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   (4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9B27CB">
        <w:t xml:space="preserve"> – 2</w:t>
      </w:r>
      <w:proofErr w:type="spellStart"/>
      <w:r w:rsidRPr="00686E25">
        <w:rPr>
          <w:i/>
          <w:lang w:val="en-US"/>
        </w:rPr>
        <w:t>xy</w:t>
      </w:r>
      <w:proofErr w:type="spellEnd"/>
      <w:r w:rsidRPr="009B27CB">
        <w:t xml:space="preserve"> +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proofErr w:type="gramStart"/>
      <w:r w:rsidRPr="009B27CB">
        <w:t xml:space="preserve"> )</w:t>
      </w:r>
      <w:proofErr w:type="gramEnd"/>
      <w:r w:rsidRPr="009B27CB">
        <w:t xml:space="preserve"> – (*) = 3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9B27CB">
        <w:t xml:space="preserve"> + 2</w:t>
      </w:r>
      <w:proofErr w:type="spellStart"/>
      <w:r w:rsidRPr="00686E25">
        <w:rPr>
          <w:i/>
          <w:lang w:val="en-US"/>
        </w:rPr>
        <w:t>xy</w:t>
      </w:r>
      <w:proofErr w:type="spellEnd"/>
      <w:r w:rsidRPr="009B27CB">
        <w:t>.</w:t>
      </w:r>
    </w:p>
    <w:p w:rsidR="002220AD" w:rsidRPr="009B27CB" w:rsidRDefault="002220AD" w:rsidP="002220AD">
      <w:pPr>
        <w:tabs>
          <w:tab w:val="left" w:pos="2940"/>
          <w:tab w:val="left" w:pos="3390"/>
        </w:tabs>
        <w:ind w:hanging="284"/>
      </w:pP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 w:rsidRPr="009B27CB">
        <w:t xml:space="preserve">    8. </w:t>
      </w:r>
      <w:r>
        <w:t>Докажите, что значение выражения (11</w:t>
      </w:r>
      <w:r>
        <w:rPr>
          <w:lang w:val="en-US"/>
        </w:rPr>
        <w:t>n</w:t>
      </w:r>
      <w:r w:rsidRPr="009B27CB">
        <w:t xml:space="preserve"> + 39) – (4</w:t>
      </w:r>
      <w:r>
        <w:rPr>
          <w:lang w:val="en-US"/>
        </w:rPr>
        <w:t>n</w:t>
      </w:r>
      <w:r w:rsidRPr="009B27CB">
        <w:t xml:space="preserve"> + 11)</w:t>
      </w:r>
      <w:r>
        <w:t xml:space="preserve"> кратно 7 при любом натуральном значении </w:t>
      </w:r>
      <w:r>
        <w:rPr>
          <w:lang w:val="en-US"/>
        </w:rPr>
        <w:t>n</w:t>
      </w:r>
      <w:r>
        <w:t>.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9. Известно, что 6</w:t>
      </w:r>
      <w:r>
        <w:rPr>
          <w:lang w:val="en-US"/>
        </w:rPr>
        <w:t>a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b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</m:oMath>
      <w:r>
        <w:t xml:space="preserve"> </w:t>
      </w:r>
      <w:r w:rsidRPr="009B27CB">
        <w:t xml:space="preserve">= -7. </w:t>
      </w:r>
      <w:r>
        <w:t>Найдите значение выражения: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  <w:r>
        <w:t xml:space="preserve">      1) 18</w:t>
      </w:r>
      <w:r w:rsidRPr="00686E25">
        <w:rPr>
          <w:i/>
          <w:lang w:val="en-US"/>
        </w:rPr>
        <w:t>a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b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</m:oMath>
      <w:proofErr w:type="gramStart"/>
      <w:r w:rsidRPr="002220AD">
        <w:t xml:space="preserve"> </w:t>
      </w:r>
      <w:r>
        <w:t>;</w:t>
      </w:r>
      <w:proofErr w:type="gramEnd"/>
      <w:r>
        <w:t xml:space="preserve">           2) 6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10</m:t>
            </m:r>
          </m:sup>
        </m:sSup>
      </m:oMath>
      <w:r w:rsidRPr="002220AD">
        <w:t>.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</w:p>
    <w:p w:rsidR="002220AD" w:rsidRDefault="002220AD" w:rsidP="002220AD">
      <w:pPr>
        <w:rPr>
          <w:b/>
          <w:bCs/>
          <w:iCs/>
        </w:rPr>
      </w:pPr>
      <w:r>
        <w:rPr>
          <w:b/>
          <w:bCs/>
          <w:iCs/>
        </w:rPr>
        <w:t xml:space="preserve">Контрольная работа №4 по теме </w:t>
      </w:r>
    </w:p>
    <w:p w:rsidR="002220AD" w:rsidRDefault="002220AD" w:rsidP="002220AD">
      <w:pPr>
        <w:jc w:val="center"/>
        <w:rPr>
          <w:b/>
          <w:bCs/>
          <w:iCs/>
        </w:rPr>
      </w:pPr>
      <w:r w:rsidRPr="000A1CE1">
        <w:rPr>
          <w:b/>
          <w:bCs/>
          <w:iCs/>
        </w:rPr>
        <w:t>«Формулы сокращённого умножения»</w:t>
      </w:r>
      <w:r>
        <w:rPr>
          <w:b/>
          <w:bCs/>
          <w:iCs/>
        </w:rPr>
        <w:t>.</w:t>
      </w:r>
    </w:p>
    <w:p w:rsidR="002220AD" w:rsidRDefault="002220AD" w:rsidP="002220AD">
      <w:pPr>
        <w:jc w:val="center"/>
        <w:rPr>
          <w:b/>
          <w:bCs/>
          <w:iCs/>
        </w:rPr>
      </w:pPr>
    </w:p>
    <w:p w:rsidR="002220AD" w:rsidRPr="008A42FD" w:rsidRDefault="002220AD" w:rsidP="002220AD">
      <w:pPr>
        <w:jc w:val="center"/>
        <w:rPr>
          <w:b/>
          <w:bCs/>
        </w:rPr>
      </w:pPr>
      <w:r w:rsidRPr="008A42FD">
        <w:rPr>
          <w:b/>
          <w:bCs/>
        </w:rPr>
        <w:t>Вариант 1</w:t>
      </w:r>
      <w:r>
        <w:rPr>
          <w:b/>
          <w:bCs/>
        </w:rPr>
        <w:t>.</w:t>
      </w:r>
    </w:p>
    <w:p w:rsidR="002220AD" w:rsidRPr="0089452F" w:rsidRDefault="002220AD" w:rsidP="00F02FBB">
      <w:pPr>
        <w:pStyle w:val="ad"/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9452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ить в виде многочлена выражение:</w:t>
      </w:r>
    </w:p>
    <w:p w:rsidR="002220AD" w:rsidRPr="0089452F" w:rsidRDefault="002220AD" w:rsidP="00F02FBB">
      <w:pPr>
        <w:numPr>
          <w:ilvl w:val="0"/>
          <w:numId w:val="23"/>
        </w:numPr>
      </w:pPr>
      <w:r w:rsidRPr="0089452F">
        <w:t xml:space="preserve">  (</w:t>
      </w:r>
      <w:r w:rsidRPr="009F7370">
        <w:rPr>
          <w:i/>
        </w:rPr>
        <w:t>х</w:t>
      </w:r>
      <w:r>
        <w:t xml:space="preserve"> </w:t>
      </w:r>
      <w:r w:rsidRPr="0089452F">
        <w:t>+</w:t>
      </w:r>
      <w:r>
        <w:t xml:space="preserve"> </w:t>
      </w:r>
      <w:r w:rsidRPr="0089452F">
        <w:t>9)</w:t>
      </w:r>
      <w:r w:rsidRPr="0089452F">
        <w:rPr>
          <w:vertAlign w:val="superscript"/>
        </w:rPr>
        <w:t>2</w:t>
      </w:r>
      <w:r w:rsidRPr="0089452F">
        <w:t xml:space="preserve">;           </w:t>
      </w:r>
      <w:r>
        <w:t xml:space="preserve">    </w:t>
      </w:r>
      <w:r w:rsidRPr="0089452F">
        <w:t xml:space="preserve"> 3)   (</w:t>
      </w:r>
      <w:r w:rsidRPr="009F7370">
        <w:rPr>
          <w:i/>
          <w:lang w:val="en-US"/>
        </w:rPr>
        <w:t>m</w:t>
      </w:r>
      <w:r>
        <w:t xml:space="preserve"> </w:t>
      </w:r>
      <w:r w:rsidRPr="0089452F">
        <w:rPr>
          <w:lang w:val="en-US"/>
        </w:rPr>
        <w:t>-</w:t>
      </w:r>
      <w:r>
        <w:t xml:space="preserve"> </w:t>
      </w:r>
      <w:r w:rsidRPr="0089452F">
        <w:rPr>
          <w:lang w:val="en-US"/>
        </w:rPr>
        <w:t>7)(</w:t>
      </w:r>
      <w:r w:rsidRPr="009F7370">
        <w:rPr>
          <w:i/>
          <w:lang w:val="en-US"/>
        </w:rPr>
        <w:t>m</w:t>
      </w:r>
      <w:r>
        <w:t xml:space="preserve"> </w:t>
      </w:r>
      <w:r w:rsidRPr="0089452F">
        <w:t>+</w:t>
      </w:r>
      <w:r>
        <w:t xml:space="preserve"> </w:t>
      </w:r>
      <w:r w:rsidRPr="0089452F">
        <w:t>7);</w:t>
      </w:r>
    </w:p>
    <w:p w:rsidR="002220AD" w:rsidRPr="0089452F" w:rsidRDefault="002220AD" w:rsidP="00F02FBB">
      <w:pPr>
        <w:numPr>
          <w:ilvl w:val="0"/>
          <w:numId w:val="23"/>
        </w:numPr>
      </w:pPr>
      <w:r w:rsidRPr="0089452F">
        <w:t xml:space="preserve">  (3</w:t>
      </w:r>
      <w:r w:rsidRPr="009F7370">
        <w:rPr>
          <w:i/>
        </w:rPr>
        <w:t>а</w:t>
      </w:r>
      <w:r>
        <w:t xml:space="preserve"> </w:t>
      </w:r>
      <w:r w:rsidRPr="0089452F">
        <w:t>-</w:t>
      </w:r>
      <w:r>
        <w:t xml:space="preserve"> </w:t>
      </w:r>
      <w:r w:rsidRPr="0089452F">
        <w:t>8</w:t>
      </w:r>
      <w:r w:rsidRPr="009F7370">
        <w:rPr>
          <w:i/>
          <w:lang w:val="en-US"/>
        </w:rPr>
        <w:t>b</w:t>
      </w:r>
      <w:r w:rsidRPr="0089452F">
        <w:t>)</w:t>
      </w:r>
      <w:r w:rsidRPr="0089452F">
        <w:rPr>
          <w:vertAlign w:val="superscript"/>
        </w:rPr>
        <w:t>2</w:t>
      </w:r>
      <w:r>
        <w:t xml:space="preserve">;            4)   </w:t>
      </w:r>
      <w:r w:rsidRPr="0089452F">
        <w:t>(6</w:t>
      </w:r>
      <w:r w:rsidRPr="009F7370">
        <w:rPr>
          <w:i/>
        </w:rPr>
        <w:t>а</w:t>
      </w:r>
      <w:r>
        <w:t xml:space="preserve"> </w:t>
      </w:r>
      <w:r w:rsidRPr="0089452F">
        <w:t>+</w:t>
      </w:r>
      <w:r>
        <w:t xml:space="preserve"> </w:t>
      </w:r>
      <w:r w:rsidRPr="0089452F">
        <w:t>10</w:t>
      </w:r>
      <w:r w:rsidRPr="009F7370">
        <w:rPr>
          <w:i/>
          <w:lang w:val="en-US"/>
        </w:rPr>
        <w:t>b</w:t>
      </w:r>
      <w:r w:rsidRPr="0089452F">
        <w:t>)(10</w:t>
      </w:r>
      <w:r w:rsidRPr="009F7370">
        <w:rPr>
          <w:i/>
          <w:lang w:val="en-US"/>
        </w:rPr>
        <w:t>b</w:t>
      </w:r>
      <w:r>
        <w:t xml:space="preserve"> </w:t>
      </w:r>
      <w:r w:rsidRPr="0089452F">
        <w:t>-</w:t>
      </w:r>
      <w:r>
        <w:t xml:space="preserve"> </w:t>
      </w:r>
      <w:r w:rsidRPr="0089452F">
        <w:t>6</w:t>
      </w:r>
      <w:r w:rsidRPr="009F7370">
        <w:rPr>
          <w:i/>
        </w:rPr>
        <w:t>а</w:t>
      </w:r>
      <w:r w:rsidRPr="0089452F">
        <w:t>).</w:t>
      </w:r>
    </w:p>
    <w:p w:rsidR="002220AD" w:rsidRDefault="002220AD" w:rsidP="002220AD">
      <w:pPr>
        <w:ind w:hanging="284"/>
      </w:pPr>
      <w:r>
        <w:t xml:space="preserve">       </w:t>
      </w:r>
    </w:p>
    <w:p w:rsidR="002220AD" w:rsidRPr="0089452F" w:rsidRDefault="002220AD" w:rsidP="002220AD">
      <w:pPr>
        <w:ind w:hanging="284"/>
      </w:pPr>
      <w:r>
        <w:t xml:space="preserve">       </w:t>
      </w:r>
      <w:r w:rsidRPr="0089452F">
        <w:t>2. Разложите на множители:</w:t>
      </w:r>
    </w:p>
    <w:p w:rsidR="002220AD" w:rsidRPr="0089452F" w:rsidRDefault="002220AD" w:rsidP="00F02FBB">
      <w:pPr>
        <w:numPr>
          <w:ilvl w:val="0"/>
          <w:numId w:val="24"/>
        </w:numPr>
      </w:pPr>
      <w:r w:rsidRPr="00EF00D8">
        <w:rPr>
          <w:i/>
          <w:lang w:val="en-US"/>
        </w:rPr>
        <w:t>c</w:t>
      </w:r>
      <w:r w:rsidRPr="0089452F">
        <w:rPr>
          <w:vertAlign w:val="superscript"/>
          <w:lang w:val="en-US"/>
        </w:rPr>
        <w:t>2</w:t>
      </w:r>
      <w:r>
        <w:rPr>
          <w:vertAlign w:val="superscript"/>
        </w:rPr>
        <w:t xml:space="preserve"> </w:t>
      </w:r>
      <w:r w:rsidRPr="0089452F">
        <w:rPr>
          <w:lang w:val="en-US"/>
        </w:rPr>
        <w:t>-</w:t>
      </w:r>
      <w:r>
        <w:t xml:space="preserve"> </w:t>
      </w:r>
      <w:r w:rsidRPr="0089452F">
        <w:rPr>
          <w:lang w:val="en-US"/>
        </w:rPr>
        <w:t>1</w:t>
      </w:r>
      <w:r w:rsidRPr="0089452F">
        <w:t xml:space="preserve">;                 </w:t>
      </w:r>
      <w:r>
        <w:t xml:space="preserve">   </w:t>
      </w:r>
      <w:r w:rsidRPr="0089452F">
        <w:t xml:space="preserve"> 3)    25</w:t>
      </w:r>
      <w:r w:rsidRPr="00EF00D8">
        <w:rPr>
          <w:i/>
        </w:rPr>
        <w:t>у</w:t>
      </w:r>
      <w:r w:rsidRPr="0089452F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89452F">
        <w:t>-</w:t>
      </w:r>
      <w:r>
        <w:t xml:space="preserve"> </w:t>
      </w:r>
      <w:r w:rsidRPr="0089452F">
        <w:t xml:space="preserve"> 4;</w:t>
      </w:r>
    </w:p>
    <w:p w:rsidR="002220AD" w:rsidRPr="0089452F" w:rsidRDefault="002220AD" w:rsidP="00F02FBB">
      <w:pPr>
        <w:numPr>
          <w:ilvl w:val="0"/>
          <w:numId w:val="24"/>
        </w:numPr>
      </w:pPr>
      <w:r w:rsidRPr="00EF00D8">
        <w:rPr>
          <w:i/>
        </w:rPr>
        <w:t>х</w:t>
      </w:r>
      <w:proofErr w:type="gramStart"/>
      <w:r w:rsidRPr="0089452F">
        <w:rPr>
          <w:vertAlign w:val="superscript"/>
        </w:rPr>
        <w:t>2</w:t>
      </w:r>
      <w:proofErr w:type="gramEnd"/>
      <w:r>
        <w:rPr>
          <w:vertAlign w:val="superscript"/>
        </w:rPr>
        <w:t xml:space="preserve"> </w:t>
      </w:r>
      <w:r w:rsidRPr="0089452F">
        <w:t>-</w:t>
      </w:r>
      <w:r>
        <w:t xml:space="preserve"> </w:t>
      </w:r>
      <w:r w:rsidRPr="0089452F">
        <w:t>4</w:t>
      </w:r>
      <w:r w:rsidRPr="00EF00D8">
        <w:rPr>
          <w:i/>
        </w:rPr>
        <w:t>х</w:t>
      </w:r>
      <w:r>
        <w:t xml:space="preserve"> </w:t>
      </w:r>
      <w:r w:rsidRPr="0089452F">
        <w:t>+</w:t>
      </w:r>
      <w:r>
        <w:t xml:space="preserve"> </w:t>
      </w:r>
      <w:r w:rsidRPr="0089452F">
        <w:t>4;            4)    36</w:t>
      </w:r>
      <w:r w:rsidRPr="00EF00D8">
        <w:rPr>
          <w:i/>
        </w:rPr>
        <w:t>а</w:t>
      </w:r>
      <w:r w:rsidRPr="0089452F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89452F">
        <w:t>-</w:t>
      </w:r>
      <w:r>
        <w:t xml:space="preserve"> </w:t>
      </w:r>
      <w:r w:rsidRPr="0089452F">
        <w:t>60</w:t>
      </w:r>
      <w:proofErr w:type="spellStart"/>
      <w:r w:rsidRPr="00EF00D8">
        <w:rPr>
          <w:i/>
          <w:lang w:val="en-US"/>
        </w:rPr>
        <w:t>ab</w:t>
      </w:r>
      <w:proofErr w:type="spellEnd"/>
      <w:r>
        <w:t xml:space="preserve"> </w:t>
      </w:r>
      <w:r w:rsidRPr="0089452F">
        <w:t>+</w:t>
      </w:r>
      <w:r>
        <w:t xml:space="preserve"> </w:t>
      </w:r>
      <w:r w:rsidRPr="0089452F">
        <w:t>25</w:t>
      </w:r>
      <w:r w:rsidRPr="00EF00D8">
        <w:rPr>
          <w:i/>
          <w:lang w:val="en-US"/>
        </w:rPr>
        <w:t>b</w:t>
      </w:r>
      <w:r w:rsidRPr="0089452F">
        <w:rPr>
          <w:vertAlign w:val="superscript"/>
        </w:rPr>
        <w:t>2</w:t>
      </w:r>
      <w:r w:rsidRPr="0089452F">
        <w:t>.</w:t>
      </w:r>
    </w:p>
    <w:p w:rsidR="002220AD" w:rsidRDefault="002220AD" w:rsidP="002220AD">
      <w:pPr>
        <w:ind w:hanging="284"/>
      </w:pPr>
      <w:r>
        <w:t xml:space="preserve">       </w:t>
      </w:r>
    </w:p>
    <w:p w:rsidR="002220AD" w:rsidRPr="0089452F" w:rsidRDefault="002220AD" w:rsidP="002220AD">
      <w:pPr>
        <w:ind w:hanging="284"/>
      </w:pPr>
      <w:r>
        <w:t xml:space="preserve">       </w:t>
      </w:r>
      <w:r w:rsidRPr="0089452F">
        <w:t>3. Упростите выражение</w:t>
      </w:r>
      <w:r>
        <w:t xml:space="preserve"> </w:t>
      </w:r>
      <w:r w:rsidRPr="0089452F">
        <w:t xml:space="preserve"> (</w:t>
      </w:r>
      <w:r w:rsidRPr="003F18AE">
        <w:rPr>
          <w:i/>
        </w:rPr>
        <w:t>х</w:t>
      </w:r>
      <w:r>
        <w:t xml:space="preserve"> </w:t>
      </w:r>
      <w:r w:rsidRPr="0089452F">
        <w:t>+</w:t>
      </w:r>
      <w:r>
        <w:t xml:space="preserve"> </w:t>
      </w:r>
      <w:r w:rsidRPr="0089452F">
        <w:t>3)(</w:t>
      </w:r>
      <w:r w:rsidRPr="003F18AE">
        <w:rPr>
          <w:i/>
        </w:rPr>
        <w:t>х</w:t>
      </w:r>
      <w:r>
        <w:t xml:space="preserve"> </w:t>
      </w:r>
      <w:r w:rsidRPr="0089452F">
        <w:t>-</w:t>
      </w:r>
      <w:r>
        <w:t xml:space="preserve"> </w:t>
      </w:r>
      <w:r w:rsidRPr="0089452F">
        <w:t>3)</w:t>
      </w:r>
      <w:r>
        <w:t xml:space="preserve"> </w:t>
      </w:r>
      <w:r w:rsidRPr="0089452F">
        <w:t>-</w:t>
      </w:r>
      <w:r>
        <w:t xml:space="preserve"> </w:t>
      </w:r>
      <w:r w:rsidRPr="0089452F">
        <w:t>(</w:t>
      </w:r>
      <w:r w:rsidRPr="003F18AE">
        <w:rPr>
          <w:i/>
        </w:rPr>
        <w:t>х</w:t>
      </w:r>
      <w:r>
        <w:t xml:space="preserve"> </w:t>
      </w:r>
      <w:r w:rsidRPr="0089452F">
        <w:t>-</w:t>
      </w:r>
      <w:r>
        <w:t xml:space="preserve"> </w:t>
      </w:r>
      <w:r w:rsidRPr="0089452F">
        <w:t>4)</w:t>
      </w:r>
      <w:r w:rsidRPr="0089452F">
        <w:rPr>
          <w:vertAlign w:val="superscript"/>
        </w:rPr>
        <w:t>2</w:t>
      </w:r>
      <w:r w:rsidRPr="0089452F">
        <w:t>.</w:t>
      </w:r>
    </w:p>
    <w:p w:rsidR="002220AD" w:rsidRDefault="002220AD" w:rsidP="002220AD">
      <w:pPr>
        <w:ind w:hanging="284"/>
      </w:pPr>
      <w:r>
        <w:t xml:space="preserve">       </w:t>
      </w:r>
    </w:p>
    <w:p w:rsidR="002220AD" w:rsidRDefault="002220AD" w:rsidP="002220AD">
      <w:r>
        <w:t xml:space="preserve">  </w:t>
      </w:r>
      <w:r w:rsidRPr="0089452F">
        <w:t>4. Решите уравнение:</w:t>
      </w:r>
    </w:p>
    <w:p w:rsidR="002220AD" w:rsidRPr="0089452F" w:rsidRDefault="002220AD" w:rsidP="002220AD">
      <w:r>
        <w:t xml:space="preserve">     </w:t>
      </w:r>
      <w:r w:rsidRPr="0089452F">
        <w:t>(5</w:t>
      </w:r>
      <w:r w:rsidRPr="00E63019">
        <w:rPr>
          <w:i/>
        </w:rPr>
        <w:t xml:space="preserve">х </w:t>
      </w:r>
      <w:r w:rsidRPr="0089452F">
        <w:t>-</w:t>
      </w:r>
      <w:r>
        <w:t xml:space="preserve"> </w:t>
      </w:r>
      <w:r w:rsidRPr="0089452F">
        <w:t>1)(</w:t>
      </w:r>
      <w:r w:rsidRPr="00E63019">
        <w:rPr>
          <w:i/>
        </w:rPr>
        <w:t xml:space="preserve">х </w:t>
      </w:r>
      <w:r w:rsidRPr="0089452F">
        <w:t>+</w:t>
      </w:r>
      <w:r>
        <w:t xml:space="preserve"> </w:t>
      </w:r>
      <w:r w:rsidRPr="0089452F">
        <w:t>2)</w:t>
      </w:r>
      <w:r>
        <w:t xml:space="preserve"> </w:t>
      </w:r>
      <w:r w:rsidRPr="0089452F">
        <w:t>+</w:t>
      </w:r>
      <w:r>
        <w:t xml:space="preserve"> </w:t>
      </w:r>
      <w:r w:rsidRPr="0089452F">
        <w:t>3(</w:t>
      </w:r>
      <w:r w:rsidRPr="00E63019">
        <w:rPr>
          <w:i/>
        </w:rPr>
        <w:t>х</w:t>
      </w:r>
      <w:r>
        <w:t xml:space="preserve"> </w:t>
      </w:r>
      <w:r w:rsidRPr="0089452F">
        <w:t>-</w:t>
      </w:r>
      <w:r>
        <w:t xml:space="preserve"> </w:t>
      </w:r>
      <w:r w:rsidRPr="0089452F">
        <w:t>4)(</w:t>
      </w:r>
      <w:r w:rsidRPr="00E63019">
        <w:rPr>
          <w:i/>
        </w:rPr>
        <w:t>х</w:t>
      </w:r>
      <w:r>
        <w:t xml:space="preserve"> </w:t>
      </w:r>
      <w:r w:rsidRPr="0089452F">
        <w:t>+</w:t>
      </w:r>
      <w:r>
        <w:t xml:space="preserve"> </w:t>
      </w:r>
      <w:r w:rsidRPr="0089452F">
        <w:t>4)</w:t>
      </w:r>
      <w:r>
        <w:t xml:space="preserve"> </w:t>
      </w:r>
      <w:r w:rsidRPr="0089452F">
        <w:t>=</w:t>
      </w:r>
      <w:r>
        <w:t xml:space="preserve"> </w:t>
      </w:r>
      <w:r w:rsidRPr="0089452F">
        <w:t>2(2</w:t>
      </w:r>
      <w:r w:rsidRPr="00E63019">
        <w:rPr>
          <w:i/>
        </w:rPr>
        <w:t>х</w:t>
      </w:r>
      <w:r>
        <w:t xml:space="preserve"> </w:t>
      </w:r>
      <w:r w:rsidRPr="0089452F">
        <w:t>+</w:t>
      </w:r>
      <w:r>
        <w:t xml:space="preserve"> </w:t>
      </w:r>
      <w:r w:rsidRPr="0089452F">
        <w:t>3)</w:t>
      </w:r>
      <w:r w:rsidRPr="0089452F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89452F">
        <w:t>-</w:t>
      </w:r>
      <w:r>
        <w:t xml:space="preserve"> </w:t>
      </w:r>
      <w:r w:rsidRPr="0089452F">
        <w:t>8.</w:t>
      </w:r>
    </w:p>
    <w:p w:rsidR="002220AD" w:rsidRDefault="002220AD" w:rsidP="002220AD"/>
    <w:p w:rsidR="002220AD" w:rsidRPr="0089452F" w:rsidRDefault="002220AD" w:rsidP="002220AD">
      <w:r>
        <w:t xml:space="preserve"> </w:t>
      </w:r>
      <w:r w:rsidRPr="0089452F">
        <w:t xml:space="preserve"> 5. Представьте в виде произведения выражение: (3</w:t>
      </w:r>
      <w:r w:rsidRPr="002321AE">
        <w:rPr>
          <w:i/>
        </w:rPr>
        <w:t>а</w:t>
      </w:r>
      <w:r>
        <w:t xml:space="preserve"> </w:t>
      </w:r>
      <w:r w:rsidRPr="0089452F">
        <w:t>-</w:t>
      </w:r>
      <w:r>
        <w:t xml:space="preserve"> </w:t>
      </w:r>
      <w:r w:rsidRPr="0089452F">
        <w:t>1)</w:t>
      </w:r>
      <w:r w:rsidRPr="0089452F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89452F">
        <w:t>-</w:t>
      </w:r>
      <w:r>
        <w:t xml:space="preserve"> </w:t>
      </w:r>
      <w:r w:rsidRPr="0089452F">
        <w:t>(</w:t>
      </w:r>
      <w:r w:rsidRPr="002321AE">
        <w:rPr>
          <w:i/>
        </w:rPr>
        <w:t>а</w:t>
      </w:r>
      <w:r>
        <w:t xml:space="preserve"> </w:t>
      </w:r>
      <w:r w:rsidRPr="0089452F">
        <w:t>+</w:t>
      </w:r>
      <w:r>
        <w:t xml:space="preserve"> </w:t>
      </w:r>
      <w:r w:rsidRPr="0089452F">
        <w:t>2)</w:t>
      </w:r>
      <w:r w:rsidRPr="0089452F">
        <w:rPr>
          <w:vertAlign w:val="superscript"/>
        </w:rPr>
        <w:t>2</w:t>
      </w:r>
      <w:r w:rsidRPr="0089452F">
        <w:t>.</w:t>
      </w:r>
    </w:p>
    <w:p w:rsidR="002220AD" w:rsidRDefault="002220AD" w:rsidP="002220AD">
      <w:r>
        <w:t xml:space="preserve">  </w:t>
      </w:r>
    </w:p>
    <w:p w:rsidR="002220AD" w:rsidRDefault="002220AD" w:rsidP="002220AD">
      <w:r>
        <w:t xml:space="preserve">  </w:t>
      </w:r>
      <w:r w:rsidRPr="0089452F">
        <w:t>6. Упростите выражение</w:t>
      </w:r>
      <w:r>
        <w:t xml:space="preserve"> </w:t>
      </w:r>
      <w:r w:rsidRPr="0089452F">
        <w:t xml:space="preserve"> (</w:t>
      </w:r>
      <w:r w:rsidRPr="002321AE">
        <w:rPr>
          <w:i/>
        </w:rPr>
        <w:t>а</w:t>
      </w:r>
      <w:r>
        <w:t xml:space="preserve"> </w:t>
      </w:r>
      <w:r w:rsidRPr="0089452F">
        <w:t>-</w:t>
      </w:r>
      <w:r>
        <w:t xml:space="preserve"> </w:t>
      </w:r>
      <w:r w:rsidRPr="0089452F">
        <w:t>6)(</w:t>
      </w:r>
      <w:r w:rsidRPr="002321AE">
        <w:rPr>
          <w:i/>
        </w:rPr>
        <w:t>а</w:t>
      </w:r>
      <w:r>
        <w:t xml:space="preserve"> </w:t>
      </w:r>
      <w:r w:rsidRPr="0089452F">
        <w:t>+</w:t>
      </w:r>
      <w:r>
        <w:t xml:space="preserve"> </w:t>
      </w:r>
      <w:r w:rsidRPr="0089452F">
        <w:t>6)(36</w:t>
      </w:r>
      <w:r>
        <w:t xml:space="preserve"> </w:t>
      </w:r>
      <w:r w:rsidRPr="0089452F">
        <w:t>+</w:t>
      </w:r>
      <w:r>
        <w:t xml:space="preserve"> </w:t>
      </w:r>
      <w:r w:rsidRPr="002321AE">
        <w:rPr>
          <w:i/>
        </w:rPr>
        <w:t>а</w:t>
      </w:r>
      <w:proofErr w:type="gramStart"/>
      <w:r w:rsidRPr="0089452F">
        <w:rPr>
          <w:vertAlign w:val="superscript"/>
        </w:rPr>
        <w:t>2</w:t>
      </w:r>
      <w:proofErr w:type="gramEnd"/>
      <w:r w:rsidRPr="0089452F">
        <w:t>)</w:t>
      </w:r>
      <w:r>
        <w:t xml:space="preserve"> </w:t>
      </w:r>
      <w:r w:rsidRPr="0089452F">
        <w:t>-</w:t>
      </w:r>
      <w:r>
        <w:t xml:space="preserve"> </w:t>
      </w:r>
      <w:r w:rsidRPr="0089452F">
        <w:t>(</w:t>
      </w:r>
      <w:r w:rsidRPr="002321AE">
        <w:rPr>
          <w:i/>
        </w:rPr>
        <w:t>а</w:t>
      </w:r>
      <w:r w:rsidRPr="0089452F">
        <w:rPr>
          <w:vertAlign w:val="superscript"/>
        </w:rPr>
        <w:t>2</w:t>
      </w:r>
      <w:r>
        <w:rPr>
          <w:vertAlign w:val="superscript"/>
        </w:rPr>
        <w:t xml:space="preserve"> </w:t>
      </w:r>
      <w:r w:rsidRPr="0089452F">
        <w:t>-</w:t>
      </w:r>
      <w:r>
        <w:t xml:space="preserve"> </w:t>
      </w:r>
      <w:r w:rsidRPr="0089452F">
        <w:t>18)</w:t>
      </w:r>
      <w:r w:rsidRPr="0089452F">
        <w:rPr>
          <w:vertAlign w:val="superscript"/>
        </w:rPr>
        <w:t>2</w:t>
      </w:r>
      <w:r w:rsidRPr="0089452F">
        <w:t xml:space="preserve"> и найдите</w:t>
      </w:r>
    </w:p>
    <w:p w:rsidR="002220AD" w:rsidRDefault="002220AD" w:rsidP="002220AD">
      <w:r>
        <w:t xml:space="preserve">    </w:t>
      </w:r>
      <w:r w:rsidRPr="0089452F">
        <w:t xml:space="preserve"> его </w:t>
      </w:r>
      <w:r>
        <w:t xml:space="preserve">   </w:t>
      </w:r>
      <w:r w:rsidRPr="0089452F">
        <w:t xml:space="preserve">значение </w:t>
      </w:r>
      <w:proofErr w:type="gramStart"/>
      <w:r w:rsidRPr="0089452F">
        <w:t>при</w:t>
      </w:r>
      <w:proofErr w:type="gramEnd"/>
      <w:r w:rsidRPr="0089452F">
        <w:t xml:space="preserve"> </w:t>
      </w:r>
      <w:r w:rsidRPr="002321AE">
        <w:rPr>
          <w:i/>
        </w:rPr>
        <w:t>а</w:t>
      </w:r>
      <w:r>
        <w:t xml:space="preserve"> </w:t>
      </w:r>
      <w:r w:rsidRPr="0089452F">
        <w:t>=</w:t>
      </w:r>
      <w:r>
        <w:t xml:space="preserve"> </w:t>
      </w:r>
      <w:r w:rsidRPr="0089452F"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Pr="0089452F">
        <w:t>.</w:t>
      </w:r>
    </w:p>
    <w:p w:rsidR="002220AD" w:rsidRPr="0089452F" w:rsidRDefault="002220AD" w:rsidP="002220AD"/>
    <w:p w:rsidR="002220AD" w:rsidRDefault="002220AD" w:rsidP="002220AD">
      <w:r>
        <w:t xml:space="preserve">  </w:t>
      </w:r>
      <w:r w:rsidRPr="0089452F">
        <w:t xml:space="preserve">7. Докажите, что выражение </w:t>
      </w:r>
      <w:r w:rsidRPr="005132D8">
        <w:rPr>
          <w:i/>
        </w:rPr>
        <w:t>х</w:t>
      </w:r>
      <w:proofErr w:type="gramStart"/>
      <w:r w:rsidRPr="0089452F">
        <w:rPr>
          <w:vertAlign w:val="superscript"/>
        </w:rPr>
        <w:t>2</w:t>
      </w:r>
      <w:proofErr w:type="gramEnd"/>
      <w:r>
        <w:rPr>
          <w:vertAlign w:val="superscript"/>
        </w:rPr>
        <w:t xml:space="preserve"> </w:t>
      </w:r>
      <w:r w:rsidRPr="0089452F">
        <w:t>-</w:t>
      </w:r>
      <w:r>
        <w:t xml:space="preserve"> </w:t>
      </w:r>
      <w:r w:rsidRPr="0089452F">
        <w:t>6</w:t>
      </w:r>
      <w:r w:rsidRPr="005132D8">
        <w:rPr>
          <w:i/>
        </w:rPr>
        <w:t>х</w:t>
      </w:r>
      <w:r>
        <w:t xml:space="preserve"> </w:t>
      </w:r>
      <w:r w:rsidRPr="0089452F">
        <w:t>+</w:t>
      </w:r>
      <w:r>
        <w:t xml:space="preserve"> </w:t>
      </w:r>
      <w:r w:rsidRPr="0089452F">
        <w:t>13 принимает положительные</w:t>
      </w:r>
    </w:p>
    <w:p w:rsidR="002220AD" w:rsidRPr="0089452F" w:rsidRDefault="002220AD" w:rsidP="002220AD">
      <w:r>
        <w:t xml:space="preserve">    </w:t>
      </w:r>
      <w:r w:rsidRPr="0089452F">
        <w:t xml:space="preserve"> значения при всех значениях</w:t>
      </w:r>
      <w:r>
        <w:t xml:space="preserve"> </w:t>
      </w:r>
      <w:r w:rsidRPr="0089452F">
        <w:t xml:space="preserve"> </w:t>
      </w:r>
      <w:r w:rsidRPr="005132D8">
        <w:rPr>
          <w:i/>
        </w:rPr>
        <w:t>х</w:t>
      </w:r>
      <w:r w:rsidRPr="0089452F">
        <w:t>.</w:t>
      </w:r>
    </w:p>
    <w:p w:rsidR="002220AD" w:rsidRDefault="002220AD" w:rsidP="002220AD">
      <w:pPr>
        <w:tabs>
          <w:tab w:val="left" w:pos="2940"/>
          <w:tab w:val="left" w:pos="3390"/>
        </w:tabs>
        <w:ind w:hanging="284"/>
      </w:pPr>
    </w:p>
    <w:p w:rsidR="002220AD" w:rsidRDefault="002220AD" w:rsidP="002220AD">
      <w:pPr>
        <w:rPr>
          <w:b/>
          <w:bCs/>
          <w:iCs/>
        </w:rPr>
      </w:pPr>
      <w:r>
        <w:rPr>
          <w:b/>
          <w:bCs/>
          <w:iCs/>
        </w:rPr>
        <w:lastRenderedPageBreak/>
        <w:t xml:space="preserve">Контрольная работа №5 по теме </w:t>
      </w:r>
    </w:p>
    <w:p w:rsidR="002220AD" w:rsidRDefault="002220AD" w:rsidP="002220AD">
      <w:pPr>
        <w:jc w:val="center"/>
        <w:rPr>
          <w:b/>
          <w:bCs/>
          <w:iCs/>
        </w:rPr>
      </w:pPr>
      <w:r w:rsidRPr="000A1CE1">
        <w:rPr>
          <w:b/>
          <w:bCs/>
          <w:iCs/>
        </w:rPr>
        <w:t>«</w:t>
      </w:r>
      <w:r>
        <w:rPr>
          <w:b/>
          <w:bCs/>
          <w:iCs/>
        </w:rPr>
        <w:t>Сумма и разность кубов.  Применение различных способов разложения многочлена на множители</w:t>
      </w:r>
      <w:r w:rsidRPr="000A1CE1">
        <w:rPr>
          <w:b/>
          <w:bCs/>
          <w:iCs/>
        </w:rPr>
        <w:t>»</w:t>
      </w:r>
      <w:r>
        <w:rPr>
          <w:b/>
          <w:bCs/>
          <w:iCs/>
        </w:rPr>
        <w:t>.</w:t>
      </w:r>
    </w:p>
    <w:p w:rsidR="002220AD" w:rsidRDefault="002220AD" w:rsidP="002220AD">
      <w:pPr>
        <w:jc w:val="center"/>
        <w:rPr>
          <w:b/>
          <w:bCs/>
          <w:iCs/>
        </w:rPr>
      </w:pPr>
    </w:p>
    <w:p w:rsidR="002220AD" w:rsidRPr="008A42FD" w:rsidRDefault="002220AD" w:rsidP="002220AD">
      <w:pPr>
        <w:jc w:val="center"/>
        <w:rPr>
          <w:b/>
          <w:bCs/>
        </w:rPr>
      </w:pPr>
      <w:r w:rsidRPr="008A42FD">
        <w:rPr>
          <w:b/>
          <w:bCs/>
        </w:rPr>
        <w:t>Вариант 1</w:t>
      </w:r>
      <w:r>
        <w:rPr>
          <w:b/>
          <w:bCs/>
        </w:rPr>
        <w:t>.</w:t>
      </w:r>
    </w:p>
    <w:p w:rsidR="002220AD" w:rsidRPr="0089452F" w:rsidRDefault="002220AD" w:rsidP="00F02FBB">
      <w:pPr>
        <w:pStyle w:val="ad"/>
        <w:numPr>
          <w:ilvl w:val="0"/>
          <w:numId w:val="25"/>
        </w:numPr>
        <w:spacing w:after="0" w:line="240" w:lineRule="auto"/>
        <w:ind w:left="426" w:hanging="29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ложите на множители</w:t>
      </w:r>
      <w:r w:rsidRPr="0089452F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2220AD" w:rsidRPr="0089452F" w:rsidRDefault="002220AD" w:rsidP="00F02FBB">
      <w:pPr>
        <w:numPr>
          <w:ilvl w:val="0"/>
          <w:numId w:val="23"/>
        </w:numPr>
      </w:pPr>
      <w:r w:rsidRPr="0089452F">
        <w:t xml:space="preserve">  </w:t>
      </w:r>
      <w:r w:rsidRPr="00582ADB">
        <w:rPr>
          <w:i/>
        </w:rPr>
        <w:t>а</w:t>
      </w:r>
      <w:r>
        <w:rPr>
          <w:rFonts w:ascii="Arial" w:hAnsi="Arial" w:cs="Arial"/>
        </w:rPr>
        <w:t>³</w:t>
      </w:r>
      <w:r>
        <w:t xml:space="preserve"> + 8</w:t>
      </w:r>
      <w:r w:rsidRPr="00582ADB">
        <w:rPr>
          <w:i/>
          <w:lang w:val="en-US"/>
        </w:rPr>
        <w:t>b</w:t>
      </w:r>
      <w:r>
        <w:rPr>
          <w:rFonts w:ascii="Arial" w:hAnsi="Arial" w:cs="Arial"/>
          <w:lang w:val="en-US"/>
        </w:rPr>
        <w:t>³</w:t>
      </w:r>
      <w:r w:rsidRPr="0089452F">
        <w:t xml:space="preserve">;           </w:t>
      </w:r>
      <w:r>
        <w:t xml:space="preserve">   </w:t>
      </w:r>
      <w:r w:rsidRPr="0089452F">
        <w:t xml:space="preserve">3)   </w:t>
      </w:r>
      <w:r>
        <w:rPr>
          <w:lang w:val="en-US"/>
        </w:rPr>
        <w:t>-5</w:t>
      </w:r>
      <w:r w:rsidRPr="009F7370">
        <w:rPr>
          <w:i/>
          <w:lang w:val="en-US"/>
        </w:rPr>
        <w:t>m</w:t>
      </w:r>
      <w:r>
        <w:rPr>
          <w:rFonts w:ascii="Corbel" w:hAnsi="Corbel"/>
          <w:lang w:val="en-US"/>
        </w:rPr>
        <w:t>²</w:t>
      </w:r>
      <w:r>
        <w:rPr>
          <w:lang w:val="en-US"/>
        </w:rPr>
        <w:t xml:space="preserve"> + 10</w:t>
      </w:r>
      <w:r w:rsidRPr="00582ADB">
        <w:rPr>
          <w:i/>
          <w:lang w:val="en-US"/>
        </w:rPr>
        <w:t>mn</w:t>
      </w:r>
      <w:r>
        <w:t xml:space="preserve"> – </w:t>
      </w:r>
      <w:r>
        <w:rPr>
          <w:lang w:val="en-US"/>
        </w:rPr>
        <w:t>5</w:t>
      </w:r>
      <w:r w:rsidRPr="00582ADB">
        <w:rPr>
          <w:i/>
          <w:lang w:val="en-US"/>
        </w:rPr>
        <w:t>n</w:t>
      </w:r>
      <w:r>
        <w:rPr>
          <w:rFonts w:ascii="Corbel" w:hAnsi="Corbel"/>
          <w:lang w:val="en-US"/>
        </w:rPr>
        <w:t>²</w:t>
      </w:r>
      <w:r w:rsidRPr="0089452F">
        <w:t>;</w:t>
      </w:r>
      <w:r>
        <w:rPr>
          <w:lang w:val="en-US"/>
        </w:rPr>
        <w:t xml:space="preserve">             5)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lang w:val="en-US"/>
              </w:rPr>
              <m:t>4</m:t>
            </m:r>
          </m:sup>
        </m:sSup>
      </m:oMath>
      <w:r>
        <w:rPr>
          <w:lang w:val="en-US"/>
        </w:rPr>
        <w:t xml:space="preserve"> – 81.</w:t>
      </w:r>
    </w:p>
    <w:p w:rsidR="002220AD" w:rsidRPr="0089452F" w:rsidRDefault="002220AD" w:rsidP="00F02FBB">
      <w:pPr>
        <w:numPr>
          <w:ilvl w:val="0"/>
          <w:numId w:val="23"/>
        </w:numPr>
      </w:pPr>
      <w:r w:rsidRPr="0089452F">
        <w:t xml:space="preserve">  </w:t>
      </w:r>
      <w:r w:rsidRPr="00582ADB">
        <w:rPr>
          <w:i/>
          <w:lang w:val="en-US"/>
        </w:rPr>
        <w:t>x</w:t>
      </w:r>
      <w:r>
        <w:rPr>
          <w:rFonts w:ascii="Corbel" w:hAnsi="Corbel"/>
          <w:lang w:val="en-US"/>
        </w:rPr>
        <w:t>²</w:t>
      </w:r>
      <w:r w:rsidRPr="00582ADB">
        <w:rPr>
          <w:i/>
          <w:lang w:val="en-US"/>
        </w:rPr>
        <w:t>y</w:t>
      </w:r>
      <w:r>
        <w:rPr>
          <w:lang w:val="en-US"/>
        </w:rPr>
        <w:t xml:space="preserve"> – 36</w:t>
      </w:r>
      <w:r w:rsidRPr="00582ADB">
        <w:rPr>
          <w:i/>
          <w:lang w:val="en-US"/>
        </w:rPr>
        <w:t>y</w:t>
      </w:r>
      <w:r>
        <w:rPr>
          <w:rFonts w:ascii="Arial" w:hAnsi="Arial" w:cs="Arial"/>
          <w:lang w:val="en-US"/>
        </w:rPr>
        <w:t>³</w:t>
      </w:r>
      <w:r>
        <w:t xml:space="preserve">;           4)   </w:t>
      </w:r>
      <w:r>
        <w:rPr>
          <w:lang w:val="en-US"/>
        </w:rPr>
        <w:t>4</w:t>
      </w:r>
      <w:r w:rsidRPr="009F7370">
        <w:rPr>
          <w:i/>
        </w:rPr>
        <w:t>а</w:t>
      </w:r>
      <w:r>
        <w:rPr>
          <w:i/>
          <w:lang w:val="en-US"/>
        </w:rPr>
        <w:t>b</w:t>
      </w:r>
      <w:r>
        <w:t xml:space="preserve"> </w:t>
      </w:r>
      <w:r>
        <w:rPr>
          <w:lang w:val="en-US"/>
        </w:rPr>
        <w:t>-</w:t>
      </w:r>
      <w:r>
        <w:t xml:space="preserve"> </w:t>
      </w:r>
      <w:r>
        <w:rPr>
          <w:lang w:val="en-US"/>
        </w:rPr>
        <w:t>28</w:t>
      </w:r>
      <w:r w:rsidRPr="009F7370">
        <w:rPr>
          <w:i/>
          <w:lang w:val="en-US"/>
        </w:rPr>
        <w:t>b</w:t>
      </w:r>
      <w:r>
        <w:rPr>
          <w:i/>
          <w:lang w:val="en-US"/>
        </w:rPr>
        <w:t xml:space="preserve"> </w:t>
      </w:r>
      <w:r>
        <w:rPr>
          <w:lang w:val="en-US"/>
        </w:rPr>
        <w:t>+ 8</w:t>
      </w:r>
      <w:r w:rsidRPr="00582ADB">
        <w:rPr>
          <w:i/>
          <w:lang w:val="en-US"/>
        </w:rPr>
        <w:t>a</w:t>
      </w:r>
      <w:r>
        <w:rPr>
          <w:lang w:val="en-US"/>
        </w:rPr>
        <w:t xml:space="preserve"> – 56</w:t>
      </w:r>
      <w:r>
        <w:t>;</w:t>
      </w:r>
    </w:p>
    <w:p w:rsidR="002220AD" w:rsidRDefault="002220AD" w:rsidP="002220AD">
      <w:pPr>
        <w:ind w:hanging="284"/>
      </w:pPr>
      <w:r>
        <w:t xml:space="preserve">       </w:t>
      </w:r>
    </w:p>
    <w:p w:rsidR="002220AD" w:rsidRPr="0089452F" w:rsidRDefault="002220AD" w:rsidP="002220AD">
      <w:pPr>
        <w:ind w:hanging="284"/>
      </w:pPr>
      <w:r>
        <w:t xml:space="preserve">       </w:t>
      </w:r>
      <w:r w:rsidRPr="0089452F">
        <w:t xml:space="preserve">2. </w:t>
      </w:r>
      <w:r>
        <w:rPr>
          <w:lang w:val="en-US"/>
        </w:rPr>
        <w:t xml:space="preserve"> </w:t>
      </w:r>
      <w:r>
        <w:t>Упростите выражение</w:t>
      </w:r>
      <w:r w:rsidRPr="0089452F">
        <w:t>:</w:t>
      </w:r>
    </w:p>
    <w:p w:rsidR="002220AD" w:rsidRDefault="002220AD" w:rsidP="002220AD">
      <w:pPr>
        <w:ind w:hanging="284"/>
        <w:rPr>
          <w:lang w:val="en-US"/>
        </w:rPr>
      </w:pPr>
      <w:proofErr w:type="spellStart"/>
      <w:proofErr w:type="gramStart"/>
      <w:r>
        <w:rPr>
          <w:lang w:val="en-US"/>
        </w:rPr>
        <w:t>a</w:t>
      </w:r>
      <w:proofErr w:type="spellEnd"/>
      <w:proofErr w:type="gramEnd"/>
      <w:r>
        <w:t xml:space="preserve">       </w:t>
      </w:r>
      <w:r>
        <w:rPr>
          <w:lang w:val="en-US"/>
        </w:rPr>
        <w:t xml:space="preserve">  </w:t>
      </w:r>
      <w:r w:rsidRPr="00582ADB">
        <w:rPr>
          <w:i/>
          <w:lang w:val="en-US"/>
        </w:rPr>
        <w:t>a</w:t>
      </w:r>
      <w:r>
        <w:rPr>
          <w:lang w:val="en-US"/>
        </w:rPr>
        <w:t>(</w:t>
      </w:r>
      <w:r w:rsidRPr="00582ADB">
        <w:rPr>
          <w:i/>
          <w:lang w:val="en-US"/>
        </w:rPr>
        <w:t>a</w:t>
      </w:r>
      <w:r>
        <w:rPr>
          <w:lang w:val="en-US"/>
        </w:rPr>
        <w:t xml:space="preserve"> + 2)(</w:t>
      </w:r>
      <w:r w:rsidRPr="00582ADB">
        <w:rPr>
          <w:i/>
          <w:lang w:val="en-US"/>
        </w:rPr>
        <w:t>a</w:t>
      </w:r>
      <w:r>
        <w:rPr>
          <w:lang w:val="en-US"/>
        </w:rPr>
        <w:t xml:space="preserve"> – 2) – (</w:t>
      </w:r>
      <w:r w:rsidRPr="00582ADB">
        <w:rPr>
          <w:i/>
          <w:lang w:val="en-US"/>
        </w:rPr>
        <w:t>a</w:t>
      </w:r>
      <w:r>
        <w:rPr>
          <w:lang w:val="en-US"/>
        </w:rPr>
        <w:t xml:space="preserve"> – 3)(</w:t>
      </w:r>
      <w:r w:rsidRPr="00582ADB">
        <w:rPr>
          <w:i/>
          <w:lang w:val="en-US"/>
        </w:rPr>
        <w:t>a</w:t>
      </w:r>
      <w:r>
        <w:rPr>
          <w:rFonts w:ascii="Corbel" w:hAnsi="Corbel"/>
          <w:lang w:val="en-US"/>
        </w:rPr>
        <w:t>²</w:t>
      </w:r>
      <w:r>
        <w:rPr>
          <w:lang w:val="en-US"/>
        </w:rPr>
        <w:t xml:space="preserve"> + 3</w:t>
      </w:r>
      <w:r w:rsidRPr="00582ADB">
        <w:rPr>
          <w:i/>
          <w:lang w:val="en-US"/>
        </w:rPr>
        <w:t>a</w:t>
      </w:r>
      <w:r>
        <w:rPr>
          <w:lang w:val="en-US"/>
        </w:rPr>
        <w:t xml:space="preserve"> + 9).</w:t>
      </w:r>
    </w:p>
    <w:p w:rsidR="002220AD" w:rsidRPr="00582ADB" w:rsidRDefault="002220AD" w:rsidP="002220AD">
      <w:pPr>
        <w:ind w:hanging="284"/>
        <w:rPr>
          <w:lang w:val="en-US"/>
        </w:rPr>
      </w:pPr>
    </w:p>
    <w:p w:rsidR="002220AD" w:rsidRDefault="002220AD" w:rsidP="00F02FBB">
      <w:pPr>
        <w:pStyle w:val="ad"/>
        <w:numPr>
          <w:ilvl w:val="0"/>
          <w:numId w:val="26"/>
        </w:numPr>
        <w:spacing w:after="0" w:line="240" w:lineRule="auto"/>
        <w:ind w:left="426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C48A6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ложите на множители:</w:t>
      </w:r>
    </w:p>
    <w:p w:rsidR="002220AD" w:rsidRPr="001C48A6" w:rsidRDefault="002220AD" w:rsidP="00F02FBB">
      <w:pPr>
        <w:pStyle w:val="ad"/>
        <w:numPr>
          <w:ilvl w:val="0"/>
          <w:numId w:val="2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1C48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1C48A6">
        <w:rPr>
          <w:rFonts w:ascii="Arial" w:eastAsia="Times New Roman" w:hAnsi="Arial" w:cs="Arial"/>
          <w:sz w:val="24"/>
          <w:szCs w:val="24"/>
          <w:lang w:eastAsia="ru-RU"/>
        </w:rPr>
        <w:t>³</w:t>
      </w:r>
      <w:proofErr w:type="gramEnd"/>
      <w:r w:rsidRPr="001C48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8</w:t>
      </w:r>
      <w:r w:rsidRPr="001C48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1C48A6">
        <w:rPr>
          <w:rFonts w:ascii="Corbel" w:eastAsia="Times New Roman" w:hAnsi="Corbel" w:cs="Times New Roman"/>
          <w:i/>
          <w:sz w:val="24"/>
          <w:szCs w:val="24"/>
          <w:lang w:eastAsia="ru-RU"/>
        </w:rPr>
        <w:t>²</w:t>
      </w:r>
      <w:r w:rsidRPr="001C48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16</w:t>
      </w:r>
      <w:r w:rsidRPr="001C48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1C48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                   3)   </w:t>
      </w:r>
      <w:r w:rsidRPr="001C48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b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5</m:t>
            </m:r>
          </m:sup>
        </m:sSup>
      </m:oMath>
      <w:r w:rsidRPr="001C48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b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5</m:t>
            </m:r>
          </m:sup>
        </m:sSup>
      </m:oMath>
      <w:r w:rsidRPr="001C48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proofErr w:type="spellStart"/>
      <w:r w:rsidRPr="001C48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b</w:t>
      </w:r>
      <w:proofErr w:type="spellEnd"/>
      <w:r w:rsidRPr="001C48A6">
        <w:rPr>
          <w:rFonts w:ascii="Arial" w:eastAsia="Times New Roman" w:hAnsi="Arial" w:cs="Arial"/>
          <w:sz w:val="24"/>
          <w:szCs w:val="24"/>
          <w:lang w:eastAsia="ru-RU"/>
        </w:rPr>
        <w:t>³</w:t>
      </w:r>
      <w:r w:rsidRPr="001C48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</w:t>
      </w:r>
      <w:r w:rsidRPr="001C48A6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</w:t>
      </w:r>
      <w:r w:rsidRPr="001C48A6">
        <w:rPr>
          <w:rFonts w:ascii="Arial" w:eastAsia="Times New Roman" w:hAnsi="Arial" w:cs="Arial"/>
          <w:sz w:val="24"/>
          <w:szCs w:val="24"/>
          <w:lang w:eastAsia="ru-RU"/>
        </w:rPr>
        <w:t>³</w:t>
      </w:r>
      <w:r>
        <w:rPr>
          <w:rFonts w:ascii="Arial" w:eastAsia="Times New Roman" w:hAnsi="Arial" w:cs="Arial"/>
          <w:sz w:val="24"/>
          <w:szCs w:val="24"/>
          <w:lang w:eastAsia="ru-RU"/>
        </w:rPr>
        <w:t>.</w:t>
      </w:r>
      <w:r w:rsidRPr="001C48A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</w:t>
      </w:r>
    </w:p>
    <w:p w:rsidR="002220AD" w:rsidRPr="0089452F" w:rsidRDefault="002220AD" w:rsidP="002220AD">
      <w:pPr>
        <w:ind w:left="720" w:hanging="294"/>
      </w:pPr>
      <w:r w:rsidRPr="001C48A6">
        <w:t>2)</w:t>
      </w:r>
      <w:r w:rsidRPr="0089452F">
        <w:t xml:space="preserve">  </w:t>
      </w:r>
      <w:r w:rsidRPr="00C21417">
        <w:t>9</w:t>
      </w:r>
      <w:r>
        <w:rPr>
          <w:i/>
          <w:lang w:val="en-US"/>
        </w:rPr>
        <w:t>m</w:t>
      </w:r>
      <w:r w:rsidRPr="001C48A6">
        <w:rPr>
          <w:rFonts w:ascii="Corbel" w:hAnsi="Corbel"/>
        </w:rPr>
        <w:t>²</w:t>
      </w:r>
      <w:r w:rsidRPr="001C48A6">
        <w:t xml:space="preserve"> + 6</w:t>
      </w:r>
      <w:proofErr w:type="spellStart"/>
      <w:r w:rsidRPr="00C21417">
        <w:rPr>
          <w:i/>
          <w:lang w:val="en-US"/>
        </w:rPr>
        <w:t>mn</w:t>
      </w:r>
      <w:proofErr w:type="spellEnd"/>
      <w:r w:rsidRPr="001C48A6">
        <w:t xml:space="preserve"> + </w:t>
      </w:r>
      <w:r w:rsidRPr="00C21417">
        <w:rPr>
          <w:i/>
          <w:lang w:val="en-US"/>
        </w:rPr>
        <w:t>n</w:t>
      </w:r>
      <w:r w:rsidRPr="001C48A6">
        <w:rPr>
          <w:rFonts w:ascii="Corbel" w:hAnsi="Corbel"/>
        </w:rPr>
        <w:t>²</w:t>
      </w:r>
      <w:r w:rsidRPr="001C48A6">
        <w:t xml:space="preserve"> - 25</w:t>
      </w:r>
      <w:r>
        <w:t xml:space="preserve">;           </w:t>
      </w:r>
    </w:p>
    <w:p w:rsidR="002220AD" w:rsidRPr="001C48A6" w:rsidRDefault="002220AD" w:rsidP="002220AD">
      <w:pPr>
        <w:pStyle w:val="ad"/>
        <w:spacing w:after="0" w:line="240" w:lineRule="auto"/>
        <w:ind w:left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20AD" w:rsidRDefault="002220AD" w:rsidP="002220AD">
      <w:pPr>
        <w:ind w:hanging="284"/>
      </w:pPr>
      <w:r>
        <w:t xml:space="preserve">        </w:t>
      </w:r>
      <w:r w:rsidRPr="0089452F">
        <w:t>4. Решите уравнение:</w:t>
      </w:r>
    </w:p>
    <w:p w:rsidR="002220AD" w:rsidRPr="00B0246F" w:rsidRDefault="002220AD" w:rsidP="002220AD">
      <w:r>
        <w:t xml:space="preserve">       1) 3</w:t>
      </w:r>
      <w:r w:rsidRPr="00B0246F">
        <w:rPr>
          <w:i/>
          <w:lang w:val="en-US"/>
        </w:rPr>
        <w:t>x</w:t>
      </w:r>
      <w:r w:rsidRPr="001C48A6">
        <w:rPr>
          <w:rFonts w:ascii="Arial" w:hAnsi="Arial" w:cs="Arial"/>
        </w:rPr>
        <w:t>³</w:t>
      </w:r>
      <w:r w:rsidRPr="00B0246F">
        <w:t xml:space="preserve"> - 12</w:t>
      </w:r>
      <w:r w:rsidRPr="00B0246F">
        <w:rPr>
          <w:i/>
          <w:lang w:val="en-US"/>
        </w:rPr>
        <w:t>x</w:t>
      </w:r>
      <w:r w:rsidRPr="00B0246F">
        <w:t xml:space="preserve"> = 0</w:t>
      </w:r>
      <w:r>
        <w:t xml:space="preserve">;            </w:t>
      </w:r>
      <w:r w:rsidRPr="00B0246F">
        <w:t xml:space="preserve">          3) </w:t>
      </w:r>
      <w:r w:rsidRPr="00B0246F">
        <w:rPr>
          <w:i/>
          <w:lang w:val="en-US"/>
        </w:rPr>
        <w:t>x</w:t>
      </w:r>
      <w:r w:rsidRPr="00B0246F">
        <w:rPr>
          <w:rFonts w:ascii="Arial" w:hAnsi="Arial" w:cs="Arial"/>
        </w:rPr>
        <w:t>³</w:t>
      </w:r>
      <w:r w:rsidRPr="00B0246F">
        <w:t xml:space="preserve"> - 5</w:t>
      </w:r>
      <w:r w:rsidRPr="00B0246F">
        <w:rPr>
          <w:i/>
          <w:lang w:val="en-US"/>
        </w:rPr>
        <w:t>x</w:t>
      </w:r>
      <w:r w:rsidRPr="00B0246F">
        <w:rPr>
          <w:rFonts w:ascii="Corbel" w:hAnsi="Corbel"/>
        </w:rPr>
        <w:t>²</w:t>
      </w:r>
      <w:r w:rsidRPr="00B0246F">
        <w:t xml:space="preserve"> - </w:t>
      </w:r>
      <w:r w:rsidRPr="00B0246F">
        <w:rPr>
          <w:i/>
          <w:lang w:val="en-US"/>
        </w:rPr>
        <w:t>x</w:t>
      </w:r>
      <w:r w:rsidRPr="00B0246F">
        <w:t xml:space="preserve"> + 5 = 0.</w:t>
      </w:r>
    </w:p>
    <w:p w:rsidR="002220AD" w:rsidRPr="00B0246F" w:rsidRDefault="002220AD" w:rsidP="002220AD">
      <w:r w:rsidRPr="00B0246F">
        <w:t xml:space="preserve">       2) 49</w:t>
      </w:r>
      <w:r w:rsidRPr="00B0246F">
        <w:rPr>
          <w:i/>
          <w:lang w:val="en-US"/>
        </w:rPr>
        <w:t>x</w:t>
      </w:r>
      <w:r w:rsidRPr="00B0246F">
        <w:rPr>
          <w:rFonts w:ascii="Arial" w:hAnsi="Arial" w:cs="Arial"/>
        </w:rPr>
        <w:t>³</w:t>
      </w:r>
      <w:r w:rsidRPr="00B0246F">
        <w:t xml:space="preserve"> + 14</w:t>
      </w:r>
      <w:r w:rsidRPr="00B0246F">
        <w:rPr>
          <w:i/>
          <w:lang w:val="en-US"/>
        </w:rPr>
        <w:t>x</w:t>
      </w:r>
      <w:r w:rsidRPr="00B0246F">
        <w:rPr>
          <w:rFonts w:ascii="Corbel" w:hAnsi="Corbel"/>
        </w:rPr>
        <w:t>²</w:t>
      </w:r>
      <w:r w:rsidRPr="00B0246F">
        <w:t xml:space="preserve"> + </w:t>
      </w:r>
      <w:r w:rsidRPr="00B0246F">
        <w:rPr>
          <w:i/>
          <w:lang w:val="en-US"/>
        </w:rPr>
        <w:t>x</w:t>
      </w:r>
      <w:r w:rsidRPr="00B0246F">
        <w:t xml:space="preserve"> = 0</w:t>
      </w:r>
      <w:r>
        <w:t>;</w:t>
      </w:r>
    </w:p>
    <w:p w:rsidR="002220AD" w:rsidRDefault="002220AD" w:rsidP="002220AD"/>
    <w:p w:rsidR="002220AD" w:rsidRPr="0089452F" w:rsidRDefault="002220AD" w:rsidP="002220AD">
      <w:r>
        <w:t xml:space="preserve"> </w:t>
      </w:r>
      <w:r w:rsidRPr="0089452F">
        <w:t xml:space="preserve"> 5. </w:t>
      </w:r>
      <w:r w:rsidRPr="00B0246F">
        <w:t xml:space="preserve"> </w:t>
      </w:r>
      <w:r>
        <w:t>Докажите, что</w:t>
      </w:r>
      <w:r w:rsidRPr="0089452F">
        <w:t xml:space="preserve"> </w:t>
      </w:r>
      <w:r>
        <w:t xml:space="preserve">значение </w:t>
      </w:r>
      <w:r w:rsidRPr="0089452F">
        <w:t>выражени</w:t>
      </w:r>
      <w:r>
        <w:t xml:space="preserve">я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6</m:t>
            </m:r>
          </m:sup>
        </m:sSup>
      </m:oMath>
      <w:r>
        <w:t xml:space="preserve"> +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t xml:space="preserve"> делится нацело на 14.</w:t>
      </w:r>
    </w:p>
    <w:p w:rsidR="002220AD" w:rsidRDefault="002220AD" w:rsidP="002220AD">
      <w:r>
        <w:t xml:space="preserve">  </w:t>
      </w:r>
    </w:p>
    <w:p w:rsidR="002220AD" w:rsidRDefault="002220AD" w:rsidP="002220AD">
      <w:r>
        <w:t xml:space="preserve">  </w:t>
      </w:r>
      <w:r w:rsidRPr="0089452F">
        <w:t xml:space="preserve">6. </w:t>
      </w:r>
      <w:r>
        <w:t xml:space="preserve">Известно, что </w:t>
      </w:r>
      <w:r w:rsidRPr="00B0246F">
        <w:rPr>
          <w:i/>
          <w:lang w:val="en-US"/>
        </w:rPr>
        <w:t>a</w:t>
      </w:r>
      <w:r w:rsidRPr="00B0246F">
        <w:t xml:space="preserve"> – </w:t>
      </w:r>
      <w:r w:rsidRPr="00B0246F">
        <w:rPr>
          <w:i/>
          <w:lang w:val="en-US"/>
        </w:rPr>
        <w:t>b</w:t>
      </w:r>
      <w:r w:rsidRPr="00B0246F">
        <w:t xml:space="preserve"> = 6, </w:t>
      </w:r>
      <w:proofErr w:type="spellStart"/>
      <w:r w:rsidRPr="00B0246F">
        <w:rPr>
          <w:i/>
          <w:lang w:val="en-US"/>
        </w:rPr>
        <w:t>ab</w:t>
      </w:r>
      <w:proofErr w:type="spellEnd"/>
      <w:r w:rsidRPr="00B0246F">
        <w:t xml:space="preserve"> = 5. </w:t>
      </w:r>
      <w:r>
        <w:t xml:space="preserve">Найдите значение выражения </w:t>
      </w:r>
    </w:p>
    <w:p w:rsidR="002220AD" w:rsidRPr="002220AD" w:rsidRDefault="002220AD" w:rsidP="002220AD">
      <w:r>
        <w:t xml:space="preserve">    </w:t>
      </w:r>
      <w:r w:rsidRPr="002220AD">
        <w:t xml:space="preserve">  </w:t>
      </w:r>
      <w:r>
        <w:t>(</w:t>
      </w:r>
      <w:r w:rsidRPr="00B0246F">
        <w:rPr>
          <w:i/>
          <w:lang w:val="en-US"/>
        </w:rPr>
        <w:t>a</w:t>
      </w:r>
      <w:r w:rsidRPr="00B0246F">
        <w:t xml:space="preserve"> + </w:t>
      </w:r>
      <w:r w:rsidRPr="00B0246F">
        <w:rPr>
          <w:i/>
          <w:lang w:val="en-US"/>
        </w:rPr>
        <w:t>b</w:t>
      </w:r>
      <w:r w:rsidRPr="00B0246F">
        <w:t>)</w:t>
      </w:r>
      <w:r>
        <w:rPr>
          <w:rFonts w:ascii="Corbel" w:hAnsi="Corbel"/>
        </w:rPr>
        <w:t>²</w:t>
      </w:r>
      <w:r w:rsidRPr="002220AD">
        <w:t>.</w:t>
      </w:r>
    </w:p>
    <w:p w:rsidR="002220AD" w:rsidRPr="0089452F" w:rsidRDefault="002220AD" w:rsidP="002220AD"/>
    <w:p w:rsidR="002220AD" w:rsidRDefault="002220AD" w:rsidP="002220AD">
      <w:r>
        <w:t xml:space="preserve">  </w:t>
      </w:r>
    </w:p>
    <w:p w:rsidR="002220AD" w:rsidRDefault="002220AD" w:rsidP="002220AD">
      <w:pPr>
        <w:rPr>
          <w:b/>
          <w:bCs/>
          <w:iCs/>
        </w:rPr>
      </w:pPr>
      <w:r>
        <w:rPr>
          <w:b/>
          <w:bCs/>
          <w:iCs/>
        </w:rPr>
        <w:t xml:space="preserve">Контрольная работа №6 по теме </w:t>
      </w:r>
      <w:r w:rsidRPr="000A1CE1">
        <w:rPr>
          <w:b/>
          <w:bCs/>
          <w:iCs/>
        </w:rPr>
        <w:t>«</w:t>
      </w:r>
      <w:r>
        <w:rPr>
          <w:b/>
          <w:bCs/>
          <w:iCs/>
        </w:rPr>
        <w:t>Функции</w:t>
      </w:r>
      <w:r w:rsidRPr="000A1CE1">
        <w:rPr>
          <w:b/>
          <w:bCs/>
          <w:iCs/>
        </w:rPr>
        <w:t>»</w:t>
      </w:r>
      <w:r>
        <w:rPr>
          <w:b/>
          <w:bCs/>
          <w:iCs/>
        </w:rPr>
        <w:t>.</w:t>
      </w:r>
    </w:p>
    <w:p w:rsidR="002220AD" w:rsidRDefault="002220AD" w:rsidP="002220AD">
      <w:pPr>
        <w:jc w:val="center"/>
        <w:rPr>
          <w:b/>
          <w:bCs/>
          <w:iCs/>
        </w:rPr>
      </w:pPr>
    </w:p>
    <w:p w:rsidR="002220AD" w:rsidRPr="008A42FD" w:rsidRDefault="002220AD" w:rsidP="002220AD">
      <w:pPr>
        <w:jc w:val="center"/>
        <w:rPr>
          <w:b/>
          <w:bCs/>
        </w:rPr>
      </w:pPr>
      <w:r w:rsidRPr="008A42FD">
        <w:rPr>
          <w:b/>
          <w:bCs/>
        </w:rPr>
        <w:t>Вариант 1</w:t>
      </w:r>
      <w:r>
        <w:rPr>
          <w:b/>
          <w:bCs/>
        </w:rPr>
        <w:t>.</w:t>
      </w:r>
    </w:p>
    <w:p w:rsidR="002220AD" w:rsidRDefault="002220AD" w:rsidP="00F02FBB">
      <w:pPr>
        <w:pStyle w:val="ad"/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ункция задана формулой </w:t>
      </w:r>
      <w:r w:rsidRPr="00DC7B10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 w:rsidRPr="00DC7B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3</w:t>
      </w:r>
      <w:r w:rsidRPr="00DC7B10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DC7B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+ 1. Определите:</w:t>
      </w:r>
    </w:p>
    <w:p w:rsidR="002220AD" w:rsidRDefault="002220AD" w:rsidP="00F02FBB">
      <w:pPr>
        <w:pStyle w:val="ad"/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чение функции,  если значение аргумента равно 4;</w:t>
      </w:r>
    </w:p>
    <w:p w:rsidR="002220AD" w:rsidRDefault="002220AD" w:rsidP="00F02FBB">
      <w:pPr>
        <w:pStyle w:val="ad"/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чение аргумента, при котором значение функции равно -5;</w:t>
      </w:r>
    </w:p>
    <w:p w:rsidR="002220AD" w:rsidRDefault="002220AD" w:rsidP="00F02FBB">
      <w:pPr>
        <w:pStyle w:val="ad"/>
        <w:numPr>
          <w:ilvl w:val="0"/>
          <w:numId w:val="30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ходит ли график функции через точку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DC7B10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End"/>
      <w:r w:rsidRPr="00DC7B10">
        <w:rPr>
          <w:rFonts w:ascii="Times New Roman" w:eastAsia="Times New Roman" w:hAnsi="Times New Roman" w:cs="Times New Roman"/>
          <w:sz w:val="24"/>
          <w:szCs w:val="24"/>
          <w:lang w:eastAsia="ru-RU"/>
        </w:rPr>
        <w:t>(-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DC7B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DC7B10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220AD" w:rsidRDefault="002220AD" w:rsidP="002220AD">
      <w:pPr>
        <w:pStyle w:val="ad"/>
        <w:spacing w:after="0" w:line="240" w:lineRule="auto"/>
        <w:ind w:left="79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20AD" w:rsidRPr="00DC7B10" w:rsidRDefault="002220AD" w:rsidP="00F02FBB">
      <w:pPr>
        <w:pStyle w:val="ad"/>
        <w:numPr>
          <w:ilvl w:val="0"/>
          <w:numId w:val="28"/>
        </w:numPr>
        <w:spacing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C7B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стройте график функции </w:t>
      </w:r>
      <w:r w:rsidRPr="00DC7B10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 w:rsidRPr="00DC7B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2</w:t>
      </w:r>
      <w:r w:rsidRPr="00DC7B10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DC7B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DC7B10">
        <w:rPr>
          <w:rFonts w:ascii="Times New Roman" w:eastAsia="Times New Roman" w:hAnsi="Times New Roman" w:cs="Times New Roman"/>
          <w:sz w:val="24"/>
          <w:szCs w:val="24"/>
          <w:lang w:eastAsia="ru-RU"/>
        </w:rPr>
        <w:t>. Пользуясь графиком, найдите:</w:t>
      </w:r>
    </w:p>
    <w:p w:rsidR="002220AD" w:rsidRPr="00DC7B10" w:rsidRDefault="002220AD" w:rsidP="00F02FBB">
      <w:pPr>
        <w:pStyle w:val="ad"/>
        <w:numPr>
          <w:ilvl w:val="0"/>
          <w:numId w:val="29"/>
        </w:numPr>
        <w:spacing w:after="0" w:line="240" w:lineRule="auto"/>
        <w:ind w:left="794" w:hanging="357"/>
        <w:rPr>
          <w:rFonts w:ascii="Times New Roman" w:hAnsi="Times New Roman" w:cs="Times New Roman"/>
          <w:sz w:val="24"/>
          <w:szCs w:val="24"/>
        </w:rPr>
      </w:pPr>
      <w:r w:rsidRPr="00DC7B10">
        <w:rPr>
          <w:rFonts w:ascii="Times New Roman" w:hAnsi="Times New Roman" w:cs="Times New Roman"/>
          <w:sz w:val="24"/>
          <w:szCs w:val="24"/>
        </w:rPr>
        <w:t>значение функции, если значение аргумента равно</w:t>
      </w:r>
      <w:r>
        <w:rPr>
          <w:rFonts w:ascii="Times New Roman" w:hAnsi="Times New Roman" w:cs="Times New Roman"/>
          <w:sz w:val="24"/>
          <w:szCs w:val="24"/>
        </w:rPr>
        <w:t xml:space="preserve"> 3</w:t>
      </w:r>
      <w:r w:rsidRPr="00DC7B10">
        <w:rPr>
          <w:rFonts w:ascii="Times New Roman" w:hAnsi="Times New Roman" w:cs="Times New Roman"/>
          <w:sz w:val="24"/>
          <w:szCs w:val="24"/>
        </w:rPr>
        <w:t>;</w:t>
      </w:r>
    </w:p>
    <w:p w:rsidR="002220AD" w:rsidRDefault="002220AD" w:rsidP="00F02FBB">
      <w:pPr>
        <w:pStyle w:val="ad"/>
        <w:numPr>
          <w:ilvl w:val="0"/>
          <w:numId w:val="29"/>
        </w:numPr>
        <w:spacing w:after="0" w:line="240" w:lineRule="auto"/>
        <w:ind w:left="426" w:firstLine="1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C7B10">
        <w:rPr>
          <w:rFonts w:ascii="Times New Roman" w:hAnsi="Times New Roman" w:cs="Times New Roman"/>
          <w:sz w:val="24"/>
          <w:szCs w:val="24"/>
        </w:rPr>
        <w:t>значение аргумента, при котором значение функции равно -1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220AD" w:rsidRPr="00DC7B10" w:rsidRDefault="002220AD" w:rsidP="002220AD">
      <w:pPr>
        <w:pStyle w:val="ad"/>
        <w:spacing w:after="0" w:line="240" w:lineRule="auto"/>
        <w:ind w:left="437"/>
        <w:rPr>
          <w:rFonts w:ascii="Times New Roman" w:hAnsi="Times New Roman" w:cs="Times New Roman"/>
          <w:sz w:val="24"/>
          <w:szCs w:val="24"/>
        </w:rPr>
      </w:pPr>
    </w:p>
    <w:p w:rsidR="002220AD" w:rsidRPr="00F4306A" w:rsidRDefault="002220AD" w:rsidP="00F02FBB">
      <w:pPr>
        <w:pStyle w:val="ad"/>
        <w:numPr>
          <w:ilvl w:val="0"/>
          <w:numId w:val="28"/>
        </w:num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  <w:r w:rsidRPr="00DC7B10">
        <w:rPr>
          <w:rFonts w:ascii="Times New Roman" w:hAnsi="Times New Roman" w:cs="Times New Roman"/>
          <w:sz w:val="24"/>
          <w:szCs w:val="24"/>
        </w:rPr>
        <w:lastRenderedPageBreak/>
        <w:t>Не выполняя построения</w:t>
      </w:r>
      <w:r>
        <w:rPr>
          <w:rFonts w:ascii="Times New Roman" w:hAnsi="Times New Roman" w:cs="Times New Roman"/>
          <w:sz w:val="24"/>
          <w:szCs w:val="24"/>
        </w:rPr>
        <w:t xml:space="preserve">, найдите координаты точек пересечения </w:t>
      </w:r>
      <w:r w:rsidRPr="00DC7B10">
        <w:rPr>
          <w:rFonts w:ascii="Times New Roman" w:hAnsi="Times New Roman" w:cs="Times New Roman"/>
          <w:sz w:val="24"/>
          <w:szCs w:val="24"/>
        </w:rPr>
        <w:t xml:space="preserve"> графика функции </w:t>
      </w:r>
      <w:r w:rsidRPr="00DC7B10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DC7B10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 w:rsidRPr="00DC7B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0</w:t>
      </w:r>
      <w:r w:rsidRPr="00DC7B10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DC7B10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+</w:t>
      </w:r>
      <w:r w:rsidRPr="00DC7B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3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осями координат.</w:t>
      </w:r>
    </w:p>
    <w:p w:rsidR="002220AD" w:rsidRDefault="002220AD" w:rsidP="002220AD">
      <w:pPr>
        <w:pStyle w:val="ad"/>
        <w:spacing w:before="240" w:after="0" w:line="240" w:lineRule="auto"/>
        <w:ind w:left="436"/>
        <w:rPr>
          <w:rFonts w:ascii="Times New Roman" w:hAnsi="Times New Roman" w:cs="Times New Roman"/>
          <w:sz w:val="24"/>
          <w:szCs w:val="24"/>
        </w:rPr>
      </w:pPr>
    </w:p>
    <w:p w:rsidR="002220AD" w:rsidRPr="00CB5E71" w:rsidRDefault="002220AD" w:rsidP="00F02FBB">
      <w:pPr>
        <w:pStyle w:val="ad"/>
        <w:numPr>
          <w:ilvl w:val="0"/>
          <w:numId w:val="28"/>
        </w:num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каком значении </w:t>
      </w:r>
      <w:r w:rsidRPr="00F4306A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F4306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график функции </w:t>
      </w:r>
      <w:r w:rsidRPr="00DC7B10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 w:rsidRPr="00DC7B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spellStart"/>
      <w:r w:rsidRPr="00F4306A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DC7B10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proofErr w:type="spellEnd"/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+</w:t>
      </w:r>
      <w:r w:rsidRPr="00DC7B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 проходит через точку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(6; -19)?</w:t>
      </w:r>
    </w:p>
    <w:p w:rsidR="002220AD" w:rsidRPr="00CB5E71" w:rsidRDefault="002220AD" w:rsidP="002220AD">
      <w:pPr>
        <w:pStyle w:val="ad"/>
        <w:rPr>
          <w:rFonts w:ascii="Times New Roman" w:hAnsi="Times New Roman" w:cs="Times New Roman"/>
          <w:sz w:val="24"/>
          <w:szCs w:val="24"/>
        </w:rPr>
      </w:pPr>
    </w:p>
    <w:p w:rsidR="002220AD" w:rsidRPr="00F4306A" w:rsidRDefault="002220AD" w:rsidP="002220AD">
      <w:pPr>
        <w:pStyle w:val="ad"/>
        <w:spacing w:before="240" w:after="0" w:line="240" w:lineRule="auto"/>
        <w:ind w:left="436"/>
        <w:rPr>
          <w:rFonts w:ascii="Times New Roman" w:hAnsi="Times New Roman" w:cs="Times New Roman"/>
          <w:sz w:val="24"/>
          <w:szCs w:val="24"/>
        </w:rPr>
      </w:pPr>
    </w:p>
    <w:p w:rsidR="002220AD" w:rsidRPr="00F4306A" w:rsidRDefault="002220AD" w:rsidP="002220AD">
      <w:pPr>
        <w:pStyle w:val="ad"/>
        <w:rPr>
          <w:rFonts w:ascii="Times New Roman" w:hAnsi="Times New Roman" w:cs="Times New Roman"/>
          <w:sz w:val="24"/>
          <w:szCs w:val="24"/>
        </w:rPr>
      </w:pPr>
      <w:r w:rsidRPr="00CB5E71">
        <w:rPr>
          <w:rFonts w:ascii="Times New Roman" w:hAnsi="Times New Roman" w:cs="Times New Roman"/>
          <w:noProof/>
          <w:color w:val="FF0000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5DBD44" wp14:editId="4E32C4B3">
                <wp:simplePos x="0" y="0"/>
                <wp:positionH relativeFrom="column">
                  <wp:posOffset>2408945</wp:posOffset>
                </wp:positionH>
                <wp:positionV relativeFrom="paragraph">
                  <wp:posOffset>5731</wp:posOffset>
                </wp:positionV>
                <wp:extent cx="92208" cy="683879"/>
                <wp:effectExtent l="0" t="0" r="22225" b="21590"/>
                <wp:wrapNone/>
                <wp:docPr id="1" name="Левая фигурная скобка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208" cy="683879"/>
                        </a:xfrm>
                        <a:prstGeom prst="leftBrac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1" o:spid="_x0000_s1026" type="#_x0000_t87" style="position:absolute;margin-left:189.7pt;margin-top:.45pt;width:7.25pt;height:53.8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" adj="243" strokecolor="black [3213]" strokeweight="1pt"/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F4306A">
        <w:rPr>
          <w:rFonts w:ascii="Times New Roman" w:eastAsiaTheme="minorEastAsia" w:hAnsi="Times New Roman" w:cs="Times New Roman"/>
          <w:i/>
          <w:sz w:val="24"/>
          <w:szCs w:val="24"/>
        </w:rPr>
        <w:t>х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, если х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≤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3;</w:t>
      </w:r>
    </w:p>
    <w:p w:rsidR="002220AD" w:rsidRPr="00CB5E71" w:rsidRDefault="002220AD" w:rsidP="00F02FBB">
      <w:pPr>
        <w:pStyle w:val="ad"/>
        <w:numPr>
          <w:ilvl w:val="0"/>
          <w:numId w:val="28"/>
        </w:num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стройте график функции  </w:t>
      </w:r>
      <w:r w:rsidRPr="00DC7B10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 w:rsidRPr="00DC7B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</w:t>
      </w:r>
    </w:p>
    <w:p w:rsidR="002220AD" w:rsidRDefault="002220AD" w:rsidP="002220AD">
      <w:pPr>
        <w:pStyle w:val="ad"/>
        <w:spacing w:before="240" w:after="0" w:line="240" w:lineRule="auto"/>
        <w:ind w:left="43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1, если х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&gt;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3.</w:t>
      </w:r>
    </w:p>
    <w:p w:rsidR="002220AD" w:rsidRDefault="002220AD" w:rsidP="002220AD">
      <w:pPr>
        <w:pStyle w:val="ad"/>
        <w:spacing w:before="240" w:after="0" w:line="240" w:lineRule="auto"/>
        <w:ind w:left="43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20AD" w:rsidRPr="0097240D" w:rsidRDefault="002220AD" w:rsidP="002220AD">
      <w:pPr>
        <w:spacing w:before="240"/>
      </w:pPr>
    </w:p>
    <w:p w:rsidR="002220AD" w:rsidRDefault="002220AD" w:rsidP="002220AD">
      <w:pPr>
        <w:rPr>
          <w:b/>
          <w:bCs/>
          <w:iCs/>
        </w:rPr>
      </w:pPr>
      <w:r>
        <w:rPr>
          <w:b/>
          <w:bCs/>
          <w:iCs/>
        </w:rPr>
        <w:t>7                    Контрольная работа №7 по теме</w:t>
      </w:r>
    </w:p>
    <w:p w:rsidR="002220AD" w:rsidRDefault="002220AD" w:rsidP="002220AD">
      <w:pPr>
        <w:jc w:val="center"/>
        <w:rPr>
          <w:b/>
          <w:bCs/>
          <w:iCs/>
        </w:rPr>
      </w:pPr>
      <w:r w:rsidRPr="000A1CE1">
        <w:rPr>
          <w:b/>
          <w:bCs/>
          <w:iCs/>
        </w:rPr>
        <w:t>«</w:t>
      </w:r>
      <w:r>
        <w:rPr>
          <w:b/>
          <w:bCs/>
          <w:iCs/>
        </w:rPr>
        <w:t>Системы линейных уравнений с двумя переменными</w:t>
      </w:r>
      <w:r w:rsidRPr="000A1CE1">
        <w:rPr>
          <w:b/>
          <w:bCs/>
          <w:iCs/>
        </w:rPr>
        <w:t>»</w:t>
      </w:r>
      <w:r>
        <w:rPr>
          <w:b/>
          <w:bCs/>
          <w:iCs/>
        </w:rPr>
        <w:t>.</w:t>
      </w:r>
    </w:p>
    <w:p w:rsidR="002220AD" w:rsidRDefault="002220AD" w:rsidP="002220AD">
      <w:pPr>
        <w:jc w:val="center"/>
        <w:rPr>
          <w:b/>
          <w:bCs/>
          <w:iCs/>
        </w:rPr>
      </w:pPr>
    </w:p>
    <w:p w:rsidR="002220AD" w:rsidRPr="008A42FD" w:rsidRDefault="002220AD" w:rsidP="002220AD">
      <w:pPr>
        <w:jc w:val="center"/>
        <w:rPr>
          <w:b/>
          <w:bCs/>
        </w:rPr>
      </w:pPr>
      <w:r w:rsidRPr="008A42FD">
        <w:rPr>
          <w:b/>
          <w:bCs/>
        </w:rPr>
        <w:t>Вариант 1</w:t>
      </w:r>
      <w:r>
        <w:rPr>
          <w:b/>
          <w:bCs/>
        </w:rPr>
        <w:t>.</w:t>
      </w:r>
    </w:p>
    <w:p w:rsidR="002220AD" w:rsidRPr="003568EE" w:rsidRDefault="002220AD" w:rsidP="00F02FBB">
      <w:pPr>
        <w:pStyle w:val="ad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608DAC2" wp14:editId="2CBD244B">
                <wp:simplePos x="0" y="0"/>
                <wp:positionH relativeFrom="column">
                  <wp:posOffset>3571336</wp:posOffset>
                </wp:positionH>
                <wp:positionV relativeFrom="paragraph">
                  <wp:posOffset>-5392</wp:posOffset>
                </wp:positionV>
                <wp:extent cx="103517" cy="327804"/>
                <wp:effectExtent l="0" t="0" r="10795" b="15240"/>
                <wp:wrapNone/>
                <wp:docPr id="5" name="Левая фигурная скобка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517" cy="327804"/>
                        </a:xfrm>
                        <a:prstGeom prst="leftBrac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Левая фигурная скобка 5" o:spid="_x0000_s1026" type="#_x0000_t87" style="position:absolute;margin-left:281.2pt;margin-top:-.4pt;width:8.15pt;height:25.8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" adj="568" strokecolor="black [3213]" strokeweight="1pt"/>
            </w:pict>
          </mc:Fallback>
        </mc:AlternateContent>
      </w:r>
      <w:r w:rsidRPr="003568EE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шите методом подстановки систему уравнений      </w:t>
      </w:r>
      <w:r w:rsidRPr="003568E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</w:t>
      </w:r>
      <w:r w:rsidRPr="003568EE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3568EE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 w:rsidRPr="003568E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3,</w:t>
      </w:r>
    </w:p>
    <w:p w:rsidR="002220AD" w:rsidRPr="003568EE" w:rsidRDefault="002220AD" w:rsidP="002220AD">
      <w:pPr>
        <w:pStyle w:val="ad"/>
        <w:spacing w:after="0" w:line="240" w:lineRule="auto"/>
        <w:ind w:left="436"/>
        <w:rPr>
          <w:rFonts w:ascii="Times New Roman" w:hAnsi="Times New Roman" w:cs="Times New Roman"/>
          <w:sz w:val="24"/>
          <w:szCs w:val="24"/>
        </w:rPr>
      </w:pPr>
      <w:r w:rsidRPr="003568E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 w:rsidRPr="003568EE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+ </w:t>
      </w:r>
      <w:r w:rsidRPr="003568EE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6.</w:t>
      </w:r>
    </w:p>
    <w:p w:rsidR="002220AD" w:rsidRPr="00DC7B10" w:rsidRDefault="002220AD" w:rsidP="002220AD">
      <w:pPr>
        <w:pStyle w:val="ad"/>
        <w:spacing w:after="0" w:line="240" w:lineRule="auto"/>
        <w:ind w:left="437"/>
        <w:rPr>
          <w:rFonts w:ascii="Times New Roman" w:hAnsi="Times New Roman" w:cs="Times New Roman"/>
          <w:sz w:val="24"/>
          <w:szCs w:val="24"/>
        </w:rPr>
      </w:pPr>
    </w:p>
    <w:p w:rsidR="002220AD" w:rsidRPr="003568EE" w:rsidRDefault="002220AD" w:rsidP="00F02FBB">
      <w:pPr>
        <w:pStyle w:val="ad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A00914C" wp14:editId="42D2E368">
                <wp:simplePos x="0" y="0"/>
                <wp:positionH relativeFrom="column">
                  <wp:posOffset>3372833</wp:posOffset>
                </wp:positionH>
                <wp:positionV relativeFrom="paragraph">
                  <wp:posOffset>-5080</wp:posOffset>
                </wp:positionV>
                <wp:extent cx="103517" cy="327804"/>
                <wp:effectExtent l="0" t="0" r="10795" b="15240"/>
                <wp:wrapNone/>
                <wp:docPr id="6" name="Левая фигурная скобка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517" cy="327804"/>
                        </a:xfrm>
                        <a:prstGeom prst="leftBrac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Левая фигурная скобка 6" o:spid="_x0000_s1026" type="#_x0000_t87" style="position:absolute;margin-left:265.6pt;margin-top:-.4pt;width:8.15pt;height:25.8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" adj="568" strokecolor="black [3213]" strokeweight="1pt"/>
            </w:pict>
          </mc:Fallback>
        </mc:AlternateContent>
      </w:r>
      <w:r w:rsidRPr="003568EE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шите методом сложения систему уравнений     2</w:t>
      </w:r>
      <w:r w:rsidRPr="003568E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</w:t>
      </w:r>
      <w:r w:rsidRPr="003568EE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3568EE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 w:rsidRPr="003568E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3568EE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2220AD" w:rsidRPr="003568EE" w:rsidRDefault="002220AD" w:rsidP="002220AD">
      <w:pPr>
        <w:pStyle w:val="ad"/>
        <w:spacing w:after="0" w:line="240" w:lineRule="auto"/>
        <w:ind w:left="436"/>
        <w:rPr>
          <w:rFonts w:ascii="Times New Roman" w:hAnsi="Times New Roman" w:cs="Times New Roman"/>
          <w:sz w:val="24"/>
          <w:szCs w:val="24"/>
        </w:rPr>
      </w:pPr>
      <w:r w:rsidRPr="003568E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7</w:t>
      </w:r>
      <w:r w:rsidRPr="003568EE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3568EE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1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220AD" w:rsidRDefault="002220AD" w:rsidP="002220AD">
      <w:pPr>
        <w:pStyle w:val="ad"/>
        <w:spacing w:before="240" w:after="0" w:line="240" w:lineRule="auto"/>
        <w:ind w:left="436"/>
        <w:rPr>
          <w:rFonts w:ascii="Times New Roman" w:hAnsi="Times New Roman" w:cs="Times New Roman"/>
          <w:sz w:val="24"/>
          <w:szCs w:val="24"/>
        </w:rPr>
      </w:pPr>
    </w:p>
    <w:p w:rsidR="002220AD" w:rsidRPr="003568EE" w:rsidRDefault="002220AD" w:rsidP="00F02FBB">
      <w:pPr>
        <w:pStyle w:val="ad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AAE6E6" wp14:editId="1668E444">
                <wp:simplePos x="0" y="0"/>
                <wp:positionH relativeFrom="column">
                  <wp:posOffset>2932886</wp:posOffset>
                </wp:positionH>
                <wp:positionV relativeFrom="paragraph">
                  <wp:posOffset>-5080</wp:posOffset>
                </wp:positionV>
                <wp:extent cx="103517" cy="327804"/>
                <wp:effectExtent l="0" t="0" r="10795" b="15240"/>
                <wp:wrapNone/>
                <wp:docPr id="7" name="Левая фигурная скобка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517" cy="327804"/>
                        </a:xfrm>
                        <a:prstGeom prst="leftBrac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Левая фигурная скобка 7" o:spid="_x0000_s1026" type="#_x0000_t87" style="position:absolute;margin-left:230.95pt;margin-top:-.4pt;width:8.15pt;height:25.8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" adj="568" strokecolor="black [3213]" strokeweight="1pt"/>
            </w:pict>
          </mc:Fallback>
        </mc:AlternateContent>
      </w:r>
      <w:r w:rsidRPr="003568EE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шите графически систему уравнений      </w:t>
      </w:r>
      <w:r w:rsidRPr="003568EE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</w:t>
      </w:r>
      <w:r w:rsidRPr="003568EE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 w:rsidRPr="003568E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3568EE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2220AD" w:rsidRDefault="002220AD" w:rsidP="002220AD">
      <w:pPr>
        <w:pStyle w:val="ad"/>
        <w:spacing w:after="0" w:line="240" w:lineRule="auto"/>
        <w:ind w:left="43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68E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3568EE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3568EE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0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</w:p>
    <w:p w:rsidR="002220AD" w:rsidRPr="000B5497" w:rsidRDefault="002220AD" w:rsidP="002220AD">
      <w:pPr>
        <w:pStyle w:val="ad"/>
        <w:spacing w:after="0" w:line="240" w:lineRule="auto"/>
        <w:ind w:left="436"/>
        <w:rPr>
          <w:rFonts w:ascii="Times New Roman" w:hAnsi="Times New Roman" w:cs="Times New Roman"/>
          <w:sz w:val="24"/>
          <w:szCs w:val="24"/>
        </w:rPr>
      </w:pPr>
    </w:p>
    <w:p w:rsidR="002220AD" w:rsidRDefault="002220AD" w:rsidP="00F02FBB">
      <w:pPr>
        <w:pStyle w:val="ad"/>
        <w:numPr>
          <w:ilvl w:val="0"/>
          <w:numId w:val="28"/>
        </w:numPr>
        <w:spacing w:before="24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За 5 кг огурцов и 4 кг помидоров заплатили 220 рублей. Сколько стоит килограмм огурцов и сколько стоит килограмм помидоров, если 4 кг огурцов дороже килограмма помидоров на 50 рублей?</w:t>
      </w:r>
    </w:p>
    <w:p w:rsidR="002220AD" w:rsidRDefault="002220AD" w:rsidP="002220AD">
      <w:pPr>
        <w:pStyle w:val="ad"/>
        <w:spacing w:before="240" w:line="240" w:lineRule="auto"/>
        <w:ind w:left="43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20AD" w:rsidRPr="007E57EA" w:rsidRDefault="002220AD" w:rsidP="00F02FBB">
      <w:pPr>
        <w:pStyle w:val="ad"/>
        <w:numPr>
          <w:ilvl w:val="0"/>
          <w:numId w:val="28"/>
        </w:numPr>
        <w:spacing w:before="240" w:line="240" w:lineRule="auto"/>
        <w:rPr>
          <w:rFonts w:ascii="Times New Roman" w:hAnsi="Times New Roman" w:cs="Times New Roman"/>
          <w:sz w:val="24"/>
          <w:szCs w:val="24"/>
        </w:rPr>
      </w:pPr>
      <w:r w:rsidRPr="003568EE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шите систему уравнений:</w:t>
      </w:r>
    </w:p>
    <w:p w:rsidR="002220AD" w:rsidRPr="007E57EA" w:rsidRDefault="002220AD" w:rsidP="002220AD">
      <w:pPr>
        <w:pStyle w:val="ad"/>
        <w:rPr>
          <w:rFonts w:ascii="Times New Roman" w:hAnsi="Times New Roman" w:cs="Times New Roman"/>
          <w:sz w:val="24"/>
          <w:szCs w:val="24"/>
        </w:rPr>
      </w:pPr>
    </w:p>
    <w:p w:rsidR="002220AD" w:rsidRPr="000B5497" w:rsidRDefault="002220AD" w:rsidP="00F02FBB">
      <w:pPr>
        <w:pStyle w:val="ad"/>
        <w:numPr>
          <w:ilvl w:val="0"/>
          <w:numId w:val="31"/>
        </w:numPr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071BA7A" wp14:editId="760BA685">
                <wp:simplePos x="0" y="0"/>
                <wp:positionH relativeFrom="column">
                  <wp:posOffset>2320506</wp:posOffset>
                </wp:positionH>
                <wp:positionV relativeFrom="paragraph">
                  <wp:posOffset>-503</wp:posOffset>
                </wp:positionV>
                <wp:extent cx="120769" cy="327660"/>
                <wp:effectExtent l="0" t="0" r="12700" b="15240"/>
                <wp:wrapNone/>
                <wp:docPr id="9" name="Левая фигурная скобка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0769" cy="327660"/>
                        </a:xfrm>
                        <a:prstGeom prst="leftBrac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Левая фигурная скобка 9" o:spid="_x0000_s1026" type="#_x0000_t87" style="position:absolute;margin-left:182.7pt;margin-top:-.05pt;width:9.5pt;height:25.8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" adj="663" strokecolor="black [3213]" strokeweight="1pt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800321B" wp14:editId="7A8EFDF6">
                <wp:simplePos x="0" y="0"/>
                <wp:positionH relativeFrom="column">
                  <wp:posOffset>431165</wp:posOffset>
                </wp:positionH>
                <wp:positionV relativeFrom="paragraph">
                  <wp:posOffset>635</wp:posOffset>
                </wp:positionV>
                <wp:extent cx="103505" cy="327660"/>
                <wp:effectExtent l="0" t="0" r="10795" b="15240"/>
                <wp:wrapNone/>
                <wp:docPr id="8" name="Левая фигурная скобка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505" cy="327660"/>
                        </a:xfrm>
                        <a:prstGeom prst="leftBrac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Левая фигурная скобка 8" o:spid="_x0000_s1026" type="#_x0000_t87" style="position:absolute;margin-left:33.95pt;margin-top:.05pt;width:8.15pt;height:25.8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" adj="569" strokecolor="black [3213]" strokeweight="1pt"/>
            </w:pict>
          </mc:Fallback>
        </mc:AlternateConten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6</w:t>
      </w:r>
      <w:r w:rsidRPr="000B549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0B54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1</w:t>
      </w:r>
      <w:r w:rsidRPr="000B5497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 w:rsidRPr="000B54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07</w:t>
      </w:r>
      <w:r w:rsidRPr="000B5497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2)      5</w:t>
      </w:r>
      <w:r w:rsidRPr="000B549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0B54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0B54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0B5497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 w:rsidRPr="000B54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9</w:t>
      </w:r>
      <w:r w:rsidRPr="000B5497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2220AD" w:rsidRDefault="002220AD" w:rsidP="002220AD">
      <w:pPr>
        <w:pStyle w:val="ad"/>
        <w:spacing w:after="0" w:line="240" w:lineRule="auto"/>
        <w:ind w:left="79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5</w:t>
      </w:r>
      <w:r w:rsidRPr="000B549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2</w:t>
      </w:r>
      <w:r w:rsidRPr="003568EE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1;                              15</w:t>
      </w:r>
      <w:r w:rsidRPr="000B549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0B54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0B54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8</w:t>
      </w:r>
      <w:r w:rsidRPr="000B5497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 w:rsidRPr="000B54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6.</w:t>
      </w:r>
    </w:p>
    <w:p w:rsidR="002220AD" w:rsidRDefault="002220AD" w:rsidP="002220AD">
      <w:pPr>
        <w:pStyle w:val="ad"/>
        <w:spacing w:after="0" w:line="240" w:lineRule="auto"/>
        <w:ind w:left="79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220AD" w:rsidRPr="000B5497" w:rsidRDefault="002220AD" w:rsidP="00F02FBB">
      <w:pPr>
        <w:pStyle w:val="ad"/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6722812" wp14:editId="74780BE9">
                <wp:simplePos x="0" y="0"/>
                <wp:positionH relativeFrom="column">
                  <wp:posOffset>3035935</wp:posOffset>
                </wp:positionH>
                <wp:positionV relativeFrom="paragraph">
                  <wp:posOffset>8255</wp:posOffset>
                </wp:positionV>
                <wp:extent cx="163830" cy="344805"/>
                <wp:effectExtent l="0" t="0" r="26670" b="17145"/>
                <wp:wrapNone/>
                <wp:docPr id="10" name="Левая фигурная скобка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3830" cy="344805"/>
                        </a:xfrm>
                        <a:prstGeom prst="leftBrac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Левая фигурная скобка 10" o:spid="_x0000_s1026" type="#_x0000_t87" style="position:absolute;margin-left:239.05pt;margin-top:.65pt;width:12.9pt;height:27.15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" adj="855" strokecolor="black [3213]" strokeweight="1pt"/>
            </w:pict>
          </mc:Fallback>
        </mc:AlternateConten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каком значении </w:t>
      </w:r>
      <w:r w:rsidRPr="000B549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система уравнений      4</w:t>
      </w:r>
      <w:r w:rsidRPr="000B549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0B54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0B54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0B549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proofErr w:type="gramStart"/>
      <w:r w:rsidRPr="000B5497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proofErr w:type="gramEnd"/>
      <w:r w:rsidRPr="000B549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0B5497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</w:p>
    <w:p w:rsidR="002220AD" w:rsidRDefault="002220AD" w:rsidP="002220AD">
      <w:pPr>
        <w:pStyle w:val="ad"/>
        <w:spacing w:after="0" w:line="240" w:lineRule="auto"/>
        <w:ind w:left="43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20</w:t>
      </w:r>
      <w:r w:rsidRPr="000B549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10</w:t>
      </w:r>
      <w:r w:rsidRPr="000B5497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5</w:t>
      </w:r>
    </w:p>
    <w:p w:rsidR="002220AD" w:rsidRPr="000B5497" w:rsidRDefault="002220AD" w:rsidP="002220AD">
      <w:pPr>
        <w:pStyle w:val="ad"/>
        <w:spacing w:after="0" w:line="240" w:lineRule="auto"/>
        <w:ind w:left="43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 бесконечно много решений?</w:t>
      </w:r>
    </w:p>
    <w:p w:rsidR="002220AD" w:rsidRDefault="00BE4371" w:rsidP="002220AD">
      <w:pPr>
        <w:widowControl w:val="0"/>
        <w:tabs>
          <w:tab w:val="left" w:pos="490"/>
        </w:tabs>
        <w:autoSpaceDE w:val="0"/>
        <w:autoSpaceDN w:val="0"/>
        <w:adjustRightInd w:val="0"/>
        <w:ind w:left="709"/>
        <w:jc w:val="center"/>
        <w:rPr>
          <w:sz w:val="28"/>
        </w:rPr>
      </w:pPr>
      <w:r>
        <w:rPr>
          <w:sz w:val="28"/>
        </w:rPr>
        <w:t>Типовые контрольные работы по алгебре 8 класс</w:t>
      </w:r>
    </w:p>
    <w:p w:rsidR="00BE4371" w:rsidRPr="00292F74" w:rsidRDefault="00BE4371" w:rsidP="00BE4371">
      <w:pPr>
        <w:jc w:val="center"/>
        <w:rPr>
          <w:rFonts w:ascii="Cambria Math" w:hAnsi="Cambria Math"/>
          <w:b/>
          <w:sz w:val="28"/>
          <w:szCs w:val="28"/>
        </w:rPr>
      </w:pPr>
      <w:r w:rsidRPr="00292F74">
        <w:rPr>
          <w:rFonts w:ascii="Cambria Math" w:hAnsi="Cambria Math"/>
          <w:b/>
          <w:sz w:val="28"/>
          <w:szCs w:val="28"/>
        </w:rPr>
        <w:lastRenderedPageBreak/>
        <w:t xml:space="preserve">Контрольные работы по алгебре 8 класс. УМК </w:t>
      </w:r>
      <w:proofErr w:type="gramStart"/>
      <w:r w:rsidRPr="00292F74">
        <w:rPr>
          <w:rFonts w:ascii="Cambria Math" w:hAnsi="Cambria Math"/>
          <w:b/>
          <w:sz w:val="28"/>
          <w:szCs w:val="28"/>
        </w:rPr>
        <w:t>Мерзляк</w:t>
      </w:r>
      <w:proofErr w:type="gramEnd"/>
      <w:r w:rsidRPr="00292F74">
        <w:rPr>
          <w:rFonts w:ascii="Cambria Math" w:hAnsi="Cambria Math"/>
          <w:b/>
          <w:sz w:val="28"/>
          <w:szCs w:val="28"/>
        </w:rPr>
        <w:t xml:space="preserve"> и др.</w:t>
      </w:r>
    </w:p>
    <w:p w:rsidR="00BE4371" w:rsidRPr="00292F74" w:rsidRDefault="00BE4371" w:rsidP="00BE4371">
      <w:pPr>
        <w:rPr>
          <w:rFonts w:ascii="Cambria Math" w:hAnsi="Cambria Math"/>
        </w:rPr>
      </w:pPr>
      <w:r w:rsidRPr="00292F74">
        <w:rPr>
          <w:rFonts w:ascii="Cambria Math" w:hAnsi="Cambria Math"/>
        </w:rPr>
        <w:t>Составитель: Щёголева Л. Ф., учитель высшей категории.</w:t>
      </w:r>
    </w:p>
    <w:p w:rsidR="00BE4371" w:rsidRDefault="00BE4371" w:rsidP="00BE4371">
      <w:pPr>
        <w:rPr>
          <w:b/>
          <w:sz w:val="20"/>
          <w:szCs w:val="20"/>
        </w:rPr>
      </w:pPr>
    </w:p>
    <w:p w:rsidR="00BE4371" w:rsidRPr="00292F74" w:rsidRDefault="00BE4371" w:rsidP="00BE4371">
      <w:pPr>
        <w:rPr>
          <w:rFonts w:ascii="Cambria Math" w:hAnsi="Cambria Math"/>
          <w:b/>
          <w:sz w:val="28"/>
          <w:szCs w:val="28"/>
        </w:rPr>
      </w:pPr>
      <w:r w:rsidRPr="00292F74">
        <w:rPr>
          <w:rFonts w:ascii="Cambria Math" w:hAnsi="Cambria Math"/>
          <w:b/>
          <w:sz w:val="28"/>
          <w:szCs w:val="28"/>
        </w:rPr>
        <w:t xml:space="preserve">Вариант 1.                                                                                                       </w:t>
      </w:r>
      <w:r>
        <w:rPr>
          <w:rFonts w:ascii="Cambria Math" w:hAnsi="Cambria Math"/>
          <w:b/>
          <w:sz w:val="28"/>
          <w:szCs w:val="28"/>
        </w:rPr>
        <w:t xml:space="preserve">          </w:t>
      </w:r>
      <w:r w:rsidRPr="00292F74">
        <w:rPr>
          <w:rFonts w:ascii="Cambria Math" w:hAnsi="Cambria Math"/>
          <w:b/>
          <w:sz w:val="28"/>
          <w:szCs w:val="28"/>
        </w:rPr>
        <w:t>А8, к. р. №5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1.Решить неполное квадратное уравнение: а) 5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125 = 0;  б) 3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4х = 0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2.Решить уравнение: а)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6х – 7 = 0; б) 3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7х + 2 = 0; в)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3х + 1 = 0; </w:t>
      </w:r>
      <w:r w:rsidRPr="004A6703">
        <w:rPr>
          <w:rFonts w:ascii="Cambria Math" w:hAnsi="Cambria Math"/>
          <w:sz w:val="28"/>
          <w:szCs w:val="28"/>
        </w:rPr>
        <w:t xml:space="preserve">            </w:t>
      </w:r>
      <w:r w:rsidRPr="00292F74">
        <w:rPr>
          <w:rFonts w:ascii="Cambria Math" w:hAnsi="Cambria Math"/>
          <w:sz w:val="28"/>
          <w:szCs w:val="28"/>
        </w:rPr>
        <w:t>г)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х + 3 = 0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3.Составить приведенное квадратное уравнение, сумма корней которого равна числу 6, а произведение – числу  4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4.Решить задачу. Одна из сторон прямоугольника на 7 см больше другой. Найти стороны прямоугольника, если его площадь равна 44 см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. </w:t>
      </w:r>
      <w:r w:rsidRPr="00292F74">
        <w:rPr>
          <w:rFonts w:ascii="Cambria Math" w:hAnsi="Cambria Math"/>
          <w:i/>
          <w:sz w:val="28"/>
          <w:szCs w:val="28"/>
        </w:rPr>
        <w:t>(Площадь прямоугольника равна произведению его длины на ширину).</w:t>
      </w:r>
    </w:p>
    <w:p w:rsidR="00BE4371" w:rsidRPr="00292F74" w:rsidRDefault="00BE4371" w:rsidP="00BE4371">
      <w:pPr>
        <w:rPr>
          <w:rFonts w:ascii="Cambria Math" w:hAnsi="Cambria Math"/>
          <w:b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5.Число  (- 6) является корнем уравнения 2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</w:t>
      </w:r>
      <w:r w:rsidRPr="00292F74">
        <w:rPr>
          <w:rFonts w:ascii="Cambria Math" w:hAnsi="Cambria Math"/>
          <w:b/>
          <w:i/>
          <w:sz w:val="28"/>
          <w:szCs w:val="28"/>
        </w:rPr>
        <w:t>в</w:t>
      </w:r>
      <w:r w:rsidRPr="004A6703">
        <w:rPr>
          <w:rFonts w:ascii="Cambria Math" w:hAnsi="Cambria Math"/>
          <w:b/>
          <w:i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 xml:space="preserve">х – 6 = 0. Найдите второй корень уравнения и значение  </w:t>
      </w:r>
      <w:proofErr w:type="gramStart"/>
      <w:r w:rsidRPr="00292F74">
        <w:rPr>
          <w:rFonts w:ascii="Cambria Math" w:hAnsi="Cambria Math"/>
          <w:b/>
          <w:i/>
          <w:sz w:val="28"/>
          <w:szCs w:val="28"/>
        </w:rPr>
        <w:t>в</w:t>
      </w:r>
      <w:proofErr w:type="gramEnd"/>
      <w:r w:rsidRPr="00292F74">
        <w:rPr>
          <w:rFonts w:ascii="Cambria Math" w:hAnsi="Cambria Math"/>
          <w:b/>
          <w:sz w:val="28"/>
          <w:szCs w:val="28"/>
        </w:rPr>
        <w:t>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 xml:space="preserve">6.При каком  </w:t>
      </w:r>
      <w:proofErr w:type="gramStart"/>
      <w:r w:rsidRPr="00292F74">
        <w:rPr>
          <w:rFonts w:ascii="Cambria Math" w:hAnsi="Cambria Math"/>
          <w:sz w:val="28"/>
          <w:szCs w:val="28"/>
        </w:rPr>
        <w:t>значении</w:t>
      </w:r>
      <w:proofErr w:type="gramEnd"/>
      <w:r w:rsidRPr="00292F74">
        <w:rPr>
          <w:rFonts w:ascii="Cambria Math" w:hAnsi="Cambria Math"/>
          <w:sz w:val="28"/>
          <w:szCs w:val="28"/>
        </w:rPr>
        <w:t xml:space="preserve">  </w:t>
      </w:r>
      <w:r w:rsidRPr="00292F74">
        <w:rPr>
          <w:rFonts w:ascii="Cambria Math" w:hAnsi="Cambria Math"/>
          <w:b/>
          <w:i/>
          <w:sz w:val="28"/>
          <w:szCs w:val="28"/>
        </w:rPr>
        <w:t xml:space="preserve">а </w:t>
      </w:r>
      <w:r w:rsidRPr="00292F74">
        <w:rPr>
          <w:rFonts w:ascii="Cambria Math" w:hAnsi="Cambria Math"/>
          <w:sz w:val="28"/>
          <w:szCs w:val="28"/>
        </w:rPr>
        <w:t xml:space="preserve"> уравнение 2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4х + </w:t>
      </w:r>
      <w:r w:rsidRPr="00292F74">
        <w:rPr>
          <w:rFonts w:ascii="Cambria Math" w:hAnsi="Cambria Math"/>
          <w:b/>
          <w:i/>
          <w:sz w:val="28"/>
          <w:szCs w:val="28"/>
        </w:rPr>
        <w:t xml:space="preserve">а </w:t>
      </w:r>
      <w:r w:rsidRPr="00292F74">
        <w:rPr>
          <w:rFonts w:ascii="Cambria Math" w:hAnsi="Cambria Math"/>
          <w:sz w:val="28"/>
          <w:szCs w:val="28"/>
        </w:rPr>
        <w:t>= 0 имеет единственный корень?</w:t>
      </w:r>
    </w:p>
    <w:p w:rsidR="00BE4371" w:rsidRPr="00BE4371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________________________________________________________________</w:t>
      </w:r>
      <w:r>
        <w:rPr>
          <w:rFonts w:ascii="Cambria Math" w:hAnsi="Cambria Math"/>
          <w:sz w:val="28"/>
          <w:szCs w:val="28"/>
        </w:rPr>
        <w:t>_______________________________</w:t>
      </w:r>
    </w:p>
    <w:p w:rsidR="00BE4371" w:rsidRPr="00292F74" w:rsidRDefault="00BE4371" w:rsidP="00BE4371">
      <w:pPr>
        <w:rPr>
          <w:rFonts w:ascii="Cambria Math" w:hAnsi="Cambria Math"/>
          <w:b/>
          <w:sz w:val="28"/>
          <w:szCs w:val="28"/>
        </w:rPr>
      </w:pPr>
      <w:r w:rsidRPr="00292F74">
        <w:rPr>
          <w:rFonts w:ascii="Cambria Math" w:hAnsi="Cambria Math"/>
          <w:b/>
          <w:sz w:val="28"/>
          <w:szCs w:val="28"/>
        </w:rPr>
        <w:t xml:space="preserve">Вариант 2.                                                                                                          </w:t>
      </w:r>
      <w:r>
        <w:rPr>
          <w:rFonts w:ascii="Cambria Math" w:hAnsi="Cambria Math"/>
          <w:b/>
          <w:sz w:val="28"/>
          <w:szCs w:val="28"/>
        </w:rPr>
        <w:t xml:space="preserve">      </w:t>
      </w:r>
      <w:r w:rsidRPr="00292F74">
        <w:rPr>
          <w:rFonts w:ascii="Cambria Math" w:hAnsi="Cambria Math"/>
          <w:b/>
          <w:sz w:val="28"/>
          <w:szCs w:val="28"/>
        </w:rPr>
        <w:t>А8, к. р. №5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1.Решить неполное квадратное уравнение: а) 3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48 = 0;  б) 4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7х = 0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2.Решить уравнение: а)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8х – 9 = 0; б) 12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5х - 2 = 0; в)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6х - 3 = 0; г)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3х + 11 = 0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3.Составить приведенное квадратное уравнение, сумма корней которого равна числу 7, а произведение – числу  (- 8).</w:t>
      </w:r>
    </w:p>
    <w:p w:rsidR="00BE4371" w:rsidRPr="00292F74" w:rsidRDefault="00BE4371" w:rsidP="00BE4371">
      <w:pPr>
        <w:rPr>
          <w:rFonts w:ascii="Cambria Math" w:hAnsi="Cambria Math"/>
          <w:i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4.Решить задачу. Одна из сторон прямоугольника на 5 см меньше другой. Найти стороны прямоугольника, если его площадь равна 84 см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. </w:t>
      </w:r>
      <w:r w:rsidRPr="00292F74">
        <w:rPr>
          <w:rFonts w:ascii="Cambria Math" w:hAnsi="Cambria Math"/>
          <w:i/>
          <w:sz w:val="28"/>
          <w:szCs w:val="28"/>
        </w:rPr>
        <w:t>(Площадь прямоугольника равна произведению его длины на ширину).</w:t>
      </w:r>
    </w:p>
    <w:p w:rsidR="00BE4371" w:rsidRPr="00292F74" w:rsidRDefault="00BE4371" w:rsidP="00BE4371">
      <w:pPr>
        <w:rPr>
          <w:rFonts w:ascii="Cambria Math" w:hAnsi="Cambria Math"/>
          <w:b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5.Число   (- 2) является корнем уравнения 3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</w:t>
      </w:r>
      <w:proofErr w:type="gramStart"/>
      <w:r w:rsidRPr="00292F74">
        <w:rPr>
          <w:rFonts w:ascii="Cambria Math" w:hAnsi="Cambria Math"/>
          <w:sz w:val="28"/>
          <w:szCs w:val="28"/>
        </w:rPr>
        <w:t>4х</w:t>
      </w:r>
      <w:proofErr w:type="gramEnd"/>
      <w:r w:rsidRPr="00292F74">
        <w:rPr>
          <w:rFonts w:ascii="Cambria Math" w:hAnsi="Cambria Math"/>
          <w:sz w:val="28"/>
          <w:szCs w:val="28"/>
        </w:rPr>
        <w:t xml:space="preserve"> + </w:t>
      </w:r>
      <w:r w:rsidRPr="00292F74">
        <w:rPr>
          <w:rFonts w:ascii="Cambria Math" w:hAnsi="Cambria Math"/>
          <w:b/>
          <w:i/>
          <w:sz w:val="28"/>
          <w:szCs w:val="28"/>
        </w:rPr>
        <w:t>а</w:t>
      </w:r>
      <w:r w:rsidRPr="00292F74">
        <w:rPr>
          <w:rFonts w:ascii="Cambria Math" w:hAnsi="Cambria Math"/>
          <w:sz w:val="28"/>
          <w:szCs w:val="28"/>
        </w:rPr>
        <w:t xml:space="preserve"> = 0. Найдите второй корень уравнения и значение  </w:t>
      </w:r>
      <w:r w:rsidRPr="00292F74">
        <w:rPr>
          <w:rFonts w:ascii="Cambria Math" w:hAnsi="Cambria Math"/>
          <w:b/>
          <w:i/>
          <w:sz w:val="28"/>
          <w:szCs w:val="28"/>
        </w:rPr>
        <w:t>а</w:t>
      </w:r>
      <w:r w:rsidRPr="00292F74">
        <w:rPr>
          <w:rFonts w:ascii="Cambria Math" w:hAnsi="Cambria Math"/>
          <w:b/>
          <w:sz w:val="28"/>
          <w:szCs w:val="28"/>
        </w:rPr>
        <w:t>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 xml:space="preserve">6.При каком  значении  </w:t>
      </w:r>
      <w:r>
        <w:rPr>
          <w:rFonts w:ascii="Cambria Math" w:hAnsi="Cambria Math"/>
          <w:b/>
          <w:i/>
          <w:sz w:val="28"/>
          <w:szCs w:val="28"/>
          <w:lang w:val="en-US"/>
        </w:rPr>
        <w:t>t</w:t>
      </w:r>
      <w:r w:rsidRPr="00292F74">
        <w:rPr>
          <w:rFonts w:ascii="Cambria Math" w:hAnsi="Cambria Math"/>
          <w:b/>
          <w:i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 xml:space="preserve"> уравнение  </w:t>
      </w:r>
      <w:r>
        <w:rPr>
          <w:rFonts w:ascii="Cambria Math" w:hAnsi="Cambria Math"/>
          <w:b/>
          <w:i/>
          <w:sz w:val="28"/>
          <w:szCs w:val="28"/>
          <w:lang w:val="en-US"/>
        </w:rPr>
        <w:t>t</w:t>
      </w:r>
      <w:r w:rsidRPr="004A6703">
        <w:rPr>
          <w:rFonts w:ascii="Cambria Math" w:hAnsi="Cambria Math"/>
          <w:b/>
          <w:i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>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40х + 5</w:t>
      </w:r>
      <w:r w:rsidRPr="00292F74">
        <w:rPr>
          <w:rFonts w:ascii="Cambria Math" w:hAnsi="Cambria Math"/>
          <w:b/>
          <w:i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>= 0 имеет единственный корень?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_________________________________________________________________</w:t>
      </w:r>
      <w:r>
        <w:rPr>
          <w:rFonts w:ascii="Cambria Math" w:hAnsi="Cambria Math"/>
          <w:sz w:val="28"/>
          <w:szCs w:val="28"/>
        </w:rPr>
        <w:t>______________________________</w:t>
      </w:r>
    </w:p>
    <w:p w:rsidR="00BE4371" w:rsidRPr="00292F74" w:rsidRDefault="00BE4371" w:rsidP="00BE4371">
      <w:pPr>
        <w:rPr>
          <w:rFonts w:ascii="Cambria Math" w:hAnsi="Cambria Math"/>
          <w:b/>
          <w:sz w:val="28"/>
          <w:szCs w:val="28"/>
        </w:rPr>
      </w:pPr>
      <w:r w:rsidRPr="00292F74">
        <w:rPr>
          <w:rFonts w:ascii="Cambria Math" w:hAnsi="Cambria Math"/>
          <w:b/>
          <w:sz w:val="28"/>
          <w:szCs w:val="28"/>
        </w:rPr>
        <w:t xml:space="preserve">Вариант 3.                                                                                                        </w:t>
      </w:r>
      <w:r>
        <w:rPr>
          <w:rFonts w:ascii="Cambria Math" w:hAnsi="Cambria Math"/>
          <w:b/>
          <w:sz w:val="28"/>
          <w:szCs w:val="28"/>
        </w:rPr>
        <w:t xml:space="preserve">       </w:t>
      </w:r>
      <w:r w:rsidRPr="00292F74">
        <w:rPr>
          <w:rFonts w:ascii="Cambria Math" w:hAnsi="Cambria Math"/>
          <w:b/>
          <w:sz w:val="28"/>
          <w:szCs w:val="28"/>
        </w:rPr>
        <w:t>А8, к. р. №5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1.Решить неполное квадратное уравнение: а) 4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100 = 0;  б) 7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5х = 0.</w:t>
      </w:r>
    </w:p>
    <w:p w:rsidR="00BE4371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2.Решить уравнение: а)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6х – 16 = 0; б) 15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4х - 3 = 0; в)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>
        <w:rPr>
          <w:rFonts w:ascii="Cambria Math" w:hAnsi="Cambria Math"/>
          <w:sz w:val="28"/>
          <w:szCs w:val="28"/>
        </w:rPr>
        <w:t xml:space="preserve"> - 7х + 4 = 0;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 xml:space="preserve">                                       </w:t>
      </w:r>
      <w:r w:rsidRPr="00292F74">
        <w:rPr>
          <w:rFonts w:ascii="Cambria Math" w:hAnsi="Cambria Math"/>
          <w:sz w:val="28"/>
          <w:szCs w:val="28"/>
        </w:rPr>
        <w:t>г)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5 х + 9 = 0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3.Составить приведенное квадратное уравнение, сумма корней которого равна числу 4, а произведение – числу  (-3).</w:t>
      </w:r>
    </w:p>
    <w:p w:rsidR="00BE4371" w:rsidRPr="00292F74" w:rsidRDefault="00BE4371" w:rsidP="00BE4371">
      <w:pPr>
        <w:rPr>
          <w:rFonts w:ascii="Cambria Math" w:hAnsi="Cambria Math"/>
          <w:i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4.Решить задачу. Одна из сторон прямоугольника на 3 см больше другой. Найти стороны прямоугольника, если его площадь равна 88 см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. </w:t>
      </w:r>
      <w:r w:rsidRPr="00292F74">
        <w:rPr>
          <w:rFonts w:ascii="Cambria Math" w:hAnsi="Cambria Math"/>
          <w:i/>
          <w:sz w:val="28"/>
          <w:szCs w:val="28"/>
        </w:rPr>
        <w:t>(Площадь прямоугольника равна произведению его длины на ширину).</w:t>
      </w:r>
    </w:p>
    <w:p w:rsidR="00BE4371" w:rsidRPr="00292F74" w:rsidRDefault="00BE4371" w:rsidP="00BE4371">
      <w:pPr>
        <w:rPr>
          <w:rFonts w:ascii="Cambria Math" w:hAnsi="Cambria Math"/>
          <w:b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5.Число  (- 3) является корнем уравнения 5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</w:t>
      </w:r>
      <w:r>
        <w:rPr>
          <w:rFonts w:ascii="Cambria Math" w:hAnsi="Cambria Math"/>
          <w:b/>
          <w:i/>
          <w:sz w:val="28"/>
          <w:szCs w:val="28"/>
          <w:lang w:val="en-US"/>
        </w:rPr>
        <w:t>t</w:t>
      </w:r>
      <w:r w:rsidRPr="004A6703">
        <w:rPr>
          <w:rFonts w:ascii="Cambria Math" w:hAnsi="Cambria Math"/>
          <w:b/>
          <w:i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 xml:space="preserve">х – 12 = 0. Найдите второй корень уравнения и значение </w:t>
      </w:r>
      <w:r>
        <w:rPr>
          <w:rFonts w:ascii="Cambria Math" w:hAnsi="Cambria Math"/>
          <w:b/>
          <w:i/>
          <w:sz w:val="28"/>
          <w:szCs w:val="28"/>
          <w:lang w:val="en-US"/>
        </w:rPr>
        <w:t>t</w:t>
      </w:r>
      <w:r w:rsidRPr="00292F74">
        <w:rPr>
          <w:rFonts w:ascii="Cambria Math" w:hAnsi="Cambria Math"/>
          <w:b/>
          <w:sz w:val="28"/>
          <w:szCs w:val="28"/>
        </w:rPr>
        <w:t>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 xml:space="preserve">6.При каком </w:t>
      </w:r>
      <w:proofErr w:type="gramStart"/>
      <w:r w:rsidRPr="00292F74">
        <w:rPr>
          <w:rFonts w:ascii="Cambria Math" w:hAnsi="Cambria Math"/>
          <w:sz w:val="28"/>
          <w:szCs w:val="28"/>
        </w:rPr>
        <w:t>значении</w:t>
      </w:r>
      <w:proofErr w:type="gramEnd"/>
      <w:r w:rsidRPr="00292F74">
        <w:rPr>
          <w:rFonts w:ascii="Cambria Math" w:hAnsi="Cambria Math"/>
          <w:sz w:val="28"/>
          <w:szCs w:val="28"/>
        </w:rPr>
        <w:t xml:space="preserve">  </w:t>
      </w:r>
      <w:r w:rsidRPr="00292F74">
        <w:rPr>
          <w:rFonts w:ascii="Cambria Math" w:hAnsi="Cambria Math"/>
          <w:b/>
          <w:i/>
          <w:sz w:val="28"/>
          <w:szCs w:val="28"/>
        </w:rPr>
        <w:t xml:space="preserve">а </w:t>
      </w:r>
      <w:r w:rsidRPr="00292F74">
        <w:rPr>
          <w:rFonts w:ascii="Cambria Math" w:hAnsi="Cambria Math"/>
          <w:sz w:val="28"/>
          <w:szCs w:val="28"/>
        </w:rPr>
        <w:t xml:space="preserve"> уравнение 3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6х + </w:t>
      </w:r>
      <w:r w:rsidRPr="00292F74">
        <w:rPr>
          <w:rFonts w:ascii="Cambria Math" w:hAnsi="Cambria Math"/>
          <w:b/>
          <w:i/>
          <w:sz w:val="28"/>
          <w:szCs w:val="28"/>
        </w:rPr>
        <w:t xml:space="preserve">а </w:t>
      </w:r>
      <w:r w:rsidRPr="00292F74">
        <w:rPr>
          <w:rFonts w:ascii="Cambria Math" w:hAnsi="Cambria Math"/>
          <w:sz w:val="28"/>
          <w:szCs w:val="28"/>
        </w:rPr>
        <w:t>= 0 имеет единственный корень?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_________________________________________________________________</w:t>
      </w:r>
      <w:r>
        <w:rPr>
          <w:rFonts w:ascii="Cambria Math" w:hAnsi="Cambria Math"/>
          <w:sz w:val="28"/>
          <w:szCs w:val="28"/>
        </w:rPr>
        <w:t>______________________________</w:t>
      </w:r>
    </w:p>
    <w:p w:rsidR="00BE4371" w:rsidRPr="00BE4371" w:rsidRDefault="00BE4371" w:rsidP="00BE4371">
      <w:pPr>
        <w:rPr>
          <w:rFonts w:ascii="Cambria Math" w:hAnsi="Cambria Math"/>
          <w:b/>
          <w:sz w:val="28"/>
          <w:szCs w:val="28"/>
        </w:rPr>
      </w:pPr>
    </w:p>
    <w:p w:rsidR="00BE4371" w:rsidRPr="00292F74" w:rsidRDefault="00BE4371" w:rsidP="00BE4371">
      <w:pPr>
        <w:rPr>
          <w:rFonts w:ascii="Cambria Math" w:hAnsi="Cambria Math"/>
          <w:b/>
          <w:sz w:val="28"/>
          <w:szCs w:val="28"/>
        </w:rPr>
      </w:pPr>
      <w:r w:rsidRPr="00292F74">
        <w:rPr>
          <w:rFonts w:ascii="Cambria Math" w:hAnsi="Cambria Math"/>
          <w:b/>
          <w:sz w:val="28"/>
          <w:szCs w:val="28"/>
        </w:rPr>
        <w:lastRenderedPageBreak/>
        <w:t xml:space="preserve">Вариант 4.                                                                                                            </w:t>
      </w:r>
      <w:r>
        <w:rPr>
          <w:rFonts w:ascii="Cambria Math" w:hAnsi="Cambria Math"/>
          <w:b/>
          <w:sz w:val="28"/>
          <w:szCs w:val="28"/>
        </w:rPr>
        <w:t xml:space="preserve">   </w:t>
      </w:r>
      <w:r w:rsidRPr="00292F74">
        <w:rPr>
          <w:rFonts w:ascii="Cambria Math" w:hAnsi="Cambria Math"/>
          <w:b/>
          <w:sz w:val="28"/>
          <w:szCs w:val="28"/>
        </w:rPr>
        <w:t>А8, к. р. №5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1.Решить неполное квадратное уравнение: а) 2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128  = 0;  б) 8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3х = 0.</w:t>
      </w:r>
    </w:p>
    <w:p w:rsidR="00BE4371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2.Решить уравнение: а) х</w:t>
      </w:r>
      <w:r w:rsidRPr="00292F74">
        <w:rPr>
          <w:rFonts w:ascii="Cambria Math" w:hAnsi="Cambria Math" w:cstheme="minorHAnsi"/>
          <w:sz w:val="28"/>
          <w:szCs w:val="28"/>
        </w:rPr>
        <w:t xml:space="preserve">² </w:t>
      </w:r>
      <w:r w:rsidRPr="00292F74">
        <w:rPr>
          <w:rFonts w:ascii="Cambria Math" w:hAnsi="Cambria Math"/>
          <w:sz w:val="28"/>
          <w:szCs w:val="28"/>
        </w:rPr>
        <w:t xml:space="preserve"> -  х – 20 = 0; б) 3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2х – 8  = 0; в)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6х – 2  = 0;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 xml:space="preserve"> г)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4х + 6 = 0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3.Составить приведенное квадратное уравнение, сумма корней которого равна числу (-6), а произведение – числу  3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4.Решить задачу. Одна из сторон прямоугольника на 6 см меньше другой. Найти стороны прямоугольника, если его площадь равна 72 см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. </w:t>
      </w:r>
      <w:r w:rsidRPr="00292F74">
        <w:rPr>
          <w:rFonts w:ascii="Cambria Math" w:hAnsi="Cambria Math"/>
          <w:i/>
          <w:sz w:val="28"/>
          <w:szCs w:val="28"/>
        </w:rPr>
        <w:t>(Площадь прямоугольника равна произведению его длины на ширину).</w:t>
      </w:r>
    </w:p>
    <w:p w:rsidR="00BE4371" w:rsidRPr="00292F74" w:rsidRDefault="00BE4371" w:rsidP="00BE4371">
      <w:pPr>
        <w:rPr>
          <w:rFonts w:ascii="Cambria Math" w:hAnsi="Cambria Math"/>
          <w:b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5.Число   5  является корнем уравнения 4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6х + </w:t>
      </w:r>
      <w:r w:rsidRPr="00292F74">
        <w:rPr>
          <w:rFonts w:ascii="Cambria Math" w:hAnsi="Cambria Math"/>
          <w:b/>
          <w:i/>
          <w:sz w:val="28"/>
          <w:szCs w:val="28"/>
          <w:lang w:val="en-US"/>
        </w:rPr>
        <w:t>k</w:t>
      </w:r>
      <w:r w:rsidRPr="00292F74">
        <w:rPr>
          <w:rFonts w:ascii="Cambria Math" w:hAnsi="Cambria Math"/>
          <w:b/>
          <w:i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 xml:space="preserve"> = 0. Найдите второй корень уравнения и значение  </w:t>
      </w:r>
      <w:r w:rsidRPr="00292F74">
        <w:rPr>
          <w:rFonts w:ascii="Cambria Math" w:hAnsi="Cambria Math"/>
          <w:b/>
          <w:i/>
          <w:sz w:val="28"/>
          <w:szCs w:val="28"/>
          <w:lang w:val="en-US"/>
        </w:rPr>
        <w:t>k</w:t>
      </w:r>
      <w:r w:rsidRPr="00292F74">
        <w:rPr>
          <w:rFonts w:ascii="Cambria Math" w:hAnsi="Cambria Math"/>
          <w:b/>
          <w:sz w:val="28"/>
          <w:szCs w:val="28"/>
        </w:rPr>
        <w:t>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 xml:space="preserve">6.При каком значении  </w:t>
      </w:r>
      <w:r>
        <w:rPr>
          <w:rFonts w:ascii="Cambria Math" w:hAnsi="Cambria Math"/>
          <w:b/>
          <w:i/>
          <w:sz w:val="28"/>
          <w:szCs w:val="28"/>
          <w:lang w:val="en-US"/>
        </w:rPr>
        <w:t>t</w:t>
      </w:r>
      <w:r w:rsidRPr="00292F74">
        <w:rPr>
          <w:rFonts w:ascii="Cambria Math" w:hAnsi="Cambria Math"/>
          <w:b/>
          <w:i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 xml:space="preserve"> уравнение  </w:t>
      </w:r>
      <w:r>
        <w:rPr>
          <w:rFonts w:ascii="Cambria Math" w:hAnsi="Cambria Math"/>
          <w:b/>
          <w:i/>
          <w:sz w:val="28"/>
          <w:szCs w:val="28"/>
          <w:lang w:val="en-US"/>
        </w:rPr>
        <w:t>t</w:t>
      </w:r>
      <w:r w:rsidRPr="004A6703">
        <w:rPr>
          <w:rFonts w:ascii="Cambria Math" w:hAnsi="Cambria Math"/>
          <w:b/>
          <w:i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>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8х + 4</w:t>
      </w:r>
      <w:r w:rsidRPr="00292F74">
        <w:rPr>
          <w:rFonts w:ascii="Cambria Math" w:hAnsi="Cambria Math"/>
          <w:b/>
          <w:i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>= 0 имеет единственный корень?</w:t>
      </w:r>
    </w:p>
    <w:p w:rsidR="00BE4371" w:rsidRPr="00BE4371" w:rsidRDefault="00BE4371" w:rsidP="00BE4371">
      <w:pPr>
        <w:rPr>
          <w:rFonts w:ascii="Cambria Math" w:hAnsi="Cambria Math"/>
          <w:b/>
          <w:sz w:val="28"/>
          <w:szCs w:val="28"/>
        </w:rPr>
      </w:pPr>
      <w:r w:rsidRPr="00BE4371">
        <w:rPr>
          <w:rFonts w:ascii="Cambria Math" w:hAnsi="Cambria Math"/>
          <w:b/>
          <w:sz w:val="28"/>
          <w:szCs w:val="28"/>
        </w:rPr>
        <w:t>_________________________________________________________________________________________________</w:t>
      </w:r>
    </w:p>
    <w:p w:rsidR="00BE4371" w:rsidRPr="00BE4371" w:rsidRDefault="00BE4371" w:rsidP="00BE4371">
      <w:pPr>
        <w:rPr>
          <w:rFonts w:ascii="Cambria Math" w:hAnsi="Cambria Math"/>
          <w:b/>
          <w:sz w:val="28"/>
          <w:szCs w:val="28"/>
        </w:rPr>
      </w:pPr>
    </w:p>
    <w:p w:rsidR="00BE4371" w:rsidRPr="00292F74" w:rsidRDefault="00BE4371" w:rsidP="00BE4371">
      <w:pPr>
        <w:rPr>
          <w:rFonts w:ascii="Cambria Math" w:hAnsi="Cambria Math"/>
          <w:b/>
          <w:sz w:val="28"/>
          <w:szCs w:val="28"/>
        </w:rPr>
      </w:pPr>
      <w:r w:rsidRPr="00292F74">
        <w:rPr>
          <w:rFonts w:ascii="Cambria Math" w:hAnsi="Cambria Math"/>
          <w:b/>
          <w:sz w:val="28"/>
          <w:szCs w:val="28"/>
        </w:rPr>
        <w:t xml:space="preserve">Вариант 31.                                                                            </w:t>
      </w:r>
      <w:r>
        <w:rPr>
          <w:rFonts w:ascii="Cambria Math" w:hAnsi="Cambria Math"/>
          <w:b/>
          <w:sz w:val="28"/>
          <w:szCs w:val="28"/>
        </w:rPr>
        <w:t xml:space="preserve">                          </w:t>
      </w:r>
      <w:r w:rsidRPr="00292F74">
        <w:rPr>
          <w:rFonts w:ascii="Cambria Math" w:hAnsi="Cambria Math"/>
          <w:b/>
          <w:sz w:val="28"/>
          <w:szCs w:val="28"/>
        </w:rPr>
        <w:t>А8, к. р. №5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1.Решить неполное квадратное уравнение: а) 64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256  = 0;  б) 7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35х = 0.</w:t>
      </w:r>
    </w:p>
    <w:p w:rsidR="00BE4371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2.Решить уравнение:</w:t>
      </w:r>
      <w:r>
        <w:rPr>
          <w:rFonts w:ascii="Cambria Math" w:hAnsi="Cambria Math"/>
          <w:sz w:val="28"/>
          <w:szCs w:val="28"/>
        </w:rPr>
        <w:t xml:space="preserve">       </w:t>
      </w:r>
      <w:r w:rsidRPr="00292F74">
        <w:rPr>
          <w:rFonts w:ascii="Cambria Math" w:hAnsi="Cambria Math"/>
          <w:sz w:val="28"/>
          <w:szCs w:val="28"/>
        </w:rPr>
        <w:t xml:space="preserve"> а) х</w:t>
      </w:r>
      <w:r w:rsidRPr="00292F74">
        <w:rPr>
          <w:rFonts w:ascii="Cambria Math" w:hAnsi="Cambria Math" w:cstheme="minorHAnsi"/>
          <w:sz w:val="28"/>
          <w:szCs w:val="28"/>
        </w:rPr>
        <w:t xml:space="preserve">² </w:t>
      </w:r>
      <w:r w:rsidRPr="00292F74">
        <w:rPr>
          <w:rFonts w:ascii="Cambria Math" w:hAnsi="Cambria Math"/>
          <w:sz w:val="28"/>
          <w:szCs w:val="28"/>
        </w:rPr>
        <w:t xml:space="preserve"> -  8х + 7 = 0; </w:t>
      </w:r>
      <w:r>
        <w:rPr>
          <w:rFonts w:ascii="Cambria Math" w:hAnsi="Cambria Math"/>
          <w:sz w:val="28"/>
          <w:szCs w:val="28"/>
        </w:rPr>
        <w:t xml:space="preserve">        </w:t>
      </w:r>
      <w:r w:rsidRPr="00292F74">
        <w:rPr>
          <w:rFonts w:ascii="Cambria Math" w:hAnsi="Cambria Math"/>
          <w:sz w:val="28"/>
          <w:szCs w:val="28"/>
        </w:rPr>
        <w:t>б) 9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5х – 26  = 0; </w:t>
      </w:r>
      <w:r>
        <w:rPr>
          <w:rFonts w:ascii="Cambria Math" w:hAnsi="Cambria Math"/>
          <w:sz w:val="28"/>
          <w:szCs w:val="28"/>
        </w:rPr>
        <w:t xml:space="preserve">  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 xml:space="preserve">                                                    </w:t>
      </w:r>
      <w:r w:rsidRPr="00292F74">
        <w:rPr>
          <w:rFonts w:ascii="Cambria Math" w:hAnsi="Cambria Math"/>
          <w:sz w:val="28"/>
          <w:szCs w:val="28"/>
        </w:rPr>
        <w:t>в)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5х – 24  = 0; </w:t>
      </w:r>
      <w:r>
        <w:rPr>
          <w:rFonts w:ascii="Cambria Math" w:hAnsi="Cambria Math"/>
          <w:sz w:val="28"/>
          <w:szCs w:val="28"/>
        </w:rPr>
        <w:t xml:space="preserve">       </w:t>
      </w:r>
      <w:r w:rsidRPr="00292F74">
        <w:rPr>
          <w:rFonts w:ascii="Cambria Math" w:hAnsi="Cambria Math"/>
          <w:sz w:val="28"/>
          <w:szCs w:val="28"/>
        </w:rPr>
        <w:t>г)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3х – 4  = 0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3.Составить приведенное квадратное уравнение, сумма корней которого равна числу (- 10), а произведение – числу  13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4.Решить задачу. Одна из сторон прямоугольника на 1 см меньше другой. Найти стороны прямоугольника, если его площадь равна 56 см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. </w:t>
      </w:r>
      <w:r w:rsidRPr="00292F74">
        <w:rPr>
          <w:rFonts w:ascii="Cambria Math" w:hAnsi="Cambria Math"/>
          <w:i/>
          <w:sz w:val="28"/>
          <w:szCs w:val="28"/>
        </w:rPr>
        <w:t>(Площадь прямоугольника равна произведению его длины на ширину)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5.В уравнении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</w:t>
      </w:r>
      <w:proofErr w:type="gramStart"/>
      <w:r w:rsidRPr="00292F74">
        <w:rPr>
          <w:rFonts w:ascii="Cambria Math" w:hAnsi="Cambria Math"/>
          <w:b/>
          <w:i/>
          <w:sz w:val="28"/>
          <w:szCs w:val="28"/>
        </w:rPr>
        <w:t>р</w:t>
      </w:r>
      <w:proofErr w:type="gramEnd"/>
      <w:r w:rsidRPr="004A6703">
        <w:rPr>
          <w:rFonts w:ascii="Cambria Math" w:hAnsi="Cambria Math"/>
          <w:b/>
          <w:i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 xml:space="preserve">х – 4 = 0 один из его корней равен 4. Найдите другой корень и коэффициент </w:t>
      </w:r>
      <w:r w:rsidRPr="00292F74">
        <w:rPr>
          <w:rFonts w:ascii="Cambria Math" w:hAnsi="Cambria Math"/>
          <w:b/>
          <w:i/>
          <w:sz w:val="28"/>
          <w:szCs w:val="28"/>
        </w:rPr>
        <w:t>р.</w:t>
      </w:r>
    </w:p>
    <w:p w:rsidR="00BE4371" w:rsidRPr="00BE4371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 xml:space="preserve"> 6.При каком значении  </w:t>
      </w:r>
      <w:r>
        <w:rPr>
          <w:rFonts w:ascii="Cambria Math" w:hAnsi="Cambria Math"/>
          <w:b/>
          <w:i/>
          <w:sz w:val="28"/>
          <w:szCs w:val="28"/>
          <w:lang w:val="en-US"/>
        </w:rPr>
        <w:t>t</w:t>
      </w:r>
      <w:r w:rsidRPr="004A6703">
        <w:rPr>
          <w:rFonts w:ascii="Cambria Math" w:hAnsi="Cambria Math"/>
          <w:b/>
          <w:i/>
          <w:sz w:val="28"/>
          <w:szCs w:val="28"/>
        </w:rPr>
        <w:t xml:space="preserve">  </w:t>
      </w:r>
      <w:r w:rsidRPr="00292F74">
        <w:rPr>
          <w:rFonts w:ascii="Cambria Math" w:hAnsi="Cambria Math"/>
          <w:sz w:val="28"/>
          <w:szCs w:val="28"/>
        </w:rPr>
        <w:t xml:space="preserve"> уравнение  6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</w:t>
      </w:r>
      <w:r>
        <w:rPr>
          <w:rFonts w:ascii="Cambria Math" w:hAnsi="Cambria Math"/>
          <w:b/>
          <w:i/>
          <w:sz w:val="28"/>
          <w:szCs w:val="28"/>
          <w:lang w:val="en-US"/>
        </w:rPr>
        <w:t>t</w:t>
      </w:r>
      <w:r w:rsidRPr="004A6703">
        <w:rPr>
          <w:rFonts w:ascii="Cambria Math" w:hAnsi="Cambria Math"/>
          <w:b/>
          <w:i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>х + 15</w:t>
      </w:r>
      <w:r w:rsidRPr="00292F74">
        <w:rPr>
          <w:rFonts w:ascii="Cambria Math" w:hAnsi="Cambria Math"/>
          <w:b/>
          <w:i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>= 0 имеет единственный корень?</w:t>
      </w:r>
    </w:p>
    <w:p w:rsidR="00BE4371" w:rsidRPr="00BE4371" w:rsidRDefault="00BE4371" w:rsidP="00BE4371">
      <w:pPr>
        <w:rPr>
          <w:rFonts w:ascii="Cambria Math" w:hAnsi="Cambria Math"/>
          <w:sz w:val="28"/>
          <w:szCs w:val="28"/>
        </w:rPr>
      </w:pPr>
      <w:r w:rsidRPr="00BE4371">
        <w:rPr>
          <w:rFonts w:ascii="Cambria Math" w:hAnsi="Cambria Math"/>
          <w:sz w:val="28"/>
          <w:szCs w:val="28"/>
        </w:rPr>
        <w:t>_____________________________________________________________________________________________</w:t>
      </w:r>
    </w:p>
    <w:p w:rsidR="00BE4371" w:rsidRPr="00BE4371" w:rsidRDefault="00BE4371" w:rsidP="00BE4371">
      <w:pPr>
        <w:rPr>
          <w:rFonts w:ascii="Cambria Math" w:hAnsi="Cambria Math"/>
          <w:b/>
          <w:sz w:val="28"/>
          <w:szCs w:val="28"/>
        </w:rPr>
      </w:pPr>
    </w:p>
    <w:p w:rsidR="00BE4371" w:rsidRPr="00292F74" w:rsidRDefault="00BE4371" w:rsidP="00BE4371">
      <w:pPr>
        <w:rPr>
          <w:rFonts w:ascii="Cambria Math" w:hAnsi="Cambria Math"/>
          <w:b/>
          <w:sz w:val="28"/>
          <w:szCs w:val="28"/>
        </w:rPr>
      </w:pPr>
      <w:r w:rsidRPr="00292F74">
        <w:rPr>
          <w:rFonts w:ascii="Cambria Math" w:hAnsi="Cambria Math"/>
          <w:b/>
          <w:sz w:val="28"/>
          <w:szCs w:val="28"/>
        </w:rPr>
        <w:t xml:space="preserve">Вариант 32.                                                                                                            </w:t>
      </w:r>
      <w:r>
        <w:rPr>
          <w:rFonts w:ascii="Cambria Math" w:hAnsi="Cambria Math"/>
          <w:b/>
          <w:sz w:val="28"/>
          <w:szCs w:val="28"/>
        </w:rPr>
        <w:t xml:space="preserve">   </w:t>
      </w:r>
      <w:r w:rsidRPr="00292F74">
        <w:rPr>
          <w:rFonts w:ascii="Cambria Math" w:hAnsi="Cambria Math"/>
          <w:b/>
          <w:sz w:val="28"/>
          <w:szCs w:val="28"/>
        </w:rPr>
        <w:t>А8, к. р. №5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1.Решить неполное квадратное уравнение: а) 46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 414  = 0;  б) 2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10х = 0.</w:t>
      </w:r>
    </w:p>
    <w:p w:rsidR="00BE4371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2.Решить уравнение: а) х</w:t>
      </w:r>
      <w:r w:rsidRPr="00292F74">
        <w:rPr>
          <w:rFonts w:ascii="Cambria Math" w:hAnsi="Cambria Math" w:cstheme="minorHAnsi"/>
          <w:sz w:val="28"/>
          <w:szCs w:val="28"/>
        </w:rPr>
        <w:t xml:space="preserve">² </w:t>
      </w:r>
      <w:r w:rsidRPr="00292F74">
        <w:rPr>
          <w:rFonts w:ascii="Cambria Math" w:hAnsi="Cambria Math"/>
          <w:sz w:val="28"/>
          <w:szCs w:val="28"/>
        </w:rPr>
        <w:t xml:space="preserve"> -  7х + 12  = 0; </w:t>
      </w:r>
      <w:r>
        <w:rPr>
          <w:rFonts w:ascii="Cambria Math" w:hAnsi="Cambria Math"/>
          <w:sz w:val="28"/>
          <w:szCs w:val="28"/>
        </w:rPr>
        <w:t xml:space="preserve">   </w:t>
      </w:r>
      <w:r w:rsidRPr="00292F74">
        <w:rPr>
          <w:rFonts w:ascii="Cambria Math" w:hAnsi="Cambria Math"/>
          <w:sz w:val="28"/>
          <w:szCs w:val="28"/>
        </w:rPr>
        <w:t>б) 2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3х – 65  = 0; </w:t>
      </w:r>
      <w:r>
        <w:rPr>
          <w:rFonts w:ascii="Cambria Math" w:hAnsi="Cambria Math"/>
          <w:sz w:val="28"/>
          <w:szCs w:val="28"/>
        </w:rPr>
        <w:t xml:space="preserve">                         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t xml:space="preserve">                                          </w:t>
      </w:r>
      <w:r w:rsidRPr="00292F74">
        <w:rPr>
          <w:rFonts w:ascii="Cambria Math" w:hAnsi="Cambria Math"/>
          <w:sz w:val="28"/>
          <w:szCs w:val="28"/>
        </w:rPr>
        <w:t>в)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+ 8х + 12   = 0; </w:t>
      </w:r>
      <w:r>
        <w:rPr>
          <w:rFonts w:ascii="Cambria Math" w:hAnsi="Cambria Math"/>
          <w:sz w:val="28"/>
          <w:szCs w:val="28"/>
        </w:rPr>
        <w:t xml:space="preserve">        </w:t>
      </w:r>
      <w:r w:rsidRPr="00292F74">
        <w:rPr>
          <w:rFonts w:ascii="Cambria Math" w:hAnsi="Cambria Math"/>
          <w:sz w:val="28"/>
          <w:szCs w:val="28"/>
        </w:rPr>
        <w:t>г)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6х + 13 = 0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3.Составить приведенное квадратное уравнение, сумма корней которого равна числу (- 19), а произведение – числу  1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4.Решить задачу. Одна из сторон прямоугольника на 13 см больше другой. Найти стороны прямоугольника, если его площадь равна 114 см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. </w:t>
      </w:r>
      <w:r w:rsidRPr="00292F74">
        <w:rPr>
          <w:rFonts w:ascii="Cambria Math" w:hAnsi="Cambria Math"/>
          <w:i/>
          <w:sz w:val="28"/>
          <w:szCs w:val="28"/>
        </w:rPr>
        <w:t>(Площадь прямоугольника равна произведению его длины на ширину)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5.В уравнении 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 </w:t>
      </w:r>
      <w:proofErr w:type="gramStart"/>
      <w:r w:rsidRPr="00292F74">
        <w:rPr>
          <w:rFonts w:ascii="Cambria Math" w:hAnsi="Cambria Math"/>
          <w:b/>
          <w:i/>
          <w:sz w:val="28"/>
          <w:szCs w:val="28"/>
        </w:rPr>
        <w:t>р</w:t>
      </w:r>
      <w:proofErr w:type="gramEnd"/>
      <w:r w:rsidRPr="004A6703">
        <w:rPr>
          <w:rFonts w:ascii="Cambria Math" w:hAnsi="Cambria Math"/>
          <w:b/>
          <w:i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 xml:space="preserve">х +1 4 = 0 один из его корней равен ( - 7). Найдите другой корень и коэффициент </w:t>
      </w:r>
      <w:r w:rsidRPr="00292F74">
        <w:rPr>
          <w:rFonts w:ascii="Cambria Math" w:hAnsi="Cambria Math"/>
          <w:b/>
          <w:i/>
          <w:sz w:val="28"/>
          <w:szCs w:val="28"/>
        </w:rPr>
        <w:t>р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 xml:space="preserve"> 6.При каком значении  </w:t>
      </w:r>
      <w:r>
        <w:rPr>
          <w:rFonts w:ascii="Cambria Math" w:hAnsi="Cambria Math"/>
          <w:b/>
          <w:i/>
          <w:sz w:val="28"/>
          <w:szCs w:val="28"/>
          <w:lang w:val="en-US"/>
        </w:rPr>
        <w:t>t</w:t>
      </w:r>
      <w:r w:rsidRPr="00292F74">
        <w:rPr>
          <w:rFonts w:ascii="Cambria Math" w:hAnsi="Cambria Math"/>
          <w:b/>
          <w:i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 xml:space="preserve"> уравнение  9х</w:t>
      </w:r>
      <w:r w:rsidRPr="00292F74">
        <w:rPr>
          <w:rFonts w:ascii="Cambria Math" w:hAnsi="Cambria Math" w:cstheme="minorHAnsi"/>
          <w:sz w:val="28"/>
          <w:szCs w:val="28"/>
        </w:rPr>
        <w:t>²</w:t>
      </w:r>
      <w:r w:rsidRPr="00292F74">
        <w:rPr>
          <w:rFonts w:ascii="Cambria Math" w:hAnsi="Cambria Math"/>
          <w:sz w:val="28"/>
          <w:szCs w:val="28"/>
        </w:rPr>
        <w:t xml:space="preserve"> - </w:t>
      </w:r>
      <w:r>
        <w:rPr>
          <w:rFonts w:ascii="Cambria Math" w:hAnsi="Cambria Math"/>
          <w:b/>
          <w:i/>
          <w:sz w:val="28"/>
          <w:szCs w:val="28"/>
          <w:lang w:val="en-US"/>
        </w:rPr>
        <w:t>t</w:t>
      </w:r>
      <w:r w:rsidRPr="004A6703">
        <w:rPr>
          <w:rFonts w:ascii="Cambria Math" w:hAnsi="Cambria Math"/>
          <w:b/>
          <w:i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>х + 5</w:t>
      </w:r>
      <w:r w:rsidRPr="00292F74">
        <w:rPr>
          <w:rFonts w:ascii="Cambria Math" w:hAnsi="Cambria Math"/>
          <w:b/>
          <w:i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>= 0 имеет единственный корень?</w:t>
      </w:r>
    </w:p>
    <w:p w:rsidR="00BE4371" w:rsidRPr="00BE4371" w:rsidRDefault="00BE4371" w:rsidP="00BE4371">
      <w:pPr>
        <w:pBdr>
          <w:bottom w:val="single" w:sz="12" w:space="1" w:color="auto"/>
        </w:pBdr>
        <w:rPr>
          <w:rFonts w:ascii="Cambria Math" w:hAnsi="Cambria Math"/>
          <w:sz w:val="28"/>
          <w:szCs w:val="28"/>
        </w:rPr>
      </w:pPr>
    </w:p>
    <w:p w:rsidR="00BE4371" w:rsidRDefault="00BE4371" w:rsidP="00BE4371">
      <w:pPr>
        <w:rPr>
          <w:rFonts w:ascii="Cambria Math" w:hAnsi="Cambria Math"/>
          <w:b/>
          <w:sz w:val="28"/>
          <w:szCs w:val="28"/>
        </w:rPr>
      </w:pPr>
    </w:p>
    <w:p w:rsidR="00BE4371" w:rsidRPr="004A6703" w:rsidRDefault="00BE4371" w:rsidP="00BE4371">
      <w:pPr>
        <w:rPr>
          <w:rFonts w:ascii="Cambria Math" w:hAnsi="Cambria Math"/>
          <w:b/>
          <w:sz w:val="28"/>
          <w:szCs w:val="28"/>
        </w:rPr>
      </w:pPr>
      <w:r>
        <w:rPr>
          <w:rFonts w:ascii="Cambria Math" w:hAnsi="Cambria Math"/>
          <w:b/>
          <w:sz w:val="28"/>
          <w:szCs w:val="28"/>
        </w:rPr>
        <w:t xml:space="preserve">    Вариант </w:t>
      </w:r>
      <w:r w:rsidRPr="004A6703">
        <w:rPr>
          <w:rFonts w:ascii="Cambria Math" w:hAnsi="Cambria Math"/>
          <w:b/>
          <w:sz w:val="28"/>
          <w:szCs w:val="28"/>
        </w:rPr>
        <w:t>1</w:t>
      </w:r>
      <w:r>
        <w:rPr>
          <w:rFonts w:ascii="Cambria Math" w:hAnsi="Cambria Math"/>
          <w:b/>
          <w:sz w:val="28"/>
          <w:szCs w:val="28"/>
        </w:rPr>
        <w:t xml:space="preserve">                                                                                                             А8, к. р</w:t>
      </w:r>
      <w:r w:rsidRPr="004A6703">
        <w:rPr>
          <w:rFonts w:ascii="Cambria Math" w:hAnsi="Cambria Math"/>
          <w:b/>
          <w:sz w:val="28"/>
          <w:szCs w:val="28"/>
        </w:rPr>
        <w:t>.</w:t>
      </w:r>
      <w:r>
        <w:rPr>
          <w:rFonts w:ascii="Cambria Math" w:hAnsi="Cambria Math"/>
          <w:b/>
          <w:sz w:val="28"/>
          <w:szCs w:val="28"/>
        </w:rPr>
        <w:t xml:space="preserve"> </w:t>
      </w:r>
      <w:r w:rsidRPr="004A6703">
        <w:rPr>
          <w:rFonts w:ascii="Cambria Math" w:hAnsi="Cambria Math"/>
          <w:b/>
          <w:sz w:val="28"/>
          <w:szCs w:val="28"/>
        </w:rPr>
        <w:t>№4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1.Найти значение выражения:</w:t>
      </w:r>
    </w:p>
    <w:p w:rsidR="00BE4371" w:rsidRPr="00292F74" w:rsidRDefault="00BE4371" w:rsidP="00BE4371">
      <w:pPr>
        <w:rPr>
          <w:rFonts w:ascii="Cambria Math" w:hAnsi="Cambria Math"/>
          <w:noProof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 xml:space="preserve">1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3715EC0B" wp14:editId="5F0D42E0">
            <wp:extent cx="1235034" cy="330300"/>
            <wp:effectExtent l="0" t="0" r="381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265766" cy="338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A6703">
        <w:rPr>
          <w:rFonts w:ascii="Cambria Math" w:hAnsi="Cambria Math"/>
          <w:sz w:val="28"/>
          <w:szCs w:val="28"/>
        </w:rPr>
        <w:t xml:space="preserve">      </w:t>
      </w:r>
      <w:r w:rsidRPr="00292F74">
        <w:rPr>
          <w:rFonts w:ascii="Cambria Math" w:hAnsi="Cambria Math"/>
          <w:sz w:val="28"/>
          <w:szCs w:val="28"/>
        </w:rPr>
        <w:t xml:space="preserve"> 2)</w:t>
      </w:r>
      <w:r w:rsidRPr="00292F74">
        <w:rPr>
          <w:rFonts w:ascii="Cambria Math" w:hAnsi="Cambria Math"/>
          <w:noProof/>
          <w:sz w:val="28"/>
          <w:szCs w:val="28"/>
        </w:rPr>
        <w:t xml:space="preserve">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1ACB8643" wp14:editId="0CEA679F">
            <wp:extent cx="866899" cy="343487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877434" cy="3476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A6703">
        <w:rPr>
          <w:rFonts w:ascii="Cambria Math" w:hAnsi="Cambria Math"/>
          <w:noProof/>
          <w:sz w:val="28"/>
          <w:szCs w:val="28"/>
        </w:rPr>
        <w:t xml:space="preserve">      </w:t>
      </w:r>
      <w:r w:rsidRPr="00292F74">
        <w:rPr>
          <w:rFonts w:ascii="Cambria Math" w:hAnsi="Cambria Math"/>
          <w:noProof/>
          <w:sz w:val="28"/>
          <w:szCs w:val="28"/>
        </w:rPr>
        <w:t xml:space="preserve">3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179609D8" wp14:editId="72045717">
            <wp:extent cx="997527" cy="488984"/>
            <wp:effectExtent l="0" t="0" r="0" b="635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00123" cy="490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noProof/>
          <w:sz w:val="28"/>
          <w:szCs w:val="28"/>
        </w:rPr>
        <w:t xml:space="preserve"> </w:t>
      </w:r>
      <w:r w:rsidRPr="004A6703">
        <w:rPr>
          <w:rFonts w:ascii="Cambria Math" w:hAnsi="Cambria Math"/>
          <w:noProof/>
          <w:sz w:val="28"/>
          <w:szCs w:val="28"/>
        </w:rPr>
        <w:t xml:space="preserve">       </w:t>
      </w:r>
      <w:r w:rsidRPr="00292F74">
        <w:rPr>
          <w:rFonts w:ascii="Cambria Math" w:hAnsi="Cambria Math"/>
          <w:noProof/>
          <w:sz w:val="28"/>
          <w:szCs w:val="28"/>
        </w:rPr>
        <w:t xml:space="preserve">4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2B8E1354" wp14:editId="04884EAB">
            <wp:extent cx="522514" cy="748936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30038" cy="759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4371" w:rsidRPr="00292F74" w:rsidRDefault="00BE4371" w:rsidP="00BE4371">
      <w:pPr>
        <w:rPr>
          <w:rFonts w:ascii="Cambria Math" w:hAnsi="Cambria Math"/>
          <w:noProof/>
          <w:sz w:val="28"/>
          <w:szCs w:val="28"/>
        </w:rPr>
      </w:pPr>
      <w:r w:rsidRPr="00292F74">
        <w:rPr>
          <w:rFonts w:ascii="Cambria Math" w:hAnsi="Cambria Math"/>
          <w:noProof/>
          <w:sz w:val="28"/>
          <w:szCs w:val="28"/>
        </w:rPr>
        <w:t>2.Упростить выражение:</w:t>
      </w:r>
    </w:p>
    <w:p w:rsidR="00BE4371" w:rsidRPr="00292F74" w:rsidRDefault="00BE4371" w:rsidP="00BE4371">
      <w:pPr>
        <w:rPr>
          <w:rFonts w:ascii="Cambria Math" w:eastAsiaTheme="minorEastAsia" w:hAnsi="Cambria Math"/>
          <w:noProof/>
          <w:sz w:val="28"/>
          <w:szCs w:val="28"/>
        </w:rPr>
      </w:pPr>
      <w:r w:rsidRPr="00292F74">
        <w:rPr>
          <w:rFonts w:ascii="Cambria Math" w:hAnsi="Cambria Math"/>
          <w:noProof/>
          <w:sz w:val="28"/>
          <w:szCs w:val="28"/>
        </w:rPr>
        <w:t xml:space="preserve">1) </w:t>
      </w:r>
      <m:oMath>
        <m:r>
          <w:rPr>
            <w:rFonts w:ascii="Cambria Math" w:hAnsi="Cambria Math"/>
            <w:noProof/>
            <w:sz w:val="28"/>
            <w:szCs w:val="28"/>
          </w:rPr>
          <m:t>14</m:t>
        </m:r>
        <m:rad>
          <m:radPr>
            <m:degHide m:val="1"/>
            <m:ctrlPr>
              <w:rPr>
                <w:rFonts w:ascii="Cambria Math" w:hAnsi="Cambria Math"/>
                <w:noProof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noProof/>
                <w:sz w:val="28"/>
                <w:szCs w:val="28"/>
              </w:rPr>
              <m:t>5</m:t>
            </m:r>
          </m:e>
        </m:rad>
      </m:oMath>
      <w:r w:rsidRPr="00292F74">
        <w:rPr>
          <w:rFonts w:ascii="Cambria Math" w:eastAsiaTheme="minorEastAsia" w:hAnsi="Cambria Math"/>
          <w:noProof/>
          <w:sz w:val="28"/>
          <w:szCs w:val="28"/>
        </w:rPr>
        <w:t xml:space="preserve"> +</w:t>
      </w:r>
      <m:oMath>
        <m:rad>
          <m:radPr>
            <m:degHide m:val="1"/>
            <m:ctrlPr>
              <w:rPr>
                <w:rFonts w:ascii="Cambria Math" w:eastAsiaTheme="minorEastAsia" w:hAnsi="Cambria Math"/>
                <w:noProof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noProof/>
                <w:sz w:val="28"/>
                <w:szCs w:val="28"/>
              </w:rPr>
              <m:t>5</m:t>
            </m:r>
          </m:e>
        </m:rad>
      </m:oMath>
      <w:r w:rsidRPr="00292F74">
        <w:rPr>
          <w:rFonts w:ascii="Cambria Math" w:eastAsiaTheme="minorEastAsia" w:hAnsi="Cambria Math"/>
          <w:noProof/>
          <w:sz w:val="28"/>
          <w:szCs w:val="28"/>
        </w:rPr>
        <w:t xml:space="preserve"> - </w:t>
      </w:r>
      <m:oMath>
        <m:r>
          <w:rPr>
            <w:rFonts w:ascii="Cambria Math" w:eastAsiaTheme="minorEastAsia" w:hAnsi="Cambria Math"/>
            <w:noProof/>
            <w:sz w:val="28"/>
            <w:szCs w:val="28"/>
          </w:rPr>
          <m:t>17</m:t>
        </m:r>
        <m:rad>
          <m:radPr>
            <m:degHide m:val="1"/>
            <m:ctrlPr>
              <w:rPr>
                <w:rFonts w:ascii="Cambria Math" w:eastAsiaTheme="minorEastAsia" w:hAnsi="Cambria Math"/>
                <w:noProof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noProof/>
                <w:sz w:val="28"/>
                <w:szCs w:val="28"/>
              </w:rPr>
              <m:t>5</m:t>
            </m:r>
          </m:e>
        </m:rad>
      </m:oMath>
      <w:r w:rsidRPr="00292F74">
        <w:rPr>
          <w:rFonts w:ascii="Cambria Math" w:eastAsiaTheme="minorEastAsia" w:hAnsi="Cambria Math"/>
          <w:noProof/>
          <w:sz w:val="28"/>
          <w:szCs w:val="28"/>
        </w:rPr>
        <w:t>;</w:t>
      </w:r>
      <w:r w:rsidRPr="004A6703">
        <w:rPr>
          <w:rFonts w:ascii="Cambria Math" w:eastAsiaTheme="minorEastAsia" w:hAnsi="Cambria Math"/>
          <w:noProof/>
          <w:sz w:val="28"/>
          <w:szCs w:val="28"/>
        </w:rPr>
        <w:t xml:space="preserve">             </w:t>
      </w:r>
      <w:r w:rsidRPr="00292F74">
        <w:rPr>
          <w:rFonts w:ascii="Cambria Math" w:eastAsiaTheme="minorEastAsia" w:hAnsi="Cambria Math"/>
          <w:noProof/>
          <w:sz w:val="28"/>
          <w:szCs w:val="28"/>
        </w:rPr>
        <w:t>2)</w:t>
      </w:r>
      <m:oMath>
        <m:rad>
          <m:radPr>
            <m:degHide m:val="1"/>
            <m:ctrlPr>
              <w:rPr>
                <w:rFonts w:ascii="Cambria Math" w:eastAsiaTheme="minorEastAsia" w:hAnsi="Cambria Math"/>
                <w:noProof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noProof/>
                <w:sz w:val="28"/>
                <w:szCs w:val="28"/>
              </w:rPr>
              <m:t>9у</m:t>
            </m:r>
          </m:e>
        </m:rad>
      </m:oMath>
      <w:r w:rsidRPr="00292F74">
        <w:rPr>
          <w:rFonts w:ascii="Cambria Math" w:eastAsiaTheme="minorEastAsia" w:hAnsi="Cambria Math"/>
          <w:noProof/>
          <w:sz w:val="28"/>
          <w:szCs w:val="28"/>
        </w:rPr>
        <w:t xml:space="preserve"> - </w:t>
      </w:r>
      <m:oMath>
        <m:rad>
          <m:radPr>
            <m:degHide m:val="1"/>
            <m:ctrlPr>
              <w:rPr>
                <w:rFonts w:ascii="Cambria Math" w:eastAsiaTheme="minorEastAsia" w:hAnsi="Cambria Math"/>
                <w:noProof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noProof/>
                <w:sz w:val="28"/>
                <w:szCs w:val="28"/>
              </w:rPr>
              <m:t>64х</m:t>
            </m:r>
          </m:e>
        </m:rad>
      </m:oMath>
      <w:r w:rsidRPr="00292F74">
        <w:rPr>
          <w:rFonts w:ascii="Cambria Math" w:eastAsiaTheme="minorEastAsia" w:hAnsi="Cambria Math"/>
          <w:noProof/>
          <w:sz w:val="28"/>
          <w:szCs w:val="28"/>
        </w:rPr>
        <w:t xml:space="preserve"> + </w:t>
      </w:r>
      <m:oMath>
        <m:rad>
          <m:radPr>
            <m:degHide m:val="1"/>
            <m:ctrlPr>
              <w:rPr>
                <w:rFonts w:ascii="Cambria Math" w:eastAsiaTheme="minorEastAsia" w:hAnsi="Cambria Math"/>
                <w:noProof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noProof/>
                <w:sz w:val="28"/>
                <w:szCs w:val="28"/>
              </w:rPr>
              <m:t>121у</m:t>
            </m:r>
          </m:e>
        </m:rad>
        <m:r>
          <w:rPr>
            <w:rFonts w:ascii="Cambria Math" w:eastAsiaTheme="minorEastAsia" w:hAnsi="Cambria Math"/>
            <w:noProof/>
            <w:sz w:val="28"/>
            <w:szCs w:val="28"/>
          </w:rPr>
          <m:t xml:space="preserve"> </m:t>
        </m:r>
      </m:oMath>
      <w:r w:rsidRPr="00292F74">
        <w:rPr>
          <w:rFonts w:ascii="Cambria Math" w:eastAsiaTheme="minorEastAsia" w:hAnsi="Cambria Math"/>
          <w:noProof/>
          <w:sz w:val="28"/>
          <w:szCs w:val="28"/>
        </w:rPr>
        <w:t xml:space="preserve">- </w:t>
      </w:r>
      <m:oMath>
        <m:rad>
          <m:radPr>
            <m:degHide m:val="1"/>
            <m:ctrlPr>
              <w:rPr>
                <w:rFonts w:ascii="Cambria Math" w:eastAsiaTheme="minorEastAsia" w:hAnsi="Cambria Math"/>
                <w:noProof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noProof/>
                <w:sz w:val="28"/>
                <w:szCs w:val="28"/>
              </w:rPr>
              <m:t>81х</m:t>
            </m:r>
          </m:e>
        </m:rad>
      </m:oMath>
      <w:r w:rsidRPr="00292F74">
        <w:rPr>
          <w:rFonts w:ascii="Cambria Math" w:eastAsiaTheme="minorEastAsia" w:hAnsi="Cambria Math"/>
          <w:noProof/>
          <w:sz w:val="28"/>
          <w:szCs w:val="28"/>
        </w:rPr>
        <w:t xml:space="preserve"> ;</w:t>
      </w:r>
    </w:p>
    <w:p w:rsidR="00BE4371" w:rsidRPr="00292F74" w:rsidRDefault="00BE4371" w:rsidP="00BE4371">
      <w:pPr>
        <w:rPr>
          <w:rFonts w:ascii="Cambria Math" w:hAnsi="Cambria Math"/>
          <w:noProof/>
          <w:sz w:val="28"/>
          <w:szCs w:val="28"/>
        </w:rPr>
      </w:pPr>
      <w:r w:rsidRPr="00292F74">
        <w:rPr>
          <w:rFonts w:ascii="Cambria Math" w:eastAsiaTheme="minorEastAsia" w:hAnsi="Cambria Math"/>
          <w:noProof/>
          <w:sz w:val="28"/>
          <w:szCs w:val="28"/>
        </w:rPr>
        <w:t>3)</w:t>
      </w:r>
      <w:r w:rsidRPr="00292F74">
        <w:rPr>
          <w:rFonts w:ascii="Cambria Math" w:hAnsi="Cambria Math"/>
          <w:noProof/>
          <w:sz w:val="28"/>
          <w:szCs w:val="28"/>
        </w:rPr>
        <w:t xml:space="preserve"> </w:t>
      </w:r>
      <w:r w:rsidRPr="003F33CF">
        <w:rPr>
          <w:rFonts w:ascii="Cambria Math" w:hAnsi="Cambria Math"/>
          <w:noProof/>
          <w:sz w:val="28"/>
          <w:szCs w:val="28"/>
        </w:rPr>
        <w:t xml:space="preserve">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7C3E9EBB" wp14:editId="095C5703">
            <wp:extent cx="1484416" cy="302942"/>
            <wp:effectExtent l="0" t="0" r="1905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488283" cy="303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33CF">
        <w:rPr>
          <w:rFonts w:ascii="Cambria Math" w:hAnsi="Cambria Math"/>
          <w:noProof/>
          <w:sz w:val="28"/>
          <w:szCs w:val="28"/>
        </w:rPr>
        <w:t xml:space="preserve">   </w:t>
      </w:r>
      <w:r w:rsidRPr="00292F74">
        <w:rPr>
          <w:rFonts w:ascii="Cambria Math" w:hAnsi="Cambria Math"/>
          <w:noProof/>
          <w:sz w:val="28"/>
          <w:szCs w:val="28"/>
        </w:rPr>
        <w:t xml:space="preserve">4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3682B0EF" wp14:editId="4ECA860F">
            <wp:extent cx="1353787" cy="416550"/>
            <wp:effectExtent l="0" t="0" r="0" b="317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371595" cy="4220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33CF">
        <w:rPr>
          <w:rFonts w:ascii="Cambria Math" w:hAnsi="Cambria Math"/>
          <w:noProof/>
          <w:sz w:val="28"/>
          <w:szCs w:val="28"/>
        </w:rPr>
        <w:t xml:space="preserve">    </w:t>
      </w:r>
      <w:r w:rsidRPr="00292F74">
        <w:rPr>
          <w:rFonts w:ascii="Cambria Math" w:hAnsi="Cambria Math"/>
          <w:noProof/>
          <w:sz w:val="28"/>
          <w:szCs w:val="28"/>
        </w:rPr>
        <w:t xml:space="preserve"> 5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4A85C0FE" wp14:editId="0849BE6C">
            <wp:extent cx="890649" cy="340065"/>
            <wp:effectExtent l="0" t="0" r="5080" b="317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899732" cy="343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4371" w:rsidRPr="00292F74" w:rsidRDefault="00BE4371" w:rsidP="00BE4371">
      <w:pPr>
        <w:rPr>
          <w:rFonts w:ascii="Cambria Math" w:hAnsi="Cambria Math"/>
          <w:noProof/>
          <w:sz w:val="28"/>
          <w:szCs w:val="28"/>
        </w:rPr>
      </w:pPr>
      <w:r w:rsidRPr="00292F74">
        <w:rPr>
          <w:rFonts w:ascii="Cambria Math" w:hAnsi="Cambria Math"/>
          <w:noProof/>
          <w:sz w:val="28"/>
          <w:szCs w:val="28"/>
        </w:rPr>
        <w:t>3.Сравнить числа:</w:t>
      </w:r>
      <w:r>
        <w:rPr>
          <w:rFonts w:ascii="Cambria Math" w:hAnsi="Cambria Math"/>
          <w:noProof/>
          <w:sz w:val="28"/>
          <w:szCs w:val="28"/>
        </w:rPr>
        <w:t xml:space="preserve"> </w:t>
      </w:r>
      <w:r w:rsidRPr="00292F74">
        <w:rPr>
          <w:rFonts w:ascii="Cambria Math" w:hAnsi="Cambria Math"/>
          <w:noProof/>
          <w:sz w:val="28"/>
          <w:szCs w:val="28"/>
        </w:rPr>
        <w:t xml:space="preserve">  1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101AE92A" wp14:editId="736F9F03">
            <wp:extent cx="1080655" cy="385948"/>
            <wp:effectExtent l="0" t="0" r="571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083470" cy="3869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33CF">
        <w:rPr>
          <w:rFonts w:ascii="Cambria Math" w:hAnsi="Cambria Math"/>
          <w:noProof/>
          <w:sz w:val="28"/>
          <w:szCs w:val="28"/>
        </w:rPr>
        <w:t xml:space="preserve">     </w:t>
      </w:r>
      <w:r w:rsidRPr="00292F74">
        <w:rPr>
          <w:rFonts w:ascii="Cambria Math" w:hAnsi="Cambria Math"/>
          <w:noProof/>
          <w:sz w:val="28"/>
          <w:szCs w:val="28"/>
        </w:rPr>
        <w:t xml:space="preserve">2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1C341D1E" wp14:editId="164DD873">
            <wp:extent cx="902524" cy="389324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900461" cy="3884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3F33CF">
        <w:rPr>
          <w:rFonts w:ascii="Cambria Math" w:hAnsi="Cambria Math"/>
          <w:noProof/>
          <w:sz w:val="28"/>
          <w:szCs w:val="28"/>
        </w:rPr>
        <w:t xml:space="preserve">      </w:t>
      </w:r>
      <w:r w:rsidRPr="00292F74">
        <w:rPr>
          <w:rFonts w:ascii="Cambria Math" w:hAnsi="Cambria Math"/>
          <w:noProof/>
          <w:sz w:val="28"/>
          <w:szCs w:val="28"/>
        </w:rPr>
        <w:t xml:space="preserve">3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4375715E" wp14:editId="0B8B08D4">
            <wp:extent cx="926276" cy="399257"/>
            <wp:effectExtent l="0" t="0" r="762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928686" cy="400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noProof/>
          <w:sz w:val="28"/>
          <w:szCs w:val="28"/>
        </w:rPr>
        <w:t>.</w:t>
      </w:r>
    </w:p>
    <w:p w:rsidR="00BE4371" w:rsidRPr="00292F74" w:rsidRDefault="00BE4371" w:rsidP="00BE4371">
      <w:pPr>
        <w:rPr>
          <w:rFonts w:ascii="Cambria Math" w:hAnsi="Cambria Math"/>
          <w:noProof/>
          <w:sz w:val="28"/>
          <w:szCs w:val="28"/>
        </w:rPr>
      </w:pPr>
      <w:r w:rsidRPr="00292F74">
        <w:rPr>
          <w:rFonts w:ascii="Cambria Math" w:hAnsi="Cambria Math"/>
          <w:noProof/>
          <w:sz w:val="28"/>
          <w:szCs w:val="28"/>
        </w:rPr>
        <w:t>4.Освободитесь от иррациональности в знаменателе дроби:</w:t>
      </w:r>
    </w:p>
    <w:p w:rsidR="00BE4371" w:rsidRPr="00292F74" w:rsidRDefault="00BE4371" w:rsidP="00BE4371">
      <w:pPr>
        <w:rPr>
          <w:rFonts w:ascii="Cambria Math" w:hAnsi="Cambria Math"/>
          <w:noProof/>
          <w:sz w:val="28"/>
          <w:szCs w:val="28"/>
        </w:rPr>
      </w:pPr>
      <w:r w:rsidRPr="00292F74">
        <w:rPr>
          <w:rFonts w:ascii="Cambria Math" w:hAnsi="Cambria Math"/>
          <w:noProof/>
          <w:sz w:val="28"/>
          <w:szCs w:val="28"/>
        </w:rPr>
        <w:t xml:space="preserve">    </w:t>
      </w:r>
      <w:r w:rsidRPr="004A6703">
        <w:rPr>
          <w:rFonts w:ascii="Cambria Math" w:hAnsi="Cambria Math"/>
          <w:noProof/>
          <w:sz w:val="28"/>
          <w:szCs w:val="28"/>
        </w:rPr>
        <w:t xml:space="preserve">      </w:t>
      </w:r>
      <w:r w:rsidRPr="00292F74">
        <w:rPr>
          <w:rFonts w:ascii="Cambria Math" w:hAnsi="Cambria Math"/>
          <w:noProof/>
          <w:sz w:val="28"/>
          <w:szCs w:val="28"/>
        </w:rPr>
        <w:t xml:space="preserve">  1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6FDE7325" wp14:editId="43F4533E">
            <wp:extent cx="522514" cy="555172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32227" cy="5654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noProof/>
          <w:sz w:val="28"/>
          <w:szCs w:val="28"/>
        </w:rPr>
        <w:t xml:space="preserve">  </w:t>
      </w:r>
      <w:r w:rsidRPr="004A6703">
        <w:rPr>
          <w:rFonts w:ascii="Cambria Math" w:hAnsi="Cambria Math"/>
          <w:noProof/>
          <w:sz w:val="28"/>
          <w:szCs w:val="28"/>
        </w:rPr>
        <w:t xml:space="preserve">               </w:t>
      </w:r>
      <w:r w:rsidRPr="00292F74">
        <w:rPr>
          <w:rFonts w:ascii="Cambria Math" w:hAnsi="Cambria Math"/>
          <w:noProof/>
          <w:sz w:val="28"/>
          <w:szCs w:val="28"/>
        </w:rPr>
        <w:t xml:space="preserve">  2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0F2A54A8" wp14:editId="65FE706B">
            <wp:extent cx="783772" cy="550308"/>
            <wp:effectExtent l="0" t="0" r="0" b="254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797903" cy="56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noProof/>
          <w:sz w:val="28"/>
          <w:szCs w:val="28"/>
        </w:rPr>
        <w:t>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noProof/>
          <w:sz w:val="28"/>
          <w:szCs w:val="28"/>
        </w:rPr>
        <w:t xml:space="preserve">5. Постройте в одной системе координат графики функций </w:t>
      </w:r>
      <w:r w:rsidRPr="004A6703">
        <w:rPr>
          <w:rFonts w:ascii="Cambria Math" w:hAnsi="Cambria Math"/>
          <w:noProof/>
          <w:sz w:val="28"/>
          <w:szCs w:val="28"/>
        </w:rPr>
        <w:t xml:space="preserve">  </w:t>
      </w:r>
      <w:r w:rsidRPr="004A6703">
        <w:rPr>
          <w:rFonts w:ascii="Cambria Math" w:hAnsi="Cambria Math"/>
          <w:noProof/>
          <w:sz w:val="32"/>
          <w:szCs w:val="32"/>
        </w:rPr>
        <w:t>у=</w:t>
      </w:r>
      <m:oMath>
        <m:rad>
          <m:radPr>
            <m:degHide m:val="1"/>
            <m:ctrlPr>
              <w:rPr>
                <w:rFonts w:ascii="Cambria Math" w:hAnsi="Cambria Math"/>
                <w:noProof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noProof/>
                <w:sz w:val="32"/>
                <w:szCs w:val="32"/>
              </w:rPr>
              <m:t>х</m:t>
            </m:r>
          </m:e>
        </m:rad>
      </m:oMath>
      <w:r w:rsidRPr="004A6703">
        <w:rPr>
          <w:rFonts w:ascii="Cambria Math" w:eastAsiaTheme="minorEastAsia" w:hAnsi="Cambria Math"/>
          <w:noProof/>
          <w:sz w:val="32"/>
          <w:szCs w:val="32"/>
        </w:rPr>
        <w:t xml:space="preserve">   и                  у= - 0,5х +4 </w:t>
      </w:r>
      <w:r w:rsidRPr="00292F74">
        <w:rPr>
          <w:rFonts w:ascii="Cambria Math" w:eastAsiaTheme="minorEastAsia" w:hAnsi="Cambria Math"/>
          <w:noProof/>
          <w:sz w:val="28"/>
          <w:szCs w:val="28"/>
        </w:rPr>
        <w:t>и укажите координаты точки их пересечения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6.Решите уравнение:</w:t>
      </w:r>
    </w:p>
    <w:p w:rsidR="00BE4371" w:rsidRPr="004A6703" w:rsidRDefault="00BE4371" w:rsidP="00BE4371">
      <w:pPr>
        <w:rPr>
          <w:rFonts w:ascii="Cambria Math" w:hAnsi="Cambria Math"/>
          <w:noProof/>
          <w:sz w:val="28"/>
          <w:szCs w:val="28"/>
        </w:rPr>
      </w:pPr>
      <w:r w:rsidRPr="00292F74">
        <w:rPr>
          <w:rFonts w:ascii="Cambria Math" w:hAnsi="Cambria Math"/>
          <w:noProof/>
          <w:sz w:val="28"/>
          <w:szCs w:val="28"/>
        </w:rPr>
        <w:t>1) х</w:t>
      </w:r>
      <w:r w:rsidRPr="00292F74">
        <w:rPr>
          <w:rFonts w:ascii="Cambria Math" w:hAnsi="Cambria Math" w:cstheme="minorHAnsi"/>
          <w:noProof/>
          <w:sz w:val="28"/>
          <w:szCs w:val="28"/>
        </w:rPr>
        <w:t>²</w:t>
      </w:r>
      <w:r w:rsidRPr="00292F74">
        <w:rPr>
          <w:rFonts w:ascii="Cambria Math" w:hAnsi="Cambria Math"/>
          <w:noProof/>
          <w:sz w:val="28"/>
          <w:szCs w:val="28"/>
        </w:rPr>
        <w:t xml:space="preserve">= 81;     </w:t>
      </w:r>
      <w:r w:rsidRPr="003F33CF">
        <w:rPr>
          <w:rFonts w:ascii="Cambria Math" w:hAnsi="Cambria Math"/>
          <w:noProof/>
          <w:sz w:val="28"/>
          <w:szCs w:val="28"/>
        </w:rPr>
        <w:t xml:space="preserve">   </w:t>
      </w:r>
      <w:r w:rsidRPr="00292F74">
        <w:rPr>
          <w:rFonts w:ascii="Cambria Math" w:hAnsi="Cambria Math"/>
          <w:noProof/>
          <w:sz w:val="28"/>
          <w:szCs w:val="28"/>
        </w:rPr>
        <w:t>2)х</w:t>
      </w:r>
      <w:r w:rsidRPr="00292F74">
        <w:rPr>
          <w:rFonts w:ascii="Cambria Math" w:hAnsi="Cambria Math" w:cstheme="minorHAnsi"/>
          <w:noProof/>
          <w:sz w:val="28"/>
          <w:szCs w:val="28"/>
        </w:rPr>
        <w:t>²</w:t>
      </w:r>
      <w:r w:rsidRPr="00292F74">
        <w:rPr>
          <w:rFonts w:ascii="Cambria Math" w:hAnsi="Cambria Math"/>
          <w:noProof/>
          <w:sz w:val="28"/>
          <w:szCs w:val="28"/>
        </w:rPr>
        <w:t xml:space="preserve"> = - 36;  </w:t>
      </w:r>
      <w:r w:rsidRPr="003F33CF">
        <w:rPr>
          <w:rFonts w:ascii="Cambria Math" w:hAnsi="Cambria Math"/>
          <w:noProof/>
          <w:sz w:val="28"/>
          <w:szCs w:val="28"/>
        </w:rPr>
        <w:t xml:space="preserve">     </w:t>
      </w:r>
      <w:r w:rsidRPr="00292F74">
        <w:rPr>
          <w:rFonts w:ascii="Cambria Math" w:hAnsi="Cambria Math"/>
          <w:noProof/>
          <w:sz w:val="28"/>
          <w:szCs w:val="28"/>
        </w:rPr>
        <w:t>3)</w:t>
      </w:r>
      <m:oMath>
        <m:rad>
          <m:radPr>
            <m:degHide m:val="1"/>
            <m:ctrlPr>
              <w:rPr>
                <w:rFonts w:ascii="Cambria Math" w:hAnsi="Cambria Math"/>
                <w:noProof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noProof/>
                <w:sz w:val="28"/>
                <w:szCs w:val="28"/>
              </w:rPr>
              <m:t>х</m:t>
            </m:r>
          </m:e>
        </m:rad>
      </m:oMath>
      <w:r w:rsidRPr="00292F74">
        <w:rPr>
          <w:rFonts w:ascii="Cambria Math" w:eastAsiaTheme="minorEastAsia" w:hAnsi="Cambria Math"/>
          <w:noProof/>
          <w:sz w:val="28"/>
          <w:szCs w:val="28"/>
        </w:rPr>
        <w:t xml:space="preserve"> = 10;   </w:t>
      </w:r>
      <w:r w:rsidRPr="003F33CF">
        <w:rPr>
          <w:rFonts w:ascii="Cambria Math" w:eastAsiaTheme="minorEastAsia" w:hAnsi="Cambria Math"/>
          <w:noProof/>
          <w:sz w:val="28"/>
          <w:szCs w:val="28"/>
        </w:rPr>
        <w:t xml:space="preserve">    </w:t>
      </w:r>
      <w:r w:rsidRPr="00292F74">
        <w:rPr>
          <w:rFonts w:ascii="Cambria Math" w:eastAsiaTheme="minorEastAsia" w:hAnsi="Cambria Math"/>
          <w:noProof/>
          <w:sz w:val="28"/>
          <w:szCs w:val="28"/>
        </w:rPr>
        <w:t xml:space="preserve">4) </w:t>
      </w:r>
      <m:oMath>
        <m:rad>
          <m:radPr>
            <m:degHide m:val="1"/>
            <m:ctrlPr>
              <w:rPr>
                <w:rFonts w:ascii="Cambria Math" w:eastAsiaTheme="minorEastAsia" w:hAnsi="Cambria Math"/>
                <w:noProof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noProof/>
                <w:sz w:val="28"/>
                <w:szCs w:val="28"/>
              </w:rPr>
              <m:t>х</m:t>
            </m:r>
          </m:e>
        </m:rad>
      </m:oMath>
      <w:r w:rsidRPr="00292F74">
        <w:rPr>
          <w:rFonts w:ascii="Cambria Math" w:eastAsiaTheme="minorEastAsia" w:hAnsi="Cambria Math"/>
          <w:noProof/>
          <w:sz w:val="28"/>
          <w:szCs w:val="28"/>
        </w:rPr>
        <w:t xml:space="preserve"> = - 15.</w:t>
      </w:r>
    </w:p>
    <w:p w:rsidR="00BE4371" w:rsidRPr="00292F74" w:rsidRDefault="00BE4371" w:rsidP="00BE4371">
      <w:pPr>
        <w:rPr>
          <w:rFonts w:ascii="Cambria Math" w:eastAsiaTheme="minorEastAsia" w:hAnsi="Cambria Math"/>
          <w:noProof/>
          <w:sz w:val="28"/>
          <w:szCs w:val="28"/>
        </w:rPr>
      </w:pPr>
      <w:r>
        <w:rPr>
          <w:rFonts w:ascii="Cambria Math" w:eastAsiaTheme="minorEastAsia" w:hAnsi="Cambria Math"/>
          <w:noProof/>
          <w:sz w:val="28"/>
          <w:szCs w:val="28"/>
        </w:rPr>
        <w:t>______________________________________________________________________________________________</w:t>
      </w:r>
    </w:p>
    <w:p w:rsidR="00BE4371" w:rsidRPr="004A6703" w:rsidRDefault="00BE4371" w:rsidP="00BE4371">
      <w:pPr>
        <w:rPr>
          <w:rFonts w:ascii="Cambria Math" w:hAnsi="Cambria Math"/>
          <w:b/>
          <w:sz w:val="28"/>
          <w:szCs w:val="28"/>
        </w:rPr>
      </w:pPr>
      <w:r w:rsidRPr="00292F74">
        <w:rPr>
          <w:rFonts w:ascii="Cambria Math" w:hAnsi="Cambria Math"/>
          <w:b/>
          <w:sz w:val="28"/>
          <w:szCs w:val="28"/>
        </w:rPr>
        <w:t xml:space="preserve"> </w:t>
      </w:r>
      <w:r>
        <w:rPr>
          <w:rFonts w:ascii="Cambria Math" w:hAnsi="Cambria Math"/>
          <w:b/>
          <w:sz w:val="28"/>
          <w:szCs w:val="28"/>
        </w:rPr>
        <w:t>Вариант 2                                                                                                             А8, к. р</w:t>
      </w:r>
      <w:r w:rsidRPr="004A6703">
        <w:rPr>
          <w:rFonts w:ascii="Cambria Math" w:hAnsi="Cambria Math"/>
          <w:b/>
          <w:sz w:val="28"/>
          <w:szCs w:val="28"/>
        </w:rPr>
        <w:t>.</w:t>
      </w:r>
      <w:r>
        <w:rPr>
          <w:rFonts w:ascii="Cambria Math" w:hAnsi="Cambria Math"/>
          <w:b/>
          <w:sz w:val="28"/>
          <w:szCs w:val="28"/>
        </w:rPr>
        <w:t xml:space="preserve"> </w:t>
      </w:r>
      <w:r w:rsidRPr="004A6703">
        <w:rPr>
          <w:rFonts w:ascii="Cambria Math" w:hAnsi="Cambria Math"/>
          <w:b/>
          <w:sz w:val="28"/>
          <w:szCs w:val="28"/>
        </w:rPr>
        <w:t>№4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1.Найти значение выражения: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 xml:space="preserve">1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6D2BAC55" wp14:editId="3F7F358F">
            <wp:extent cx="1140031" cy="371173"/>
            <wp:effectExtent l="0" t="0" r="317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163782" cy="378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 xml:space="preserve">     </w:t>
      </w:r>
      <w:r w:rsidRPr="00292F74">
        <w:rPr>
          <w:rFonts w:ascii="Cambria Math" w:hAnsi="Cambria Math"/>
          <w:sz w:val="28"/>
          <w:szCs w:val="28"/>
        </w:rPr>
        <w:t xml:space="preserve">2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0E369262" wp14:editId="5E9A6E80">
            <wp:extent cx="926275" cy="373498"/>
            <wp:effectExtent l="0" t="0" r="7620" b="762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928685" cy="374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mbria Math" w:hAnsi="Cambria Math"/>
          <w:sz w:val="28"/>
          <w:szCs w:val="28"/>
        </w:rPr>
        <w:t xml:space="preserve">      </w:t>
      </w:r>
      <w:r w:rsidRPr="00292F74">
        <w:rPr>
          <w:rFonts w:ascii="Cambria Math" w:hAnsi="Cambria Math"/>
          <w:sz w:val="28"/>
          <w:szCs w:val="28"/>
        </w:rPr>
        <w:t xml:space="preserve">3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658E077A" wp14:editId="14C1D181">
            <wp:extent cx="736270" cy="346480"/>
            <wp:effectExtent l="0" t="0" r="6985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745958" cy="3510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 xml:space="preserve">    </w:t>
      </w:r>
      <w:r w:rsidRPr="00292F74">
        <w:rPr>
          <w:rFonts w:ascii="Cambria Math" w:hAnsi="Cambria Math"/>
          <w:sz w:val="28"/>
          <w:szCs w:val="28"/>
        </w:rPr>
        <w:t xml:space="preserve">4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6A8EF0D7" wp14:editId="08BA640A">
            <wp:extent cx="387927" cy="415636"/>
            <wp:effectExtent l="0" t="0" r="0" b="381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99336" cy="427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sz w:val="28"/>
          <w:szCs w:val="28"/>
        </w:rPr>
        <w:t>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2.Упростить выражение: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 xml:space="preserve">1) </w: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</m:oMath>
      <w:r w:rsidRPr="00292F74">
        <w:rPr>
          <w:rFonts w:ascii="Cambria Math" w:hAnsi="Cambria Math"/>
          <w:sz w:val="28"/>
          <w:szCs w:val="28"/>
        </w:rPr>
        <w:t xml:space="preserve"> - </w:t>
      </w:r>
      <m:oMath>
        <m:r>
          <w:rPr>
            <w:rFonts w:ascii="Cambria Math" w:hAnsi="Cambria Math"/>
            <w:sz w:val="28"/>
            <w:szCs w:val="28"/>
          </w:rPr>
          <m:t>13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</m:oMath>
      <w:r w:rsidRPr="00292F74">
        <w:rPr>
          <w:rFonts w:ascii="Cambria Math" w:hAnsi="Cambria Math"/>
          <w:sz w:val="28"/>
          <w:szCs w:val="28"/>
        </w:rPr>
        <w:t xml:space="preserve"> + </w:t>
      </w:r>
      <m:oMath>
        <m:r>
          <w:rPr>
            <w:rFonts w:ascii="Cambria Math" w:hAnsi="Cambria Math"/>
            <w:sz w:val="28"/>
            <w:szCs w:val="28"/>
          </w:rPr>
          <m:t>5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</m:oMath>
      <w:r w:rsidRPr="00292F74">
        <w:rPr>
          <w:rFonts w:ascii="Cambria Math" w:hAnsi="Cambria Math"/>
          <w:sz w:val="28"/>
          <w:szCs w:val="28"/>
        </w:rPr>
        <w:t>;</w:t>
      </w:r>
      <w:r>
        <w:rPr>
          <w:rFonts w:ascii="Cambria Math" w:hAnsi="Cambria Math"/>
          <w:sz w:val="28"/>
          <w:szCs w:val="28"/>
        </w:rPr>
        <w:t xml:space="preserve">    </w:t>
      </w:r>
      <w:r w:rsidRPr="00292F74">
        <w:rPr>
          <w:rFonts w:ascii="Cambria Math" w:hAnsi="Cambria Math"/>
          <w:sz w:val="28"/>
          <w:szCs w:val="28"/>
        </w:rPr>
        <w:t xml:space="preserve">2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719C97BD" wp14:editId="1F763223">
            <wp:extent cx="1591294" cy="291981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599105" cy="293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mbria Math" w:hAnsi="Cambria Math"/>
          <w:sz w:val="28"/>
          <w:szCs w:val="28"/>
        </w:rPr>
        <w:t xml:space="preserve">  </w:t>
      </w:r>
      <w:r w:rsidRPr="00292F74">
        <w:rPr>
          <w:rFonts w:ascii="Cambria Math" w:hAnsi="Cambria Math"/>
          <w:sz w:val="28"/>
          <w:szCs w:val="28"/>
        </w:rPr>
        <w:t xml:space="preserve">3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146E2197" wp14:editId="600B4C29">
            <wp:extent cx="1318161" cy="291384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321593" cy="292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lastRenderedPageBreak/>
        <w:t xml:space="preserve">4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2C75A47A" wp14:editId="38339F28">
            <wp:extent cx="1235034" cy="308759"/>
            <wp:effectExtent l="0" t="0" r="381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227786" cy="306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mbria Math" w:hAnsi="Cambria Math"/>
          <w:sz w:val="28"/>
          <w:szCs w:val="28"/>
        </w:rPr>
        <w:t xml:space="preserve">         </w:t>
      </w:r>
      <w:r w:rsidRPr="00292F74">
        <w:rPr>
          <w:rFonts w:ascii="Cambria Math" w:hAnsi="Cambria Math"/>
          <w:sz w:val="28"/>
          <w:szCs w:val="28"/>
        </w:rPr>
        <w:t>5)</w:t>
      </w:r>
      <w:r w:rsidRPr="00292F74">
        <w:rPr>
          <w:rFonts w:ascii="Cambria Math" w:hAnsi="Cambria Math"/>
          <w:noProof/>
          <w:sz w:val="28"/>
          <w:szCs w:val="28"/>
        </w:rPr>
        <w:t xml:space="preserve">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2F6D9C45" wp14:editId="1B10DBA2">
            <wp:extent cx="1401289" cy="295685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436158" cy="303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noProof/>
          <w:sz w:val="28"/>
          <w:szCs w:val="28"/>
        </w:rPr>
        <w:t>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3.Сравнить числа:</w:t>
      </w:r>
      <w:r>
        <w:rPr>
          <w:rFonts w:ascii="Cambria Math" w:hAnsi="Cambria Math"/>
          <w:sz w:val="28"/>
          <w:szCs w:val="28"/>
        </w:rPr>
        <w:t xml:space="preserve">      </w:t>
      </w:r>
      <w:r w:rsidRPr="00292F74">
        <w:rPr>
          <w:rFonts w:ascii="Cambria Math" w:hAnsi="Cambria Math"/>
          <w:sz w:val="28"/>
          <w:szCs w:val="28"/>
        </w:rPr>
        <w:t xml:space="preserve"> 1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70C6A426" wp14:editId="0F943EE4">
            <wp:extent cx="955682" cy="308758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958171" cy="309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 xml:space="preserve">   </w:t>
      </w:r>
      <w:r w:rsidRPr="00292F74">
        <w:rPr>
          <w:rFonts w:ascii="Cambria Math" w:hAnsi="Cambria Math"/>
          <w:sz w:val="28"/>
          <w:szCs w:val="28"/>
        </w:rPr>
        <w:t>2)</w:t>
      </w:r>
      <w:r w:rsidRPr="00292F74">
        <w:rPr>
          <w:rFonts w:ascii="Cambria Math" w:hAnsi="Cambria Math"/>
          <w:noProof/>
          <w:sz w:val="28"/>
          <w:szCs w:val="28"/>
        </w:rPr>
        <w:t xml:space="preserve">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453D78AF" wp14:editId="624BB2D4">
            <wp:extent cx="676894" cy="309017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677922" cy="3094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mbria Math" w:hAnsi="Cambria Math"/>
          <w:noProof/>
          <w:sz w:val="28"/>
          <w:szCs w:val="28"/>
        </w:rPr>
        <w:t xml:space="preserve">       </w:t>
      </w:r>
      <w:r w:rsidRPr="00292F74">
        <w:rPr>
          <w:rFonts w:ascii="Cambria Math" w:hAnsi="Cambria Math"/>
          <w:noProof/>
          <w:sz w:val="28"/>
          <w:szCs w:val="28"/>
        </w:rPr>
        <w:t xml:space="preserve">  3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0D186661" wp14:editId="7C1C5846">
            <wp:extent cx="902525" cy="291137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904876" cy="291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noProof/>
          <w:sz w:val="28"/>
          <w:szCs w:val="28"/>
        </w:rPr>
        <w:t>.</w:t>
      </w:r>
    </w:p>
    <w:p w:rsidR="00BE4371" w:rsidRPr="00292F74" w:rsidRDefault="00BE4371" w:rsidP="00BE4371">
      <w:pPr>
        <w:rPr>
          <w:rFonts w:ascii="Cambria Math" w:hAnsi="Cambria Math"/>
          <w:noProof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4.Освободитесь от иррациональности в знаменателе дроби:</w:t>
      </w:r>
    </w:p>
    <w:p w:rsidR="00BE4371" w:rsidRPr="00292F74" w:rsidRDefault="00BE4371" w:rsidP="00BE4371">
      <w:pPr>
        <w:rPr>
          <w:rFonts w:ascii="Cambria Math" w:hAnsi="Cambria Math"/>
          <w:noProof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 xml:space="preserve">     </w:t>
      </w:r>
      <w:r>
        <w:rPr>
          <w:rFonts w:ascii="Cambria Math" w:hAnsi="Cambria Math"/>
          <w:sz w:val="28"/>
          <w:szCs w:val="28"/>
        </w:rPr>
        <w:t xml:space="preserve">   </w:t>
      </w:r>
      <w:r w:rsidRPr="00292F74">
        <w:rPr>
          <w:rFonts w:ascii="Cambria Math" w:hAnsi="Cambria Math"/>
          <w:sz w:val="28"/>
          <w:szCs w:val="28"/>
        </w:rPr>
        <w:t xml:space="preserve"> 1)</w:t>
      </w:r>
      <w:r w:rsidRPr="00292F74">
        <w:rPr>
          <w:rFonts w:ascii="Cambria Math" w:hAnsi="Cambria Math"/>
          <w:noProof/>
          <w:sz w:val="28"/>
          <w:szCs w:val="28"/>
        </w:rPr>
        <w:t xml:space="preserve">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667368BE" wp14:editId="74862FD7">
            <wp:extent cx="415636" cy="492606"/>
            <wp:effectExtent l="0" t="0" r="3810" b="3175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28626" cy="508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noProof/>
          <w:sz w:val="28"/>
          <w:szCs w:val="28"/>
        </w:rPr>
        <w:t xml:space="preserve">      </w:t>
      </w:r>
      <w:r>
        <w:rPr>
          <w:rFonts w:ascii="Cambria Math" w:hAnsi="Cambria Math"/>
          <w:noProof/>
          <w:sz w:val="28"/>
          <w:szCs w:val="28"/>
        </w:rPr>
        <w:t xml:space="preserve">         </w:t>
      </w:r>
      <w:r w:rsidRPr="00292F74">
        <w:rPr>
          <w:rFonts w:ascii="Cambria Math" w:hAnsi="Cambria Math"/>
          <w:noProof/>
          <w:sz w:val="28"/>
          <w:szCs w:val="28"/>
        </w:rPr>
        <w:t xml:space="preserve"> 2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5AE63DBF" wp14:editId="4DDB9EEE">
            <wp:extent cx="558140" cy="500896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63204" cy="5054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noProof/>
          <w:sz w:val="28"/>
          <w:szCs w:val="28"/>
        </w:rPr>
        <w:t>.</w:t>
      </w:r>
    </w:p>
    <w:p w:rsidR="00BE4371" w:rsidRPr="003F33CF" w:rsidRDefault="00BE4371" w:rsidP="00BE4371">
      <w:pPr>
        <w:rPr>
          <w:rFonts w:ascii="Cambria Math" w:hAnsi="Cambria Math"/>
          <w:noProof/>
          <w:sz w:val="28"/>
          <w:szCs w:val="28"/>
        </w:rPr>
      </w:pPr>
      <w:r w:rsidRPr="00292F74">
        <w:rPr>
          <w:rFonts w:ascii="Cambria Math" w:hAnsi="Cambria Math"/>
          <w:noProof/>
          <w:sz w:val="28"/>
          <w:szCs w:val="28"/>
        </w:rPr>
        <w:t>5. Решить графически уравнение:</w:t>
      </w:r>
      <w:r>
        <w:rPr>
          <w:rFonts w:ascii="Cambria Math" w:hAnsi="Cambria Math"/>
          <w:noProof/>
          <w:sz w:val="28"/>
          <w:szCs w:val="28"/>
        </w:rPr>
        <w:t xml:space="preserve">           </w:t>
      </w:r>
      <w:r w:rsidRPr="00292F74">
        <w:rPr>
          <w:rFonts w:ascii="Cambria Math" w:hAnsi="Cambria Math"/>
          <w:noProof/>
          <w:sz w:val="28"/>
          <w:szCs w:val="28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noProof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noProof/>
                <w:sz w:val="28"/>
                <w:szCs w:val="28"/>
              </w:rPr>
              <m:t>х</m:t>
            </m:r>
          </m:e>
        </m:rad>
      </m:oMath>
      <w:r w:rsidRPr="00292F74">
        <w:rPr>
          <w:rFonts w:ascii="Cambria Math" w:eastAsiaTheme="minorEastAsia" w:hAnsi="Cambria Math"/>
          <w:noProof/>
          <w:sz w:val="28"/>
          <w:szCs w:val="28"/>
        </w:rPr>
        <w:t xml:space="preserve"> = х – 2.</w:t>
      </w:r>
    </w:p>
    <w:p w:rsidR="00BE4371" w:rsidRPr="00292F74" w:rsidRDefault="00BE4371" w:rsidP="00BE4371">
      <w:pPr>
        <w:rPr>
          <w:rFonts w:ascii="Cambria Math" w:eastAsiaTheme="minorEastAsia" w:hAnsi="Cambria Math"/>
          <w:noProof/>
          <w:sz w:val="28"/>
          <w:szCs w:val="28"/>
        </w:rPr>
      </w:pPr>
      <w:r w:rsidRPr="00292F74">
        <w:rPr>
          <w:rFonts w:ascii="Cambria Math" w:eastAsiaTheme="minorEastAsia" w:hAnsi="Cambria Math"/>
          <w:noProof/>
          <w:sz w:val="28"/>
          <w:szCs w:val="28"/>
        </w:rPr>
        <w:t xml:space="preserve">6. </w:t>
      </w:r>
      <w:r w:rsidRPr="00292F74">
        <w:rPr>
          <w:rFonts w:ascii="Cambria Math" w:hAnsi="Cambria Math"/>
          <w:noProof/>
          <w:sz w:val="28"/>
          <w:szCs w:val="28"/>
        </w:rPr>
        <w:t xml:space="preserve">Не выполняя построения графика функции у = </w:t>
      </w:r>
      <m:oMath>
        <m:rad>
          <m:radPr>
            <m:degHide m:val="1"/>
            <m:ctrlPr>
              <w:rPr>
                <w:rFonts w:ascii="Cambria Math" w:hAnsi="Cambria Math"/>
                <w:noProof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noProof/>
                <w:sz w:val="28"/>
                <w:szCs w:val="28"/>
              </w:rPr>
              <m:t>х</m:t>
            </m:r>
          </m:e>
        </m:rad>
      </m:oMath>
      <w:r w:rsidRPr="00292F74">
        <w:rPr>
          <w:rFonts w:ascii="Cambria Math" w:eastAsiaTheme="minorEastAsia" w:hAnsi="Cambria Math"/>
          <w:noProof/>
          <w:sz w:val="28"/>
          <w:szCs w:val="28"/>
        </w:rPr>
        <w:t xml:space="preserve"> , укажите, через какие из данных точек проходит этот график: </w:t>
      </w:r>
      <w:r>
        <w:rPr>
          <w:rFonts w:ascii="Cambria Math" w:eastAsiaTheme="minorEastAsia" w:hAnsi="Cambria Math"/>
          <w:noProof/>
          <w:sz w:val="28"/>
          <w:szCs w:val="28"/>
        </w:rPr>
        <w:t xml:space="preserve">   </w:t>
      </w:r>
      <w:r w:rsidRPr="00292F74">
        <w:rPr>
          <w:rFonts w:ascii="Cambria Math" w:eastAsiaTheme="minorEastAsia" w:hAnsi="Cambria Math"/>
          <w:noProof/>
          <w:sz w:val="28"/>
          <w:szCs w:val="28"/>
        </w:rPr>
        <w:t xml:space="preserve">А(4; 2), </w:t>
      </w:r>
      <w:r>
        <w:rPr>
          <w:rFonts w:ascii="Cambria Math" w:eastAsiaTheme="minorEastAsia" w:hAnsi="Cambria Math"/>
          <w:noProof/>
          <w:sz w:val="28"/>
          <w:szCs w:val="28"/>
        </w:rPr>
        <w:t xml:space="preserve">     </w:t>
      </w:r>
      <w:r w:rsidRPr="00292F74">
        <w:rPr>
          <w:rFonts w:ascii="Cambria Math" w:eastAsiaTheme="minorEastAsia" w:hAnsi="Cambria Math"/>
          <w:noProof/>
          <w:sz w:val="28"/>
          <w:szCs w:val="28"/>
        </w:rPr>
        <w:t xml:space="preserve">В(16; -4), </w:t>
      </w:r>
      <w:r>
        <w:rPr>
          <w:rFonts w:ascii="Cambria Math" w:eastAsiaTheme="minorEastAsia" w:hAnsi="Cambria Math"/>
          <w:noProof/>
          <w:sz w:val="28"/>
          <w:szCs w:val="28"/>
        </w:rPr>
        <w:t xml:space="preserve">    </w:t>
      </w:r>
      <w:r w:rsidRPr="00292F74">
        <w:rPr>
          <w:rFonts w:ascii="Cambria Math" w:eastAsiaTheme="minorEastAsia" w:hAnsi="Cambria Math"/>
          <w:noProof/>
          <w:sz w:val="28"/>
          <w:szCs w:val="28"/>
        </w:rPr>
        <w:t xml:space="preserve">С(0,09; 0,3), </w:t>
      </w:r>
      <w:r>
        <w:rPr>
          <w:rFonts w:ascii="Cambria Math" w:eastAsiaTheme="minorEastAsia" w:hAnsi="Cambria Math"/>
          <w:noProof/>
          <w:sz w:val="28"/>
          <w:szCs w:val="28"/>
        </w:rPr>
        <w:t xml:space="preserve">            </w:t>
      </w:r>
      <w:r w:rsidRPr="00292F74">
        <w:rPr>
          <w:rFonts w:ascii="Cambria Math" w:eastAsiaTheme="minorEastAsia" w:hAnsi="Cambria Math"/>
          <w:noProof/>
          <w:sz w:val="28"/>
          <w:szCs w:val="28"/>
          <w:lang w:val="en-US"/>
        </w:rPr>
        <w:t>D</w:t>
      </w:r>
      <w:r w:rsidRPr="00292F74">
        <w:rPr>
          <w:rFonts w:ascii="Cambria Math" w:eastAsiaTheme="minorEastAsia" w:hAnsi="Cambria Math"/>
          <w:noProof/>
          <w:sz w:val="28"/>
          <w:szCs w:val="28"/>
        </w:rPr>
        <w:t xml:space="preserve">( - 100; 10), </w:t>
      </w:r>
      <w:r>
        <w:rPr>
          <w:rFonts w:ascii="Cambria Math" w:eastAsiaTheme="minorEastAsia" w:hAnsi="Cambria Math"/>
          <w:noProof/>
          <w:sz w:val="28"/>
          <w:szCs w:val="28"/>
        </w:rPr>
        <w:t xml:space="preserve">    </w:t>
      </w:r>
      <w:r w:rsidRPr="00292F74">
        <w:rPr>
          <w:rFonts w:ascii="Cambria Math" w:eastAsiaTheme="minorEastAsia" w:hAnsi="Cambria Math"/>
          <w:noProof/>
          <w:sz w:val="28"/>
          <w:szCs w:val="28"/>
        </w:rPr>
        <w:t>Е(12,25; 3,5).</w:t>
      </w:r>
    </w:p>
    <w:p w:rsidR="00BE4371" w:rsidRPr="00292F74" w:rsidRDefault="00BE4371" w:rsidP="00BE4371">
      <w:pPr>
        <w:rPr>
          <w:rFonts w:ascii="Cambria Math" w:eastAsiaTheme="minorEastAsia" w:hAnsi="Cambria Math"/>
          <w:noProof/>
          <w:sz w:val="28"/>
          <w:szCs w:val="28"/>
        </w:rPr>
      </w:pPr>
      <w:r>
        <w:rPr>
          <w:rFonts w:ascii="Cambria Math" w:eastAsiaTheme="minorEastAsia" w:hAnsi="Cambria Math"/>
          <w:noProof/>
          <w:sz w:val="28"/>
          <w:szCs w:val="28"/>
        </w:rPr>
        <w:t>______________________________________________________________________________________________</w:t>
      </w:r>
    </w:p>
    <w:p w:rsidR="00BE4371" w:rsidRPr="003F33CF" w:rsidRDefault="00BE4371" w:rsidP="00BE4371">
      <w:pPr>
        <w:rPr>
          <w:rFonts w:ascii="Cambria Math" w:hAnsi="Cambria Math"/>
          <w:b/>
          <w:sz w:val="28"/>
          <w:szCs w:val="28"/>
        </w:rPr>
      </w:pPr>
      <w:r w:rsidRPr="00292F74">
        <w:rPr>
          <w:rFonts w:ascii="Cambria Math" w:hAnsi="Cambria Math"/>
          <w:b/>
          <w:sz w:val="28"/>
          <w:szCs w:val="28"/>
        </w:rPr>
        <w:t xml:space="preserve">    </w:t>
      </w:r>
      <w:r>
        <w:rPr>
          <w:rFonts w:ascii="Cambria Math" w:hAnsi="Cambria Math"/>
          <w:b/>
          <w:sz w:val="28"/>
          <w:szCs w:val="28"/>
        </w:rPr>
        <w:t>Вариант 3                                                                                                             А8, к. р</w:t>
      </w:r>
      <w:r w:rsidRPr="004A6703">
        <w:rPr>
          <w:rFonts w:ascii="Cambria Math" w:hAnsi="Cambria Math"/>
          <w:b/>
          <w:sz w:val="28"/>
          <w:szCs w:val="28"/>
        </w:rPr>
        <w:t>.</w:t>
      </w:r>
      <w:r>
        <w:rPr>
          <w:rFonts w:ascii="Cambria Math" w:hAnsi="Cambria Math"/>
          <w:b/>
          <w:sz w:val="28"/>
          <w:szCs w:val="28"/>
        </w:rPr>
        <w:t xml:space="preserve"> </w:t>
      </w:r>
      <w:r w:rsidRPr="004A6703">
        <w:rPr>
          <w:rFonts w:ascii="Cambria Math" w:hAnsi="Cambria Math"/>
          <w:b/>
          <w:sz w:val="28"/>
          <w:szCs w:val="28"/>
        </w:rPr>
        <w:t>№4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1.Найти значение выражения:</w:t>
      </w:r>
    </w:p>
    <w:p w:rsidR="00BE4371" w:rsidRPr="00292F74" w:rsidRDefault="00BE4371" w:rsidP="00BE4371">
      <w:pPr>
        <w:rPr>
          <w:rFonts w:ascii="Cambria Math" w:hAnsi="Cambria Math"/>
          <w:noProof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1)</w:t>
      </w:r>
      <w:r w:rsidRPr="00292F74">
        <w:rPr>
          <w:rFonts w:ascii="Cambria Math" w:hAnsi="Cambria Math"/>
          <w:noProof/>
          <w:sz w:val="28"/>
          <w:szCs w:val="28"/>
        </w:rPr>
        <w:t xml:space="preserve">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7D6CE26E" wp14:editId="55378B39">
            <wp:extent cx="1282535" cy="374673"/>
            <wp:effectExtent l="0" t="0" r="0" b="635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1289497" cy="376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mbria Math" w:hAnsi="Cambria Math"/>
          <w:noProof/>
          <w:sz w:val="28"/>
          <w:szCs w:val="28"/>
        </w:rPr>
        <w:t xml:space="preserve">   </w:t>
      </w:r>
      <w:r w:rsidRPr="00292F74">
        <w:rPr>
          <w:rFonts w:ascii="Cambria Math" w:hAnsi="Cambria Math"/>
          <w:noProof/>
          <w:sz w:val="28"/>
          <w:szCs w:val="28"/>
        </w:rPr>
        <w:t xml:space="preserve">2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4EE4EDE3" wp14:editId="3F86F1AF">
            <wp:extent cx="878774" cy="431398"/>
            <wp:effectExtent l="0" t="0" r="0" b="698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906235" cy="4448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mbria Math" w:hAnsi="Cambria Math"/>
          <w:noProof/>
          <w:sz w:val="28"/>
          <w:szCs w:val="28"/>
        </w:rPr>
        <w:t xml:space="preserve">     </w:t>
      </w:r>
      <w:r w:rsidRPr="00292F74">
        <w:rPr>
          <w:rFonts w:ascii="Cambria Math" w:hAnsi="Cambria Math"/>
          <w:noProof/>
          <w:sz w:val="28"/>
          <w:szCs w:val="28"/>
        </w:rPr>
        <w:t xml:space="preserve">3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36F2A6B5" wp14:editId="15F24952">
            <wp:extent cx="997527" cy="337399"/>
            <wp:effectExtent l="0" t="0" r="0" b="5715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022349" cy="345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noProof/>
          <w:sz w:val="28"/>
          <w:szCs w:val="28"/>
        </w:rPr>
        <w:t xml:space="preserve"> </w:t>
      </w:r>
      <w:r>
        <w:rPr>
          <w:rFonts w:ascii="Cambria Math" w:hAnsi="Cambria Math"/>
          <w:noProof/>
          <w:sz w:val="28"/>
          <w:szCs w:val="28"/>
        </w:rPr>
        <w:t xml:space="preserve">     </w:t>
      </w:r>
      <w:r w:rsidRPr="00292F74">
        <w:rPr>
          <w:rFonts w:ascii="Cambria Math" w:hAnsi="Cambria Math"/>
          <w:noProof/>
          <w:sz w:val="28"/>
          <w:szCs w:val="28"/>
        </w:rPr>
        <w:t xml:space="preserve">4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0AF380EB" wp14:editId="3AA57EB4">
            <wp:extent cx="498763" cy="483177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96062" cy="480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noProof/>
          <w:sz w:val="28"/>
          <w:szCs w:val="28"/>
        </w:rPr>
        <w:t>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2.Упростить выражение: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 xml:space="preserve">1) </w:t>
      </w:r>
      <m:oMath>
        <m:r>
          <w:rPr>
            <w:rFonts w:ascii="Cambria Math" w:hAnsi="Cambria Math"/>
            <w:sz w:val="28"/>
            <w:szCs w:val="28"/>
          </w:rPr>
          <m:t>8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3</m:t>
            </m:r>
          </m:e>
        </m:rad>
      </m:oMath>
      <w:r w:rsidRPr="00292F74">
        <w:rPr>
          <w:rFonts w:ascii="Cambria Math" w:hAnsi="Cambria Math"/>
          <w:sz w:val="28"/>
          <w:szCs w:val="28"/>
        </w:rPr>
        <w:t xml:space="preserve"> - </w: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3</m:t>
            </m:r>
          </m:e>
        </m:rad>
      </m:oMath>
      <w:r w:rsidRPr="00292F74">
        <w:rPr>
          <w:rFonts w:ascii="Cambria Math" w:hAnsi="Cambria Math"/>
          <w:sz w:val="28"/>
          <w:szCs w:val="28"/>
        </w:rPr>
        <w:t xml:space="preserve"> + </w:t>
      </w:r>
      <m:oMath>
        <m:r>
          <w:rPr>
            <w:rFonts w:ascii="Cambria Math" w:hAnsi="Cambria Math"/>
            <w:sz w:val="28"/>
            <w:szCs w:val="28"/>
          </w:rPr>
          <m:t>19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3</m:t>
            </m:r>
          </m:e>
        </m:rad>
      </m:oMath>
      <w:r w:rsidRPr="00292F74">
        <w:rPr>
          <w:rFonts w:ascii="Cambria Math" w:hAnsi="Cambria Math"/>
          <w:sz w:val="28"/>
          <w:szCs w:val="28"/>
        </w:rPr>
        <w:t>;</w:t>
      </w:r>
      <w:r>
        <w:rPr>
          <w:rFonts w:ascii="Cambria Math" w:hAnsi="Cambria Math"/>
          <w:sz w:val="28"/>
          <w:szCs w:val="28"/>
        </w:rPr>
        <w:t xml:space="preserve">            </w:t>
      </w:r>
      <w:r w:rsidRPr="00292F74">
        <w:rPr>
          <w:rFonts w:ascii="Cambria Math" w:hAnsi="Cambria Math"/>
          <w:sz w:val="28"/>
          <w:szCs w:val="28"/>
        </w:rPr>
        <w:t>2)</w: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25у</m:t>
            </m:r>
          </m:e>
        </m:rad>
      </m:oMath>
      <w:r w:rsidRPr="00292F74">
        <w:rPr>
          <w:rFonts w:ascii="Cambria Math" w:hAnsi="Cambria Math"/>
          <w:sz w:val="28"/>
          <w:szCs w:val="28"/>
        </w:rPr>
        <w:t xml:space="preserve"> - </w: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64а</m:t>
            </m:r>
          </m:e>
        </m:rad>
      </m:oMath>
      <w:r w:rsidRPr="00292F74">
        <w:rPr>
          <w:rFonts w:ascii="Cambria Math" w:hAnsi="Cambria Math"/>
          <w:sz w:val="28"/>
          <w:szCs w:val="28"/>
        </w:rPr>
        <w:t xml:space="preserve"> + </w: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44у</m:t>
            </m:r>
          </m:e>
        </m:rad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292F74">
        <w:rPr>
          <w:rFonts w:ascii="Cambria Math" w:hAnsi="Cambria Math"/>
          <w:sz w:val="28"/>
          <w:szCs w:val="28"/>
        </w:rPr>
        <w:t xml:space="preserve">- </w: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81а</m:t>
            </m:r>
          </m:e>
        </m:rad>
      </m:oMath>
      <w:proofErr w:type="gramStart"/>
      <w:r w:rsidRPr="00292F74">
        <w:rPr>
          <w:rFonts w:ascii="Cambria Math" w:hAnsi="Cambria Math"/>
          <w:sz w:val="28"/>
          <w:szCs w:val="28"/>
        </w:rPr>
        <w:t xml:space="preserve"> ;</w:t>
      </w:r>
      <w:proofErr w:type="gramEnd"/>
    </w:p>
    <w:p w:rsidR="00BE4371" w:rsidRPr="00292F74" w:rsidRDefault="00BE4371" w:rsidP="00BE4371">
      <w:pPr>
        <w:rPr>
          <w:rFonts w:ascii="Cambria Math" w:hAnsi="Cambria Math"/>
          <w:noProof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3)</w:t>
      </w:r>
      <w:r w:rsidRPr="00292F74">
        <w:rPr>
          <w:rFonts w:ascii="Cambria Math" w:hAnsi="Cambria Math"/>
          <w:noProof/>
          <w:sz w:val="28"/>
          <w:szCs w:val="28"/>
        </w:rPr>
        <w:t xml:space="preserve">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79FA963B" wp14:editId="1D624348">
            <wp:extent cx="1302329" cy="249382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343023" cy="2571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mbria Math" w:hAnsi="Cambria Math"/>
          <w:noProof/>
          <w:sz w:val="28"/>
          <w:szCs w:val="28"/>
        </w:rPr>
        <w:t xml:space="preserve">        </w:t>
      </w:r>
      <w:r w:rsidRPr="00292F74">
        <w:rPr>
          <w:rFonts w:ascii="Cambria Math" w:hAnsi="Cambria Math"/>
          <w:noProof/>
          <w:sz w:val="28"/>
          <w:szCs w:val="28"/>
        </w:rPr>
        <w:t xml:space="preserve">4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5DBBDFB8" wp14:editId="0B828963">
            <wp:extent cx="1128156" cy="291994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1131094" cy="292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mbria Math" w:hAnsi="Cambria Math"/>
          <w:noProof/>
          <w:sz w:val="28"/>
          <w:szCs w:val="28"/>
        </w:rPr>
        <w:t xml:space="preserve">                 </w:t>
      </w:r>
      <w:r w:rsidRPr="00292F74">
        <w:rPr>
          <w:rFonts w:ascii="Cambria Math" w:hAnsi="Cambria Math"/>
          <w:noProof/>
          <w:sz w:val="28"/>
          <w:szCs w:val="28"/>
        </w:rPr>
        <w:t xml:space="preserve">5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29DD51E4" wp14:editId="2A9B50C6">
            <wp:extent cx="1211283" cy="306149"/>
            <wp:effectExtent l="0" t="0" r="825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268139" cy="320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3.Сравнить числа:</w:t>
      </w:r>
      <w:r>
        <w:rPr>
          <w:rFonts w:ascii="Cambria Math" w:hAnsi="Cambria Math"/>
          <w:sz w:val="28"/>
          <w:szCs w:val="28"/>
        </w:rPr>
        <w:t xml:space="preserve"> </w:t>
      </w:r>
      <w:r w:rsidRPr="00292F74">
        <w:rPr>
          <w:rFonts w:ascii="Cambria Math" w:hAnsi="Cambria Math"/>
          <w:sz w:val="28"/>
          <w:szCs w:val="28"/>
        </w:rPr>
        <w:t xml:space="preserve">   1)</w:t>
      </w:r>
      <w:r w:rsidRPr="00292F74">
        <w:rPr>
          <w:rFonts w:ascii="Cambria Math" w:hAnsi="Cambria Math"/>
          <w:noProof/>
          <w:sz w:val="28"/>
          <w:szCs w:val="28"/>
        </w:rPr>
        <w:t xml:space="preserve">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23769792" wp14:editId="17A17523">
            <wp:extent cx="945459" cy="356260"/>
            <wp:effectExtent l="0" t="0" r="7620" b="5715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951368" cy="3584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mbria Math" w:hAnsi="Cambria Math"/>
          <w:noProof/>
          <w:sz w:val="28"/>
          <w:szCs w:val="28"/>
        </w:rPr>
        <w:t xml:space="preserve">         </w:t>
      </w:r>
      <w:r w:rsidRPr="00292F74">
        <w:rPr>
          <w:rFonts w:ascii="Cambria Math" w:hAnsi="Cambria Math"/>
          <w:noProof/>
          <w:sz w:val="28"/>
          <w:szCs w:val="28"/>
        </w:rPr>
        <w:t xml:space="preserve">2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281782ED" wp14:editId="29069551">
            <wp:extent cx="947056" cy="344384"/>
            <wp:effectExtent l="0" t="0" r="5715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959518" cy="3489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noProof/>
          <w:sz w:val="28"/>
          <w:szCs w:val="28"/>
        </w:rPr>
        <w:t xml:space="preserve">   3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7C9B0862" wp14:editId="629D8E23">
            <wp:extent cx="783771" cy="246743"/>
            <wp:effectExtent l="0" t="0" r="0" b="127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832671" cy="262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noProof/>
          <w:sz w:val="28"/>
          <w:szCs w:val="28"/>
        </w:rPr>
        <w:t>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4.Освободитесь от иррациональности в знаменателе дроби: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 xml:space="preserve">        1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5162BC57" wp14:editId="53E03776">
            <wp:extent cx="463138" cy="529301"/>
            <wp:effectExtent l="0" t="0" r="0" b="444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472785" cy="540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sz w:val="28"/>
          <w:szCs w:val="28"/>
        </w:rPr>
        <w:t xml:space="preserve"> </w:t>
      </w:r>
      <w:r>
        <w:rPr>
          <w:rFonts w:ascii="Cambria Math" w:hAnsi="Cambria Math"/>
          <w:sz w:val="28"/>
          <w:szCs w:val="28"/>
        </w:rPr>
        <w:t xml:space="preserve">                </w:t>
      </w:r>
      <w:r w:rsidRPr="00292F74">
        <w:rPr>
          <w:rFonts w:ascii="Cambria Math" w:hAnsi="Cambria Math"/>
          <w:sz w:val="28"/>
          <w:szCs w:val="28"/>
        </w:rPr>
        <w:t xml:space="preserve">   2) 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5BBC8C3F" wp14:editId="6B5D39AE">
            <wp:extent cx="748146" cy="498764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753583" cy="5023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sz w:val="28"/>
          <w:szCs w:val="28"/>
        </w:rPr>
        <w:t>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5. Постройте в одной системе координат графики функций у 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</m:rad>
      </m:oMath>
      <w:r w:rsidRPr="00292F74">
        <w:rPr>
          <w:rFonts w:ascii="Cambria Math" w:hAnsi="Cambria Math"/>
          <w:sz w:val="28"/>
          <w:szCs w:val="28"/>
        </w:rPr>
        <w:t xml:space="preserve"> 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 xml:space="preserve">и  у =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х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292F74">
        <w:rPr>
          <w:rFonts w:ascii="Cambria Math" w:hAnsi="Cambria Math"/>
          <w:sz w:val="28"/>
          <w:szCs w:val="28"/>
        </w:rPr>
        <w:t>и укажите координаты точки их пересечения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6. Вынесите множитель из-под знака корня: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 w:rsidRPr="00292F74">
        <w:rPr>
          <w:rFonts w:ascii="Cambria Math" w:hAnsi="Cambria Math"/>
          <w:sz w:val="28"/>
          <w:szCs w:val="28"/>
        </w:rPr>
        <w:t>1)</w:t>
      </w:r>
      <w:r w:rsidRPr="00292F74">
        <w:rPr>
          <w:rFonts w:ascii="Cambria Math" w:hAnsi="Cambria Math"/>
          <w:noProof/>
          <w:sz w:val="28"/>
          <w:szCs w:val="28"/>
        </w:rPr>
        <w:t xml:space="preserve">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727ABE85" wp14:editId="69EBED53">
            <wp:extent cx="1358949" cy="332509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>
                      <a:extLst>
                        <a:ext uri="{BEBA8EAE-BF5A-486C-A8C5-ECC9F3942E4B}">
                          <a14:imgProps xmlns:a14="http://schemas.microsoft.com/office/drawing/2010/main">
                            <a14:imgLayer r:embed="rId94">
                              <a14:imgEffect>
                                <a14:sharpenSoften amount="10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2771" cy="3407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mbria Math" w:hAnsi="Cambria Math"/>
          <w:noProof/>
          <w:sz w:val="28"/>
          <w:szCs w:val="28"/>
        </w:rPr>
        <w:t xml:space="preserve">       </w:t>
      </w:r>
      <w:r w:rsidRPr="00292F74">
        <w:rPr>
          <w:rFonts w:ascii="Cambria Math" w:hAnsi="Cambria Math"/>
          <w:noProof/>
          <w:sz w:val="28"/>
          <w:szCs w:val="28"/>
        </w:rPr>
        <w:t xml:space="preserve">2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1AFC707B" wp14:editId="6173E4AA">
            <wp:extent cx="508943" cy="296883"/>
            <wp:effectExtent l="0" t="0" r="5715" b="8255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08070" cy="296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mbria Math" w:hAnsi="Cambria Math"/>
          <w:sz w:val="28"/>
          <w:szCs w:val="28"/>
        </w:rPr>
        <w:t xml:space="preserve">                        </w:t>
      </w:r>
      <w:r w:rsidRPr="00292F74">
        <w:rPr>
          <w:rFonts w:ascii="Cambria Math" w:hAnsi="Cambria Math"/>
          <w:sz w:val="28"/>
          <w:szCs w:val="28"/>
        </w:rPr>
        <w:t xml:space="preserve">3) </w:t>
      </w:r>
      <w:r w:rsidRPr="00292F74">
        <w:rPr>
          <w:rFonts w:ascii="Cambria Math" w:hAnsi="Cambria Math"/>
          <w:noProof/>
          <w:sz w:val="28"/>
          <w:szCs w:val="28"/>
        </w:rPr>
        <w:drawing>
          <wp:inline distT="0" distB="0" distL="0" distR="0" wp14:anchorId="361840A0" wp14:editId="5B73FF0F">
            <wp:extent cx="1401288" cy="323374"/>
            <wp:effectExtent l="0" t="0" r="8890" b="635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>
                      <a:extLst>
                        <a:ext uri="{BEBA8EAE-BF5A-486C-A8C5-ECC9F3942E4B}">
                          <a14:imgProps xmlns:a14="http://schemas.microsoft.com/office/drawing/2010/main">
                            <a14:imgLayer r:embed="rId97">
                              <a14:imgEffect>
                                <a14:sharpenSoften amount="10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727" cy="327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92F74">
        <w:rPr>
          <w:rFonts w:ascii="Cambria Math" w:hAnsi="Cambria Math"/>
          <w:sz w:val="28"/>
          <w:szCs w:val="28"/>
        </w:rPr>
        <w:t>.</w:t>
      </w:r>
    </w:p>
    <w:p w:rsidR="00BE4371" w:rsidRPr="00292F74" w:rsidRDefault="00BE4371" w:rsidP="00BE4371">
      <w:pPr>
        <w:rPr>
          <w:rFonts w:ascii="Cambria Math" w:hAnsi="Cambria Math"/>
          <w:sz w:val="28"/>
          <w:szCs w:val="28"/>
        </w:rPr>
      </w:pPr>
      <w:r>
        <w:rPr>
          <w:rFonts w:ascii="Cambria Math" w:hAnsi="Cambria Math"/>
          <w:sz w:val="28"/>
          <w:szCs w:val="28"/>
        </w:rPr>
        <w:lastRenderedPageBreak/>
        <w:t>___________________________________________________________________________________________</w:t>
      </w:r>
    </w:p>
    <w:p w:rsidR="00BE4371" w:rsidRDefault="00BE4371" w:rsidP="002220AD">
      <w:pPr>
        <w:widowControl w:val="0"/>
        <w:tabs>
          <w:tab w:val="left" w:pos="490"/>
        </w:tabs>
        <w:autoSpaceDE w:val="0"/>
        <w:autoSpaceDN w:val="0"/>
        <w:adjustRightInd w:val="0"/>
        <w:ind w:left="709"/>
        <w:jc w:val="center"/>
        <w:rPr>
          <w:sz w:val="28"/>
        </w:rPr>
      </w:pPr>
      <w:r>
        <w:rPr>
          <w:sz w:val="28"/>
        </w:rPr>
        <w:t>Типовые контрольные работы по алгебре 9 класс</w:t>
      </w:r>
    </w:p>
    <w:p w:rsidR="00BE4371" w:rsidRPr="00221BCF" w:rsidRDefault="00BE4371" w:rsidP="00BE4371">
      <w:pPr>
        <w:rPr>
          <w:sz w:val="28"/>
          <w:szCs w:val="28"/>
        </w:rPr>
      </w:pPr>
      <w:r w:rsidRPr="00221BCF">
        <w:t xml:space="preserve">      </w:t>
      </w:r>
      <w:r w:rsidRPr="00221BCF">
        <w:rPr>
          <w:sz w:val="28"/>
          <w:szCs w:val="28"/>
        </w:rPr>
        <w:t xml:space="preserve">                              Контрольная работа №1                               М9кл   </w:t>
      </w:r>
    </w:p>
    <w:p w:rsidR="00BE4371" w:rsidRPr="00221BCF" w:rsidRDefault="00BE4371" w:rsidP="00BE4371">
      <w:pPr>
        <w:rPr>
          <w:sz w:val="28"/>
          <w:szCs w:val="28"/>
        </w:rPr>
      </w:pPr>
      <w:r w:rsidRPr="00221BCF">
        <w:rPr>
          <w:sz w:val="28"/>
          <w:szCs w:val="28"/>
        </w:rPr>
        <w:t xml:space="preserve">                                                 l Вариант   </w:t>
      </w:r>
    </w:p>
    <w:p w:rsidR="00BE4371" w:rsidRPr="00221BCF" w:rsidRDefault="00BE4371" w:rsidP="00BE4371">
      <w:r w:rsidRPr="00221BCF">
        <w:t xml:space="preserve">         1. Дана функция </w:t>
      </w:r>
      <w:r w:rsidRPr="00221BCF">
        <w:rPr>
          <w:i/>
          <w:lang w:val="en-US"/>
        </w:rPr>
        <w:t>f</w:t>
      </w:r>
      <w:r w:rsidRPr="00221BCF">
        <w:t>(</w:t>
      </w:r>
      <w:r w:rsidRPr="00221BCF">
        <w:rPr>
          <w:lang w:val="en-US"/>
        </w:rPr>
        <w:t>x</w:t>
      </w:r>
      <w:r w:rsidRPr="00221BCF">
        <w:t>) = 17</w:t>
      </w:r>
      <w:r w:rsidRPr="00221BCF">
        <w:rPr>
          <w:i/>
        </w:rPr>
        <w:t>х</w:t>
      </w:r>
      <w:r w:rsidRPr="00221BCF">
        <w:t xml:space="preserve"> – 51. При каких значениях аргумента </w:t>
      </w:r>
      <w:r w:rsidRPr="00221BCF">
        <w:rPr>
          <w:i/>
          <w:lang w:val="en-US"/>
        </w:rPr>
        <w:t>f</w:t>
      </w:r>
      <w:r w:rsidRPr="00221BCF">
        <w:t>(</w:t>
      </w:r>
      <w:r w:rsidRPr="00221BCF">
        <w:rPr>
          <w:lang w:val="en-US"/>
        </w:rPr>
        <w:t>x</w:t>
      </w:r>
      <w:r w:rsidRPr="00221BCF">
        <w:t xml:space="preserve">) = 0,     </w:t>
      </w:r>
    </w:p>
    <w:p w:rsidR="00BE4371" w:rsidRPr="00221BCF" w:rsidRDefault="00BE4371" w:rsidP="00BE4371">
      <w:r w:rsidRPr="00221BCF">
        <w:t xml:space="preserve">             </w:t>
      </w:r>
      <w:proofErr w:type="gramStart"/>
      <w:r w:rsidRPr="00221BCF">
        <w:rPr>
          <w:i/>
          <w:spacing w:val="-6"/>
          <w:lang w:val="en-US"/>
        </w:rPr>
        <w:t>f</w:t>
      </w:r>
      <w:r w:rsidRPr="00221BCF">
        <w:rPr>
          <w:spacing w:val="-6"/>
        </w:rPr>
        <w:t>(</w:t>
      </w:r>
      <w:proofErr w:type="gramEnd"/>
      <w:r w:rsidRPr="00221BCF">
        <w:rPr>
          <w:spacing w:val="-6"/>
          <w:lang w:val="en-US"/>
        </w:rPr>
        <w:t>x</w:t>
      </w:r>
      <w:r w:rsidRPr="00221BCF">
        <w:rPr>
          <w:spacing w:val="-6"/>
        </w:rPr>
        <w:t xml:space="preserve">) </w:t>
      </w:r>
      <w:r w:rsidRPr="00221BCF">
        <w:rPr>
          <w:rFonts w:cs="Calibri"/>
          <w:spacing w:val="-6"/>
        </w:rPr>
        <w:t xml:space="preserve">&lt; 0; </w:t>
      </w:r>
      <w:r w:rsidRPr="00221BCF">
        <w:rPr>
          <w:i/>
          <w:spacing w:val="-6"/>
          <w:lang w:val="en-US"/>
        </w:rPr>
        <w:t>f</w:t>
      </w:r>
      <w:r w:rsidRPr="00221BCF">
        <w:rPr>
          <w:spacing w:val="-6"/>
        </w:rPr>
        <w:t>(</w:t>
      </w:r>
      <w:r w:rsidRPr="00221BCF">
        <w:rPr>
          <w:spacing w:val="-6"/>
          <w:lang w:val="en-US"/>
        </w:rPr>
        <w:t>x</w:t>
      </w:r>
      <w:r w:rsidRPr="00221BCF">
        <w:rPr>
          <w:spacing w:val="-6"/>
        </w:rPr>
        <w:t>)</w:t>
      </w:r>
      <w:r w:rsidRPr="00221BCF">
        <w:rPr>
          <w:rFonts w:cs="Calibri"/>
          <w:spacing w:val="-6"/>
        </w:rPr>
        <w:t xml:space="preserve"> &gt;</w:t>
      </w:r>
      <w:r w:rsidRPr="00221BCF">
        <w:t xml:space="preserve"> 0? Является ли эта функция возрастающей или убывающей?  </w:t>
      </w:r>
    </w:p>
    <w:p w:rsidR="00BE4371" w:rsidRPr="00221BCF" w:rsidRDefault="00BE4371" w:rsidP="00BE4371">
      <w:pPr>
        <w:rPr>
          <w:sz w:val="10"/>
          <w:szCs w:val="10"/>
        </w:rPr>
      </w:pPr>
      <w:r w:rsidRPr="00221BCF">
        <w:rPr>
          <w:sz w:val="10"/>
          <w:szCs w:val="10"/>
        </w:rPr>
        <w:t xml:space="preserve">  </w:t>
      </w:r>
    </w:p>
    <w:p w:rsidR="00BE4371" w:rsidRPr="00221BCF" w:rsidRDefault="00BE4371" w:rsidP="00BE4371">
      <w:r w:rsidRPr="00221BCF">
        <w:t xml:space="preserve">         2. Разложите на множители квадратный трёхчлен: </w:t>
      </w:r>
    </w:p>
    <w:p w:rsidR="00BE4371" w:rsidRPr="00221BCF" w:rsidRDefault="00BE4371" w:rsidP="00BE4371">
      <w:r w:rsidRPr="00221BCF">
        <w:t xml:space="preserve">              </w:t>
      </w:r>
      <w:r w:rsidRPr="00221BCF">
        <w:rPr>
          <w:i/>
        </w:rPr>
        <w:t>а</w:t>
      </w:r>
      <w:r w:rsidRPr="00221BCF">
        <w:t xml:space="preserve">) </w:t>
      </w:r>
      <w:r w:rsidRPr="00221BCF">
        <w:rPr>
          <w:i/>
        </w:rPr>
        <w:t>х</w:t>
      </w:r>
      <w:proofErr w:type="gramStart"/>
      <w:r w:rsidRPr="00221BCF">
        <w:rPr>
          <w:vertAlign w:val="superscript"/>
        </w:rPr>
        <w:t>2</w:t>
      </w:r>
      <w:proofErr w:type="gramEnd"/>
      <w:r w:rsidRPr="00221BCF">
        <w:t xml:space="preserve"> – 14</w:t>
      </w:r>
      <w:r w:rsidRPr="00221BCF">
        <w:rPr>
          <w:i/>
        </w:rPr>
        <w:t>х</w:t>
      </w:r>
      <w:r w:rsidRPr="00221BCF">
        <w:t xml:space="preserve"> + 45;    </w:t>
      </w:r>
      <w:r w:rsidRPr="00221BCF">
        <w:rPr>
          <w:i/>
        </w:rPr>
        <w:t>б</w:t>
      </w:r>
      <w:r w:rsidRPr="00221BCF">
        <w:t>) 3</w:t>
      </w:r>
      <w:r w:rsidRPr="00221BCF">
        <w:rPr>
          <w:i/>
        </w:rPr>
        <w:t>у</w:t>
      </w:r>
      <w:r w:rsidRPr="00221BCF">
        <w:rPr>
          <w:vertAlign w:val="superscript"/>
        </w:rPr>
        <w:t>2</w:t>
      </w:r>
      <w:r w:rsidRPr="00221BCF">
        <w:t xml:space="preserve"> +7</w:t>
      </w:r>
      <w:r w:rsidRPr="00221BCF">
        <w:rPr>
          <w:i/>
        </w:rPr>
        <w:t>у</w:t>
      </w:r>
      <w:r w:rsidRPr="00221BCF">
        <w:t xml:space="preserve"> – 6.       </w:t>
      </w:r>
    </w:p>
    <w:p w:rsidR="00BE4371" w:rsidRPr="00221BCF" w:rsidRDefault="00BE4371" w:rsidP="00BE4371">
      <w:pPr>
        <w:rPr>
          <w:sz w:val="10"/>
          <w:szCs w:val="10"/>
        </w:rPr>
      </w:pPr>
      <w:r>
        <w:rPr>
          <w:noProof/>
          <w:sz w:val="10"/>
          <w:szCs w:val="10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953385</wp:posOffset>
            </wp:positionH>
            <wp:positionV relativeFrom="paragraph">
              <wp:posOffset>34925</wp:posOffset>
            </wp:positionV>
            <wp:extent cx="2213610" cy="1580515"/>
            <wp:effectExtent l="0" t="0" r="0" b="635"/>
            <wp:wrapSquare wrapText="bothSides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610" cy="1580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E4371" w:rsidRPr="00221BCF" w:rsidRDefault="00BE4371" w:rsidP="00BE4371">
      <w:r w:rsidRPr="00221BCF">
        <w:t xml:space="preserve">         3. Сократите дробь </w:t>
      </w:r>
      <w:r w:rsidRPr="00221BCF">
        <w:rPr>
          <w:position w:val="-28"/>
        </w:rPr>
        <w:object w:dxaOrig="1200" w:dyaOrig="700">
          <v:shape id="_x0000_i1035" type="#_x0000_t75" style="width:60.5pt;height:35.5pt" o:ole="">
            <v:imagedata r:id="rId99" o:title=""/>
          </v:shape>
          <o:OLEObject Type="Embed" ProgID="Equation.3" ShapeID="_x0000_i1035" DrawAspect="Content" ObjectID="_1661854948" r:id="rId100"/>
        </w:object>
      </w:r>
      <w:r w:rsidRPr="00221BCF">
        <w:t xml:space="preserve">.   </w:t>
      </w:r>
    </w:p>
    <w:p w:rsidR="00BE4371" w:rsidRPr="00221BCF" w:rsidRDefault="00BE4371" w:rsidP="00BE4371">
      <w:pPr>
        <w:rPr>
          <w:sz w:val="10"/>
          <w:szCs w:val="10"/>
        </w:rPr>
      </w:pPr>
    </w:p>
    <w:p w:rsidR="00BE4371" w:rsidRPr="00221BCF" w:rsidRDefault="00BE4371" w:rsidP="00BE4371">
      <w:r w:rsidRPr="00221BCF">
        <w:t xml:space="preserve">         4. Область определения функции </w:t>
      </w:r>
      <w:r w:rsidRPr="00221BCF">
        <w:rPr>
          <w:lang w:val="en-US"/>
        </w:rPr>
        <w:t>g</w:t>
      </w:r>
      <w:r w:rsidRPr="00221BCF">
        <w:t xml:space="preserve"> </w:t>
      </w:r>
    </w:p>
    <w:p w:rsidR="00BE4371" w:rsidRPr="00221BCF" w:rsidRDefault="00BE4371" w:rsidP="00BE4371">
      <w:pPr>
        <w:rPr>
          <w:rFonts w:cs="Calibri"/>
        </w:rPr>
      </w:pPr>
      <w:r w:rsidRPr="00221BCF">
        <w:t xml:space="preserve">             (</w:t>
      </w:r>
      <w:r w:rsidRPr="00221BCF">
        <w:rPr>
          <w:i/>
        </w:rPr>
        <w:t>см. рис</w:t>
      </w:r>
      <w:r w:rsidRPr="00221BCF">
        <w:t xml:space="preserve">) - отрезок </w:t>
      </w:r>
      <w:r w:rsidRPr="00221BCF">
        <w:rPr>
          <w:rFonts w:cs="Calibri"/>
        </w:rPr>
        <w:t xml:space="preserve">[– 2; 6]. Найдите </w:t>
      </w:r>
    </w:p>
    <w:p w:rsidR="00BE4371" w:rsidRPr="00221BCF" w:rsidRDefault="00BE4371" w:rsidP="00BE4371">
      <w:pPr>
        <w:rPr>
          <w:rFonts w:cs="Calibri"/>
        </w:rPr>
      </w:pPr>
      <w:r w:rsidRPr="00221BCF">
        <w:rPr>
          <w:rFonts w:cs="Calibri"/>
        </w:rPr>
        <w:t xml:space="preserve">             нули функции, промежутки </w:t>
      </w:r>
      <w:proofErr w:type="spellStart"/>
      <w:r w:rsidRPr="00221BCF">
        <w:rPr>
          <w:rFonts w:cs="Calibri"/>
        </w:rPr>
        <w:t>возрас</w:t>
      </w:r>
      <w:proofErr w:type="spellEnd"/>
      <w:r w:rsidRPr="00221BCF">
        <w:rPr>
          <w:rFonts w:cs="Calibri"/>
        </w:rPr>
        <w:t>-</w:t>
      </w:r>
    </w:p>
    <w:p w:rsidR="00BE4371" w:rsidRPr="00221BCF" w:rsidRDefault="00BE4371" w:rsidP="00BE4371">
      <w:pPr>
        <w:rPr>
          <w:rFonts w:cs="Calibri"/>
        </w:rPr>
      </w:pPr>
      <w:r w:rsidRPr="00221BCF">
        <w:rPr>
          <w:rFonts w:cs="Calibri"/>
        </w:rPr>
        <w:t xml:space="preserve">             </w:t>
      </w:r>
      <w:proofErr w:type="spellStart"/>
      <w:r w:rsidRPr="00221BCF">
        <w:rPr>
          <w:rFonts w:cs="Calibri"/>
          <w:spacing w:val="-2"/>
        </w:rPr>
        <w:t>тания</w:t>
      </w:r>
      <w:proofErr w:type="spellEnd"/>
      <w:r w:rsidRPr="00221BCF">
        <w:rPr>
          <w:rFonts w:cs="Calibri"/>
          <w:spacing w:val="-2"/>
        </w:rPr>
        <w:t xml:space="preserve"> и убывания, область значений</w:t>
      </w:r>
      <w:r w:rsidRPr="00221BCF">
        <w:rPr>
          <w:rFonts w:cs="Calibri"/>
        </w:rPr>
        <w:t xml:space="preserve"> </w:t>
      </w:r>
    </w:p>
    <w:p w:rsidR="00BE4371" w:rsidRPr="00221BCF" w:rsidRDefault="00BE4371" w:rsidP="00BE4371">
      <w:r w:rsidRPr="00221BCF">
        <w:rPr>
          <w:rFonts w:cs="Calibri"/>
        </w:rPr>
        <w:t xml:space="preserve">             функции.     </w:t>
      </w:r>
    </w:p>
    <w:p w:rsidR="00BE4371" w:rsidRPr="00221BCF" w:rsidRDefault="00BE4371" w:rsidP="00BE4371">
      <w:pPr>
        <w:rPr>
          <w:sz w:val="16"/>
          <w:szCs w:val="16"/>
        </w:rPr>
      </w:pPr>
      <w:r w:rsidRPr="00221BCF">
        <w:rPr>
          <w:sz w:val="16"/>
          <w:szCs w:val="16"/>
        </w:rPr>
        <w:t xml:space="preserve">               </w:t>
      </w:r>
    </w:p>
    <w:p w:rsidR="00BE4371" w:rsidRPr="00221BCF" w:rsidRDefault="00BE4371" w:rsidP="00BE4371">
      <w:r w:rsidRPr="00221BCF">
        <w:t xml:space="preserve">         5. Сумма положительных чисел </w:t>
      </w:r>
      <w:r w:rsidRPr="00221BCF">
        <w:rPr>
          <w:i/>
          <w:lang w:val="en-US"/>
        </w:rPr>
        <w:t>a</w:t>
      </w:r>
      <w:r w:rsidRPr="00221BCF">
        <w:t xml:space="preserve"> и </w:t>
      </w:r>
      <w:r w:rsidRPr="00221BCF">
        <w:rPr>
          <w:i/>
          <w:lang w:val="en-US"/>
        </w:rPr>
        <w:t>b</w:t>
      </w:r>
      <w:r w:rsidRPr="00221BCF">
        <w:t xml:space="preserve"> равна 50. При каких значениях </w:t>
      </w:r>
      <w:r w:rsidRPr="00221BCF">
        <w:rPr>
          <w:i/>
          <w:lang w:val="en-US"/>
        </w:rPr>
        <w:t>a</w:t>
      </w:r>
      <w:r w:rsidRPr="00221BCF">
        <w:t xml:space="preserve"> и </w:t>
      </w:r>
      <w:r w:rsidRPr="00221BCF">
        <w:rPr>
          <w:i/>
          <w:lang w:val="en-US"/>
        </w:rPr>
        <w:t>b</w:t>
      </w:r>
      <w:r w:rsidRPr="00221BCF">
        <w:t xml:space="preserve">   </w:t>
      </w:r>
    </w:p>
    <w:p w:rsidR="00BE4371" w:rsidRDefault="00BE4371" w:rsidP="00BE4371">
      <w:pPr>
        <w:widowControl w:val="0"/>
        <w:tabs>
          <w:tab w:val="left" w:pos="490"/>
        </w:tabs>
        <w:autoSpaceDE w:val="0"/>
        <w:autoSpaceDN w:val="0"/>
        <w:adjustRightInd w:val="0"/>
        <w:ind w:left="709"/>
        <w:jc w:val="center"/>
      </w:pPr>
      <w:r w:rsidRPr="00221BCF">
        <w:t xml:space="preserve">             их произведение будет наибольшим?            </w:t>
      </w:r>
    </w:p>
    <w:p w:rsidR="00BE4371" w:rsidRDefault="00BE4371" w:rsidP="00BE4371">
      <w:pPr>
        <w:widowControl w:val="0"/>
        <w:tabs>
          <w:tab w:val="left" w:pos="490"/>
        </w:tabs>
        <w:autoSpaceDE w:val="0"/>
        <w:autoSpaceDN w:val="0"/>
        <w:adjustRightInd w:val="0"/>
        <w:ind w:left="709"/>
        <w:jc w:val="center"/>
      </w:pPr>
    </w:p>
    <w:p w:rsidR="00BE4371" w:rsidRPr="00A001B1" w:rsidRDefault="00BE4371" w:rsidP="00BE4371">
      <w:pPr>
        <w:rPr>
          <w:sz w:val="28"/>
          <w:szCs w:val="28"/>
        </w:rPr>
      </w:pPr>
      <w:r w:rsidRPr="00A001B1">
        <w:t xml:space="preserve">      </w:t>
      </w:r>
      <w:r w:rsidRPr="00A001B1">
        <w:rPr>
          <w:sz w:val="28"/>
          <w:szCs w:val="28"/>
        </w:rPr>
        <w:t xml:space="preserve">                              Контрольная работа №2                               М9кл   </w:t>
      </w:r>
    </w:p>
    <w:p w:rsidR="00BE4371" w:rsidRPr="00A001B1" w:rsidRDefault="00BE4371" w:rsidP="00BE4371">
      <w:pPr>
        <w:rPr>
          <w:sz w:val="28"/>
          <w:szCs w:val="28"/>
        </w:rPr>
      </w:pPr>
      <w:r w:rsidRPr="00A001B1">
        <w:rPr>
          <w:sz w:val="28"/>
          <w:szCs w:val="28"/>
        </w:rPr>
        <w:t xml:space="preserve">                                                 l Вариант   </w:t>
      </w:r>
    </w:p>
    <w:p w:rsidR="00BE4371" w:rsidRPr="00A001B1" w:rsidRDefault="00BE4371" w:rsidP="00BE4371">
      <w:r w:rsidRPr="00A001B1">
        <w:t xml:space="preserve">         1. Постройте график функции </w:t>
      </w:r>
      <w:r w:rsidRPr="00A001B1">
        <w:rPr>
          <w:i/>
        </w:rPr>
        <w:t>у</w:t>
      </w:r>
      <w:r w:rsidRPr="00A001B1">
        <w:t xml:space="preserve"> = </w:t>
      </w:r>
      <w:r w:rsidRPr="00A001B1">
        <w:rPr>
          <w:i/>
        </w:rPr>
        <w:t>х</w:t>
      </w:r>
      <w:proofErr w:type="gramStart"/>
      <w:r w:rsidRPr="00A001B1">
        <w:rPr>
          <w:vertAlign w:val="superscript"/>
        </w:rPr>
        <w:t>2</w:t>
      </w:r>
      <w:proofErr w:type="gramEnd"/>
      <w:r w:rsidRPr="00A001B1">
        <w:t xml:space="preserve"> – 6</w:t>
      </w:r>
      <w:r w:rsidRPr="00A001B1">
        <w:rPr>
          <w:i/>
        </w:rPr>
        <w:t>х</w:t>
      </w:r>
      <w:r w:rsidRPr="00A001B1">
        <w:t xml:space="preserve"> + 5. Найдите с помощью графика:   </w:t>
      </w:r>
    </w:p>
    <w:p w:rsidR="00BE4371" w:rsidRPr="00A001B1" w:rsidRDefault="00BE4371" w:rsidP="00BE4371">
      <w:r w:rsidRPr="00A001B1">
        <w:t xml:space="preserve">              </w:t>
      </w:r>
      <w:r w:rsidRPr="00A001B1">
        <w:rPr>
          <w:i/>
        </w:rPr>
        <w:t>а</w:t>
      </w:r>
      <w:r w:rsidRPr="00A001B1">
        <w:t xml:space="preserve">) значение </w:t>
      </w:r>
      <w:proofErr w:type="gramStart"/>
      <w:r w:rsidRPr="00A001B1">
        <w:rPr>
          <w:i/>
        </w:rPr>
        <w:t>у</w:t>
      </w:r>
      <w:proofErr w:type="gramEnd"/>
      <w:r w:rsidRPr="00A001B1">
        <w:t xml:space="preserve"> при </w:t>
      </w:r>
      <w:r w:rsidRPr="00A001B1">
        <w:rPr>
          <w:i/>
        </w:rPr>
        <w:t>х</w:t>
      </w:r>
      <w:r w:rsidRPr="00A001B1">
        <w:t xml:space="preserve"> = 0,5;   </w:t>
      </w:r>
    </w:p>
    <w:p w:rsidR="00BE4371" w:rsidRPr="00A001B1" w:rsidRDefault="00BE4371" w:rsidP="00BE4371">
      <w:r w:rsidRPr="00A001B1">
        <w:t xml:space="preserve">              </w:t>
      </w:r>
      <w:r w:rsidRPr="00A001B1">
        <w:rPr>
          <w:i/>
        </w:rPr>
        <w:t>б</w:t>
      </w:r>
      <w:r w:rsidRPr="00A001B1">
        <w:t xml:space="preserve">) значение </w:t>
      </w:r>
      <w:r w:rsidRPr="00A001B1">
        <w:rPr>
          <w:i/>
        </w:rPr>
        <w:t>х</w:t>
      </w:r>
      <w:r w:rsidRPr="00A001B1">
        <w:t xml:space="preserve">, при </w:t>
      </w:r>
      <w:proofErr w:type="gramStart"/>
      <w:r w:rsidRPr="00A001B1">
        <w:t>которых</w:t>
      </w:r>
      <w:proofErr w:type="gramEnd"/>
      <w:r w:rsidRPr="00A001B1">
        <w:t xml:space="preserve"> </w:t>
      </w:r>
      <w:r w:rsidRPr="00A001B1">
        <w:rPr>
          <w:i/>
        </w:rPr>
        <w:t>у</w:t>
      </w:r>
      <w:r w:rsidRPr="00A001B1">
        <w:t xml:space="preserve"> = – 1;        </w:t>
      </w:r>
    </w:p>
    <w:p w:rsidR="00BE4371" w:rsidRPr="00A001B1" w:rsidRDefault="00BE4371" w:rsidP="00BE4371">
      <w:r w:rsidRPr="00A001B1">
        <w:t xml:space="preserve">              </w:t>
      </w:r>
      <w:r w:rsidRPr="00A001B1">
        <w:rPr>
          <w:i/>
        </w:rPr>
        <w:t>в</w:t>
      </w:r>
      <w:r w:rsidRPr="00A001B1">
        <w:t xml:space="preserve">) нули функции; промежутки, в которых </w:t>
      </w:r>
      <w:r w:rsidRPr="00A001B1">
        <w:rPr>
          <w:i/>
        </w:rPr>
        <w:t>у</w:t>
      </w:r>
      <w:r w:rsidRPr="00A001B1">
        <w:t xml:space="preserve"> </w:t>
      </w:r>
      <w:r w:rsidRPr="00A001B1">
        <w:rPr>
          <w:rFonts w:cs="Calibri"/>
        </w:rPr>
        <w:t>&gt; 0 и в которых</w:t>
      </w:r>
      <w:r w:rsidRPr="00A001B1">
        <w:t xml:space="preserve"> </w:t>
      </w:r>
      <w:r w:rsidRPr="00A001B1">
        <w:rPr>
          <w:i/>
        </w:rPr>
        <w:t>у</w:t>
      </w:r>
      <w:r w:rsidRPr="00A001B1">
        <w:t xml:space="preserve"> </w:t>
      </w:r>
      <w:r w:rsidRPr="00A001B1">
        <w:rPr>
          <w:rFonts w:cs="Calibri"/>
        </w:rPr>
        <w:t>&lt;</w:t>
      </w:r>
      <w:r w:rsidRPr="00A001B1">
        <w:t xml:space="preserve"> 0;       </w:t>
      </w:r>
    </w:p>
    <w:p w:rsidR="00BE4371" w:rsidRPr="00A001B1" w:rsidRDefault="00BE4371" w:rsidP="00BE4371">
      <w:r w:rsidRPr="00A001B1">
        <w:t xml:space="preserve">              </w:t>
      </w:r>
      <w:r w:rsidRPr="00A001B1">
        <w:rPr>
          <w:i/>
        </w:rPr>
        <w:t>г</w:t>
      </w:r>
      <w:r w:rsidRPr="00A001B1">
        <w:t xml:space="preserve">) промежуток, на котором функция возрастает.      </w:t>
      </w:r>
    </w:p>
    <w:p w:rsidR="00BE4371" w:rsidRPr="00A001B1" w:rsidRDefault="00BE4371" w:rsidP="00BE4371">
      <w:pPr>
        <w:rPr>
          <w:sz w:val="10"/>
          <w:szCs w:val="10"/>
        </w:rPr>
      </w:pPr>
      <w:r w:rsidRPr="00A001B1">
        <w:rPr>
          <w:sz w:val="10"/>
          <w:szCs w:val="10"/>
        </w:rPr>
        <w:t xml:space="preserve">  </w:t>
      </w:r>
    </w:p>
    <w:p w:rsidR="00BE4371" w:rsidRPr="00A001B1" w:rsidRDefault="00BE4371" w:rsidP="00BE4371">
      <w:r w:rsidRPr="00A001B1">
        <w:t xml:space="preserve">         2. Найдите наименьшее значение функции </w:t>
      </w:r>
      <w:r w:rsidRPr="00A001B1">
        <w:rPr>
          <w:i/>
        </w:rPr>
        <w:t>у</w:t>
      </w:r>
      <w:r w:rsidRPr="00A001B1">
        <w:t xml:space="preserve"> = </w:t>
      </w:r>
      <w:r w:rsidRPr="00A001B1">
        <w:rPr>
          <w:i/>
        </w:rPr>
        <w:t>х</w:t>
      </w:r>
      <w:proofErr w:type="gramStart"/>
      <w:r w:rsidRPr="00A001B1">
        <w:rPr>
          <w:vertAlign w:val="superscript"/>
        </w:rPr>
        <w:t>2</w:t>
      </w:r>
      <w:proofErr w:type="gramEnd"/>
      <w:r w:rsidRPr="00A001B1">
        <w:t xml:space="preserve"> – 8</w:t>
      </w:r>
      <w:r w:rsidRPr="00A001B1">
        <w:rPr>
          <w:i/>
        </w:rPr>
        <w:t>х</w:t>
      </w:r>
      <w:r w:rsidRPr="00A001B1">
        <w:t xml:space="preserve"> + 7.      </w:t>
      </w:r>
    </w:p>
    <w:p w:rsidR="00BE4371" w:rsidRPr="00A001B1" w:rsidRDefault="00BE4371" w:rsidP="00BE4371">
      <w:pPr>
        <w:rPr>
          <w:sz w:val="10"/>
          <w:szCs w:val="10"/>
        </w:rPr>
      </w:pPr>
    </w:p>
    <w:p w:rsidR="00BE4371" w:rsidRPr="00A001B1" w:rsidRDefault="00BE4371" w:rsidP="00BE4371">
      <w:r w:rsidRPr="00A001B1">
        <w:t xml:space="preserve">         3. Найдите область значений функции </w:t>
      </w:r>
      <w:r w:rsidRPr="00A001B1">
        <w:rPr>
          <w:i/>
        </w:rPr>
        <w:t>у</w:t>
      </w:r>
      <w:r w:rsidRPr="00A001B1">
        <w:t xml:space="preserve"> = </w:t>
      </w:r>
      <w:r w:rsidRPr="00A001B1">
        <w:rPr>
          <w:i/>
        </w:rPr>
        <w:t>х</w:t>
      </w:r>
      <w:proofErr w:type="gramStart"/>
      <w:r w:rsidRPr="00A001B1">
        <w:rPr>
          <w:vertAlign w:val="superscript"/>
        </w:rPr>
        <w:t>2</w:t>
      </w:r>
      <w:proofErr w:type="gramEnd"/>
      <w:r w:rsidRPr="00A001B1">
        <w:t xml:space="preserve"> – 6</w:t>
      </w:r>
      <w:r w:rsidRPr="00A001B1">
        <w:rPr>
          <w:i/>
        </w:rPr>
        <w:t>х</w:t>
      </w:r>
      <w:r w:rsidRPr="00A001B1">
        <w:t xml:space="preserve"> – 13, где </w:t>
      </w:r>
      <w:r w:rsidRPr="00A001B1">
        <w:rPr>
          <w:i/>
        </w:rPr>
        <w:t>х</w:t>
      </w:r>
      <w:r w:rsidRPr="00A001B1">
        <w:t xml:space="preserve"> </w:t>
      </w:r>
      <w:r w:rsidRPr="00A001B1">
        <w:rPr>
          <w:rFonts w:cs="Calibri"/>
        </w:rPr>
        <w:t>ϵ</w:t>
      </w:r>
      <w:r w:rsidRPr="00A001B1">
        <w:t xml:space="preserve"> </w:t>
      </w:r>
      <w:r w:rsidRPr="00A001B1">
        <w:rPr>
          <w:rFonts w:cs="Calibri"/>
        </w:rPr>
        <w:t>[– 2;7]</w:t>
      </w:r>
      <w:r w:rsidRPr="00A001B1">
        <w:t xml:space="preserve">.      </w:t>
      </w:r>
    </w:p>
    <w:p w:rsidR="00BE4371" w:rsidRPr="00A001B1" w:rsidRDefault="00BE4371" w:rsidP="00BE4371">
      <w:pPr>
        <w:rPr>
          <w:sz w:val="10"/>
          <w:szCs w:val="10"/>
        </w:rPr>
      </w:pPr>
    </w:p>
    <w:p w:rsidR="00BE4371" w:rsidRPr="00A001B1" w:rsidRDefault="00BE4371" w:rsidP="00BE4371">
      <w:r w:rsidRPr="00A001B1">
        <w:t xml:space="preserve">         4. </w:t>
      </w:r>
      <w:r w:rsidRPr="00A001B1">
        <w:rPr>
          <w:spacing w:val="-6"/>
        </w:rPr>
        <w:t>Не выполняя построения, определите, пересекаются ли парабола</w:t>
      </w:r>
      <w:r w:rsidRPr="00A001B1">
        <w:t xml:space="preserve"> </w:t>
      </w:r>
      <w:r w:rsidRPr="00A001B1">
        <w:rPr>
          <w:position w:val="-24"/>
        </w:rPr>
        <w:object w:dxaOrig="859" w:dyaOrig="620">
          <v:shape id="_x0000_i1036" type="#_x0000_t75" style="width:43pt;height:32pt" o:ole="">
            <v:imagedata r:id="rId101" o:title=""/>
          </v:shape>
          <o:OLEObject Type="Embed" ProgID="Equation.3" ShapeID="_x0000_i1036" DrawAspect="Content" ObjectID="_1661854949" r:id="rId102"/>
        </w:object>
      </w:r>
      <w:r w:rsidRPr="00A001B1">
        <w:t xml:space="preserve">. </w:t>
      </w:r>
    </w:p>
    <w:p w:rsidR="00BE4371" w:rsidRPr="00A001B1" w:rsidRDefault="00BE4371" w:rsidP="00BE4371">
      <w:r w:rsidRPr="00A001B1">
        <w:t xml:space="preserve">             и прямая </w:t>
      </w:r>
      <w:r w:rsidRPr="00A001B1">
        <w:rPr>
          <w:i/>
        </w:rPr>
        <w:t>у</w:t>
      </w:r>
      <w:r w:rsidRPr="00A001B1">
        <w:t xml:space="preserve"> = 5</w:t>
      </w:r>
      <w:r w:rsidRPr="00A001B1">
        <w:rPr>
          <w:i/>
        </w:rPr>
        <w:t>х</w:t>
      </w:r>
      <w:r w:rsidRPr="00A001B1">
        <w:t xml:space="preserve"> – 16. Если точки пересечения существуют, то найдите их </w:t>
      </w:r>
    </w:p>
    <w:p w:rsidR="00BE4371" w:rsidRPr="00A001B1" w:rsidRDefault="00BE4371" w:rsidP="00BE4371">
      <w:r w:rsidRPr="00A001B1">
        <w:t xml:space="preserve">             координаты.     </w:t>
      </w:r>
      <w:r w:rsidRPr="00A001B1">
        <w:rPr>
          <w:sz w:val="16"/>
          <w:szCs w:val="16"/>
        </w:rPr>
        <w:t xml:space="preserve">               </w:t>
      </w:r>
    </w:p>
    <w:p w:rsidR="00BE4371" w:rsidRDefault="00BE4371" w:rsidP="00BE4371">
      <w:pPr>
        <w:widowControl w:val="0"/>
        <w:tabs>
          <w:tab w:val="left" w:pos="490"/>
        </w:tabs>
        <w:autoSpaceDE w:val="0"/>
        <w:autoSpaceDN w:val="0"/>
        <w:adjustRightInd w:val="0"/>
        <w:rPr>
          <w:color w:val="FF0000"/>
        </w:rPr>
      </w:pPr>
      <w:r w:rsidRPr="00A001B1">
        <w:lastRenderedPageBreak/>
        <w:t xml:space="preserve">         5. Найдите значение выражения </w:t>
      </w:r>
      <w:r w:rsidRPr="00A001B1">
        <w:rPr>
          <w:position w:val="-26"/>
        </w:rPr>
        <w:object w:dxaOrig="1760" w:dyaOrig="700">
          <v:shape id="_x0000_i1037" type="#_x0000_t75" style="width:88pt;height:35.5pt" o:ole="">
            <v:imagedata r:id="rId103" o:title=""/>
          </v:shape>
          <o:OLEObject Type="Embed" ProgID="Equation.3" ShapeID="_x0000_i1037" DrawAspect="Content" ObjectID="_1661854950" r:id="rId104"/>
        </w:object>
      </w:r>
      <w:r w:rsidRPr="00A001B1">
        <w:t xml:space="preserve">.           </w:t>
      </w:r>
      <w:r w:rsidRPr="00A001B1">
        <w:rPr>
          <w:color w:val="FF0000"/>
        </w:rPr>
        <w:t xml:space="preserve"> </w:t>
      </w:r>
    </w:p>
    <w:p w:rsidR="00BE4371" w:rsidRDefault="00BE4371" w:rsidP="00BE4371">
      <w:pPr>
        <w:widowControl w:val="0"/>
        <w:tabs>
          <w:tab w:val="left" w:pos="490"/>
        </w:tabs>
        <w:autoSpaceDE w:val="0"/>
        <w:autoSpaceDN w:val="0"/>
        <w:adjustRightInd w:val="0"/>
        <w:ind w:left="709"/>
        <w:jc w:val="center"/>
        <w:rPr>
          <w:sz w:val="28"/>
        </w:rPr>
      </w:pPr>
    </w:p>
    <w:p w:rsidR="00BE4371" w:rsidRPr="00BB332F" w:rsidRDefault="00BE4371" w:rsidP="00BE4371">
      <w:pPr>
        <w:rPr>
          <w:sz w:val="20"/>
          <w:szCs w:val="20"/>
        </w:rPr>
      </w:pPr>
    </w:p>
    <w:p w:rsidR="00BE4371" w:rsidRPr="00BB332F" w:rsidRDefault="00BE4371" w:rsidP="00BE4371">
      <w:pPr>
        <w:rPr>
          <w:sz w:val="28"/>
          <w:szCs w:val="28"/>
        </w:rPr>
      </w:pPr>
      <w:r w:rsidRPr="00BB332F">
        <w:t xml:space="preserve">      </w:t>
      </w:r>
      <w:r w:rsidRPr="00BB332F">
        <w:rPr>
          <w:sz w:val="28"/>
          <w:szCs w:val="28"/>
        </w:rPr>
        <w:t xml:space="preserve">                              Контрольная работа №3                               М9кл   </w:t>
      </w:r>
    </w:p>
    <w:p w:rsidR="00BE4371" w:rsidRPr="00BB332F" w:rsidRDefault="00BE4371" w:rsidP="00BE4371">
      <w:pPr>
        <w:rPr>
          <w:sz w:val="28"/>
          <w:szCs w:val="28"/>
        </w:rPr>
      </w:pPr>
      <w:r w:rsidRPr="00BB332F">
        <w:rPr>
          <w:sz w:val="28"/>
          <w:szCs w:val="28"/>
        </w:rPr>
        <w:t xml:space="preserve">                                                 l Вариант   </w:t>
      </w:r>
    </w:p>
    <w:p w:rsidR="00BE4371" w:rsidRPr="00BB332F" w:rsidRDefault="00BE4371" w:rsidP="00BE4371">
      <w:r w:rsidRPr="00BB332F">
        <w:t xml:space="preserve">         1. Решите уравнение:   </w:t>
      </w:r>
      <w:r w:rsidRPr="00BB332F">
        <w:rPr>
          <w:i/>
        </w:rPr>
        <w:t>а</w:t>
      </w:r>
      <w:r w:rsidRPr="00BB332F">
        <w:t>)</w:t>
      </w:r>
      <w:r w:rsidRPr="00BB332F">
        <w:rPr>
          <w:i/>
        </w:rPr>
        <w:t xml:space="preserve"> х</w:t>
      </w:r>
      <w:r w:rsidRPr="00BB332F">
        <w:rPr>
          <w:vertAlign w:val="superscript"/>
        </w:rPr>
        <w:t>3</w:t>
      </w:r>
      <w:r w:rsidRPr="00BB332F">
        <w:t xml:space="preserve"> – 81</w:t>
      </w:r>
      <w:r w:rsidRPr="00BB332F">
        <w:rPr>
          <w:i/>
        </w:rPr>
        <w:t>х</w:t>
      </w:r>
      <w:r w:rsidRPr="00BB332F">
        <w:t xml:space="preserve"> = 0;    </w:t>
      </w:r>
      <w:r w:rsidRPr="00BB332F">
        <w:rPr>
          <w:i/>
        </w:rPr>
        <w:t>б</w:t>
      </w:r>
      <w:r w:rsidRPr="00BB332F">
        <w:t xml:space="preserve">) </w:t>
      </w:r>
      <w:r w:rsidRPr="00BB332F">
        <w:rPr>
          <w:position w:val="-24"/>
        </w:rPr>
        <w:object w:dxaOrig="1660" w:dyaOrig="660">
          <v:shape id="_x0000_i1038" type="#_x0000_t75" style="width:83pt;height:34pt" o:ole="">
            <v:imagedata r:id="rId105" o:title=""/>
          </v:shape>
          <o:OLEObject Type="Embed" ProgID="Equation.3" ShapeID="_x0000_i1038" DrawAspect="Content" ObjectID="_1661854951" r:id="rId106"/>
        </w:object>
      </w:r>
      <w:r w:rsidRPr="00BB332F">
        <w:t xml:space="preserve">.        </w:t>
      </w:r>
    </w:p>
    <w:p w:rsidR="00BE4371" w:rsidRPr="00BB332F" w:rsidRDefault="00BE4371" w:rsidP="00BE4371">
      <w:pPr>
        <w:rPr>
          <w:color w:val="FF0000"/>
        </w:rPr>
      </w:pPr>
      <w:r w:rsidRPr="00BB332F">
        <w:t xml:space="preserve">         2. Решите биквадратное уравнение   </w:t>
      </w:r>
      <w:r w:rsidRPr="00BB332F">
        <w:rPr>
          <w:i/>
        </w:rPr>
        <w:t>х</w:t>
      </w:r>
      <w:proofErr w:type="gramStart"/>
      <w:r w:rsidRPr="00BB332F">
        <w:rPr>
          <w:vertAlign w:val="superscript"/>
        </w:rPr>
        <w:t>4</w:t>
      </w:r>
      <w:proofErr w:type="gramEnd"/>
      <w:r w:rsidRPr="00BB332F">
        <w:t xml:space="preserve"> – 19</w:t>
      </w:r>
      <w:r w:rsidRPr="00BB332F">
        <w:rPr>
          <w:i/>
        </w:rPr>
        <w:t>х</w:t>
      </w:r>
      <w:r w:rsidRPr="00BB332F">
        <w:rPr>
          <w:vertAlign w:val="superscript"/>
        </w:rPr>
        <w:t>2</w:t>
      </w:r>
      <w:r w:rsidRPr="00BB332F">
        <w:t xml:space="preserve"> + 48 = 0.</w:t>
      </w:r>
      <w:r w:rsidRPr="00BB332F">
        <w:rPr>
          <w:color w:val="FF0000"/>
        </w:rPr>
        <w:t xml:space="preserve">      </w:t>
      </w:r>
    </w:p>
    <w:p w:rsidR="00BE4371" w:rsidRPr="00BB332F" w:rsidRDefault="00BE4371" w:rsidP="00BE4371">
      <w:pPr>
        <w:rPr>
          <w:color w:val="FF0000"/>
          <w:sz w:val="10"/>
          <w:szCs w:val="10"/>
        </w:rPr>
      </w:pPr>
    </w:p>
    <w:p w:rsidR="00BE4371" w:rsidRPr="00BB332F" w:rsidRDefault="00BE4371" w:rsidP="00BE4371">
      <w:r w:rsidRPr="00BB332F">
        <w:t xml:space="preserve">         3. При </w:t>
      </w:r>
      <w:proofErr w:type="gramStart"/>
      <w:r w:rsidRPr="00BB332F">
        <w:t>каких</w:t>
      </w:r>
      <w:proofErr w:type="gramEnd"/>
      <w:r w:rsidRPr="00BB332F">
        <w:t xml:space="preserve"> </w:t>
      </w:r>
      <w:r w:rsidRPr="00BB332F">
        <w:rPr>
          <w:i/>
        </w:rPr>
        <w:t>а</w:t>
      </w:r>
      <w:r w:rsidRPr="00BB332F">
        <w:t xml:space="preserve"> значение дроби  </w:t>
      </w:r>
      <w:r w:rsidRPr="00BB332F">
        <w:rPr>
          <w:color w:val="FF0000"/>
          <w:position w:val="-24"/>
        </w:rPr>
        <w:object w:dxaOrig="1800" w:dyaOrig="660">
          <v:shape id="_x0000_i1039" type="#_x0000_t75" style="width:91pt;height:34pt" o:ole="">
            <v:imagedata r:id="rId107" o:title=""/>
          </v:shape>
          <o:OLEObject Type="Embed" ProgID="Equation.3" ShapeID="_x0000_i1039" DrawAspect="Content" ObjectID="_1661854952" r:id="rId108"/>
        </w:object>
      </w:r>
      <w:r w:rsidRPr="00BB332F">
        <w:t xml:space="preserve"> равно нулю?       </w:t>
      </w:r>
    </w:p>
    <w:p w:rsidR="00BE4371" w:rsidRPr="00BB332F" w:rsidRDefault="00BE4371" w:rsidP="00BE4371">
      <w:pPr>
        <w:rPr>
          <w:sz w:val="10"/>
          <w:szCs w:val="10"/>
        </w:rPr>
      </w:pPr>
    </w:p>
    <w:p w:rsidR="00BE4371" w:rsidRPr="00BB332F" w:rsidRDefault="00BE4371" w:rsidP="00BE4371">
      <w:r w:rsidRPr="00BB332F">
        <w:t xml:space="preserve">         4. Решите уравнение:   </w:t>
      </w:r>
      <w:r w:rsidRPr="00BB332F">
        <w:rPr>
          <w:i/>
        </w:rPr>
        <w:t>а</w:t>
      </w:r>
      <w:r w:rsidRPr="00BB332F">
        <w:t xml:space="preserve">) </w:t>
      </w:r>
      <w:r w:rsidRPr="00BB332F">
        <w:rPr>
          <w:position w:val="-28"/>
        </w:rPr>
        <w:object w:dxaOrig="2740" w:dyaOrig="660">
          <v:shape id="_x0000_i1040" type="#_x0000_t75" style="width:137.5pt;height:34pt" o:ole="">
            <v:imagedata r:id="rId109" o:title=""/>
          </v:shape>
          <o:OLEObject Type="Embed" ProgID="Equation.3" ShapeID="_x0000_i1040" DrawAspect="Content" ObjectID="_1661854953" r:id="rId110"/>
        </w:object>
      </w:r>
      <w:r w:rsidRPr="00BB332F">
        <w:t xml:space="preserve">;    </w:t>
      </w:r>
    </w:p>
    <w:p w:rsidR="00BE4371" w:rsidRPr="00BB332F" w:rsidRDefault="00BE4371" w:rsidP="00BE4371">
      <w:pPr>
        <w:rPr>
          <w:color w:val="FF0000"/>
        </w:rPr>
      </w:pPr>
      <w:r w:rsidRPr="00BB332F">
        <w:t xml:space="preserve">                                                     </w:t>
      </w:r>
      <w:r w:rsidRPr="00BB332F">
        <w:rPr>
          <w:i/>
        </w:rPr>
        <w:t>б</w:t>
      </w:r>
      <w:r w:rsidRPr="00BB332F">
        <w:t>) (</w:t>
      </w:r>
      <w:r w:rsidRPr="00BB332F">
        <w:rPr>
          <w:i/>
        </w:rPr>
        <w:t>х</w:t>
      </w:r>
      <w:proofErr w:type="gramStart"/>
      <w:r w:rsidRPr="00BB332F">
        <w:rPr>
          <w:vertAlign w:val="superscript"/>
        </w:rPr>
        <w:t>2</w:t>
      </w:r>
      <w:proofErr w:type="gramEnd"/>
      <w:r w:rsidRPr="00BB332F">
        <w:t xml:space="preserve"> + 3</w:t>
      </w:r>
      <w:r w:rsidRPr="00BB332F">
        <w:rPr>
          <w:i/>
        </w:rPr>
        <w:t>х</w:t>
      </w:r>
      <w:r w:rsidRPr="00BB332F">
        <w:t xml:space="preserve"> + 1)(</w:t>
      </w:r>
      <w:r w:rsidRPr="00BB332F">
        <w:rPr>
          <w:i/>
        </w:rPr>
        <w:t>х</w:t>
      </w:r>
      <w:r w:rsidRPr="00BB332F">
        <w:rPr>
          <w:vertAlign w:val="superscript"/>
        </w:rPr>
        <w:t>2</w:t>
      </w:r>
      <w:r w:rsidRPr="00BB332F">
        <w:t xml:space="preserve"> + 3</w:t>
      </w:r>
      <w:r w:rsidRPr="00BB332F">
        <w:rPr>
          <w:i/>
        </w:rPr>
        <w:t>х</w:t>
      </w:r>
      <w:r w:rsidRPr="00BB332F">
        <w:t xml:space="preserve"> – 9) = 171.        </w:t>
      </w:r>
      <w:r w:rsidRPr="00BB332F">
        <w:rPr>
          <w:color w:val="FF0000"/>
        </w:rPr>
        <w:t xml:space="preserve">        </w:t>
      </w:r>
    </w:p>
    <w:p w:rsidR="00BE4371" w:rsidRDefault="00BE4371" w:rsidP="00BE4371">
      <w:r w:rsidRPr="00BB332F">
        <w:t xml:space="preserve">         5. Найдите координаты точек пересечения графиков функций </w:t>
      </w:r>
      <w:r w:rsidRPr="00BB332F">
        <w:rPr>
          <w:position w:val="-24"/>
        </w:rPr>
        <w:object w:dxaOrig="960" w:dyaOrig="660">
          <v:shape id="_x0000_i1041" type="#_x0000_t75" style="width:48pt;height:34pt" o:ole="">
            <v:imagedata r:id="rId111" o:title=""/>
          </v:shape>
          <o:OLEObject Type="Embed" ProgID="Equation.3" ShapeID="_x0000_i1041" DrawAspect="Content" ObjectID="_1661854954" r:id="rId112"/>
        </w:object>
      </w:r>
      <w:r w:rsidRPr="00BB332F">
        <w:t xml:space="preserve">   </w:t>
      </w:r>
      <w:r>
        <w:t xml:space="preserve"> </w:t>
      </w:r>
      <w:r w:rsidRPr="00BB332F">
        <w:t xml:space="preserve">             и </w:t>
      </w:r>
      <w:r w:rsidRPr="00BB332F">
        <w:rPr>
          <w:i/>
        </w:rPr>
        <w:t xml:space="preserve">у </w:t>
      </w:r>
      <w:r w:rsidRPr="00BB332F">
        <w:t xml:space="preserve">= </w:t>
      </w:r>
      <w:r w:rsidRPr="00BB332F">
        <w:rPr>
          <w:i/>
        </w:rPr>
        <w:t>х</w:t>
      </w:r>
      <w:proofErr w:type="gramStart"/>
      <w:r w:rsidRPr="00BB332F">
        <w:rPr>
          <w:vertAlign w:val="superscript"/>
        </w:rPr>
        <w:t>2</w:t>
      </w:r>
      <w:proofErr w:type="gramEnd"/>
      <w:r w:rsidRPr="00BB332F">
        <w:t xml:space="preserve"> – 3</w:t>
      </w:r>
      <w:r w:rsidRPr="00BB332F">
        <w:rPr>
          <w:i/>
        </w:rPr>
        <w:t>х</w:t>
      </w:r>
      <w:r w:rsidRPr="00BB332F">
        <w:t xml:space="preserve"> + 1.              </w:t>
      </w:r>
    </w:p>
    <w:p w:rsidR="00BE4371" w:rsidRDefault="00BE4371" w:rsidP="00BE4371"/>
    <w:p w:rsidR="00BE4371" w:rsidRPr="00F77CFE" w:rsidRDefault="00BE4371" w:rsidP="00BE4371">
      <w:pPr>
        <w:rPr>
          <w:sz w:val="28"/>
          <w:szCs w:val="28"/>
        </w:rPr>
      </w:pPr>
      <w:r w:rsidRPr="00F77CFE">
        <w:rPr>
          <w:sz w:val="28"/>
          <w:szCs w:val="28"/>
        </w:rPr>
        <w:t xml:space="preserve">Контрольная работа №4                               М9кл   </w:t>
      </w:r>
    </w:p>
    <w:p w:rsidR="00BE4371" w:rsidRPr="00F77CFE" w:rsidRDefault="00BE4371" w:rsidP="00BE4371">
      <w:pPr>
        <w:rPr>
          <w:sz w:val="28"/>
          <w:szCs w:val="28"/>
        </w:rPr>
      </w:pPr>
      <w:r w:rsidRPr="00F77CFE">
        <w:rPr>
          <w:sz w:val="28"/>
          <w:szCs w:val="28"/>
        </w:rPr>
        <w:t xml:space="preserve">                                                 l Вариант    </w:t>
      </w:r>
    </w:p>
    <w:p w:rsidR="00BE4371" w:rsidRPr="00F77CFE" w:rsidRDefault="00BE4371" w:rsidP="00BE4371">
      <w:pPr>
        <w:rPr>
          <w:sz w:val="20"/>
          <w:szCs w:val="20"/>
        </w:rPr>
      </w:pPr>
    </w:p>
    <w:p w:rsidR="00BE4371" w:rsidRPr="00F77CFE" w:rsidRDefault="00BE4371" w:rsidP="00BE4371">
      <w:r w:rsidRPr="00F77CFE">
        <w:t xml:space="preserve">         1. Решите неравенство: </w:t>
      </w:r>
      <w:r w:rsidRPr="00F77CFE">
        <w:rPr>
          <w:i/>
        </w:rPr>
        <w:t>а</w:t>
      </w:r>
      <w:r w:rsidRPr="00F77CFE">
        <w:t>)</w:t>
      </w:r>
      <w:r w:rsidRPr="00F77CFE">
        <w:rPr>
          <w:i/>
        </w:rPr>
        <w:t xml:space="preserve"> </w:t>
      </w:r>
      <w:r w:rsidRPr="00F77CFE">
        <w:t>2</w:t>
      </w:r>
      <w:r w:rsidRPr="00F77CFE">
        <w:rPr>
          <w:i/>
        </w:rPr>
        <w:t>х</w:t>
      </w:r>
      <w:r w:rsidRPr="00F77CFE">
        <w:rPr>
          <w:vertAlign w:val="superscript"/>
        </w:rPr>
        <w:t>2</w:t>
      </w:r>
      <w:r w:rsidRPr="00F77CFE">
        <w:t xml:space="preserve"> – 7</w:t>
      </w:r>
      <w:r w:rsidRPr="00F77CFE">
        <w:rPr>
          <w:i/>
        </w:rPr>
        <w:t>х</w:t>
      </w:r>
      <w:r w:rsidRPr="00F77CFE">
        <w:t xml:space="preserve"> – 9 </w:t>
      </w:r>
      <w:r w:rsidRPr="00F77CFE">
        <w:rPr>
          <w:rFonts w:cs="Calibri"/>
        </w:rPr>
        <w:t>&lt;</w:t>
      </w:r>
      <w:r w:rsidRPr="00F77CFE">
        <w:t xml:space="preserve"> 0;    </w:t>
      </w:r>
      <w:r w:rsidRPr="00F77CFE">
        <w:rPr>
          <w:i/>
        </w:rPr>
        <w:t>б</w:t>
      </w:r>
      <w:r w:rsidRPr="00F77CFE">
        <w:t xml:space="preserve">) </w:t>
      </w:r>
      <w:r w:rsidRPr="00F77CFE">
        <w:rPr>
          <w:i/>
        </w:rPr>
        <w:t>х</w:t>
      </w:r>
      <w:proofErr w:type="gramStart"/>
      <w:r w:rsidRPr="00F77CFE">
        <w:rPr>
          <w:vertAlign w:val="superscript"/>
        </w:rPr>
        <w:t>2</w:t>
      </w:r>
      <w:proofErr w:type="gramEnd"/>
      <w:r w:rsidRPr="00F77CFE">
        <w:t xml:space="preserve"> </w:t>
      </w:r>
      <w:r w:rsidRPr="00F77CFE">
        <w:rPr>
          <w:rFonts w:cs="Calibri"/>
        </w:rPr>
        <w:t>&gt;</w:t>
      </w:r>
      <w:r w:rsidRPr="00F77CFE">
        <w:t xml:space="preserve"> 49;   </w:t>
      </w:r>
      <w:r w:rsidRPr="00F77CFE">
        <w:rPr>
          <w:i/>
        </w:rPr>
        <w:t>в</w:t>
      </w:r>
      <w:r w:rsidRPr="00F77CFE">
        <w:t>) 4</w:t>
      </w:r>
      <w:r w:rsidRPr="00F77CFE">
        <w:rPr>
          <w:i/>
        </w:rPr>
        <w:t>х</w:t>
      </w:r>
      <w:r w:rsidRPr="00F77CFE">
        <w:rPr>
          <w:vertAlign w:val="superscript"/>
        </w:rPr>
        <w:t>2</w:t>
      </w:r>
      <w:r w:rsidRPr="00F77CFE">
        <w:t xml:space="preserve"> – </w:t>
      </w:r>
      <w:r w:rsidRPr="00F77CFE">
        <w:rPr>
          <w:i/>
        </w:rPr>
        <w:t>х</w:t>
      </w:r>
      <w:r w:rsidRPr="00F77CFE">
        <w:t xml:space="preserve"> + 1 </w:t>
      </w:r>
      <w:r w:rsidRPr="00F77CFE">
        <w:rPr>
          <w:rFonts w:cs="Calibri"/>
        </w:rPr>
        <w:t>&gt;</w:t>
      </w:r>
      <w:r w:rsidRPr="00F77CFE">
        <w:t xml:space="preserve"> 0;         </w:t>
      </w:r>
    </w:p>
    <w:p w:rsidR="00BE4371" w:rsidRPr="00F77CFE" w:rsidRDefault="00BE4371" w:rsidP="00BE4371">
      <w:pPr>
        <w:rPr>
          <w:sz w:val="16"/>
          <w:szCs w:val="16"/>
        </w:rPr>
      </w:pPr>
      <w:r w:rsidRPr="00F77CFE">
        <w:rPr>
          <w:sz w:val="16"/>
          <w:szCs w:val="16"/>
        </w:rPr>
        <w:t xml:space="preserve"> </w:t>
      </w:r>
    </w:p>
    <w:p w:rsidR="00BE4371" w:rsidRPr="00F77CFE" w:rsidRDefault="00BE4371" w:rsidP="00BE4371">
      <w:r w:rsidRPr="00F77CFE">
        <w:t xml:space="preserve">         2. Решите неравенство, используя метод интервалов (</w:t>
      </w:r>
      <w:r w:rsidRPr="00F77CFE">
        <w:rPr>
          <w:i/>
        </w:rPr>
        <w:t>х</w:t>
      </w:r>
      <w:r w:rsidRPr="00F77CFE">
        <w:t xml:space="preserve"> + 3)(</w:t>
      </w:r>
      <w:r w:rsidRPr="00F77CFE">
        <w:rPr>
          <w:i/>
        </w:rPr>
        <w:t>х</w:t>
      </w:r>
      <w:r w:rsidRPr="00F77CFE">
        <w:t xml:space="preserve"> – 4)(</w:t>
      </w:r>
      <w:r w:rsidRPr="00F77CFE">
        <w:rPr>
          <w:i/>
        </w:rPr>
        <w:t>х</w:t>
      </w:r>
      <w:r w:rsidRPr="00F77CFE">
        <w:t xml:space="preserve"> – 6) </w:t>
      </w:r>
      <w:r w:rsidRPr="00F77CFE">
        <w:rPr>
          <w:rFonts w:cs="Calibri"/>
        </w:rPr>
        <w:t>&lt;</w:t>
      </w:r>
      <w:r w:rsidRPr="00F77CFE">
        <w:t xml:space="preserve"> 0.  </w:t>
      </w:r>
    </w:p>
    <w:p w:rsidR="00BE4371" w:rsidRPr="00F77CFE" w:rsidRDefault="00BE4371" w:rsidP="00BE4371">
      <w:pPr>
        <w:rPr>
          <w:sz w:val="16"/>
          <w:szCs w:val="16"/>
        </w:rPr>
      </w:pPr>
      <w:r w:rsidRPr="00F77CFE">
        <w:rPr>
          <w:sz w:val="16"/>
          <w:szCs w:val="16"/>
        </w:rPr>
        <w:t xml:space="preserve">    </w:t>
      </w:r>
    </w:p>
    <w:p w:rsidR="00BE4371" w:rsidRPr="00F77CFE" w:rsidRDefault="00BE4371" w:rsidP="00BE4371">
      <w:r w:rsidRPr="00F77CFE">
        <w:t xml:space="preserve">         3. При каких значениях </w:t>
      </w:r>
      <w:r w:rsidRPr="00F77CFE">
        <w:rPr>
          <w:i/>
        </w:rPr>
        <w:t>т</w:t>
      </w:r>
      <w:r w:rsidRPr="00F77CFE">
        <w:t xml:space="preserve"> уравнение 3</w:t>
      </w:r>
      <w:r w:rsidRPr="00F77CFE">
        <w:rPr>
          <w:i/>
        </w:rPr>
        <w:t>х</w:t>
      </w:r>
      <w:r w:rsidRPr="00F77CFE">
        <w:rPr>
          <w:vertAlign w:val="superscript"/>
        </w:rPr>
        <w:t>2</w:t>
      </w:r>
      <w:r w:rsidRPr="00F77CFE">
        <w:t xml:space="preserve"> + </w:t>
      </w:r>
      <w:proofErr w:type="spellStart"/>
      <w:r w:rsidRPr="00F77CFE">
        <w:rPr>
          <w:i/>
        </w:rPr>
        <w:t>тх</w:t>
      </w:r>
      <w:proofErr w:type="spellEnd"/>
      <w:r w:rsidRPr="00F77CFE">
        <w:t xml:space="preserve"> + 12 = 0 имеет два корня?       </w:t>
      </w:r>
    </w:p>
    <w:p w:rsidR="00BE4371" w:rsidRPr="00F77CFE" w:rsidRDefault="00BE4371" w:rsidP="00BE4371">
      <w:pPr>
        <w:rPr>
          <w:sz w:val="10"/>
          <w:szCs w:val="10"/>
        </w:rPr>
      </w:pPr>
    </w:p>
    <w:p w:rsidR="00BE4371" w:rsidRPr="00F77CFE" w:rsidRDefault="00BE4371" w:rsidP="00BE4371">
      <w:r w:rsidRPr="00F77CFE">
        <w:t xml:space="preserve">         4. Решите неравенство:   </w:t>
      </w:r>
      <w:r w:rsidRPr="00F77CFE">
        <w:rPr>
          <w:i/>
        </w:rPr>
        <w:t>а</w:t>
      </w:r>
      <w:r w:rsidRPr="00F77CFE">
        <w:t xml:space="preserve">) </w:t>
      </w:r>
      <w:r w:rsidRPr="00F77CFE">
        <w:rPr>
          <w:position w:val="-24"/>
        </w:rPr>
        <w:object w:dxaOrig="660" w:dyaOrig="620">
          <v:shape id="_x0000_i1042" type="#_x0000_t75" style="width:33pt;height:32pt" o:ole="">
            <v:imagedata r:id="rId113" o:title=""/>
          </v:shape>
          <o:OLEObject Type="Embed" ProgID="Equation.3" ShapeID="_x0000_i1042" DrawAspect="Content" ObjectID="_1661854955" r:id="rId114"/>
        </w:object>
      </w:r>
      <w:r w:rsidRPr="00F77CFE">
        <w:rPr>
          <w:rFonts w:cs="Calibri"/>
        </w:rPr>
        <w:t>&lt;</w:t>
      </w:r>
      <w:r w:rsidRPr="00F77CFE">
        <w:t xml:space="preserve"> 0;     </w:t>
      </w:r>
      <w:r w:rsidRPr="00F77CFE">
        <w:rPr>
          <w:i/>
        </w:rPr>
        <w:t>б</w:t>
      </w:r>
      <w:r w:rsidRPr="00F77CFE">
        <w:t xml:space="preserve">) </w:t>
      </w:r>
      <w:r w:rsidRPr="00F77CFE">
        <w:rPr>
          <w:position w:val="-24"/>
        </w:rPr>
        <w:object w:dxaOrig="999" w:dyaOrig="620">
          <v:shape id="_x0000_i1043" type="#_x0000_t75" style="width:50pt;height:32pt" o:ole="">
            <v:imagedata r:id="rId115" o:title=""/>
          </v:shape>
          <o:OLEObject Type="Embed" ProgID="Equation.3" ShapeID="_x0000_i1043" DrawAspect="Content" ObjectID="_1661854956" r:id="rId116"/>
        </w:object>
      </w:r>
      <w:r w:rsidRPr="00F77CFE">
        <w:t xml:space="preserve">.         </w:t>
      </w:r>
    </w:p>
    <w:p w:rsidR="00BE4371" w:rsidRPr="00F77CFE" w:rsidRDefault="00BE4371" w:rsidP="00BE4371">
      <w:pPr>
        <w:rPr>
          <w:sz w:val="16"/>
          <w:szCs w:val="16"/>
        </w:rPr>
      </w:pPr>
    </w:p>
    <w:p w:rsidR="00BE4371" w:rsidRPr="00F77CFE" w:rsidRDefault="00BE4371" w:rsidP="00BE4371">
      <w:r w:rsidRPr="00F77CFE">
        <w:t xml:space="preserve">         5. Найдите область определения функции:      </w:t>
      </w:r>
    </w:p>
    <w:p w:rsidR="00BE4371" w:rsidRDefault="00BE4371" w:rsidP="00BE4371">
      <w:r w:rsidRPr="00F77CFE">
        <w:t xml:space="preserve">             </w:t>
      </w:r>
      <w:r w:rsidRPr="00F77CFE">
        <w:rPr>
          <w:i/>
        </w:rPr>
        <w:t>а</w:t>
      </w:r>
      <w:r w:rsidRPr="00F77CFE">
        <w:t xml:space="preserve">) </w:t>
      </w:r>
      <w:r w:rsidRPr="00F77CFE">
        <w:rPr>
          <w:position w:val="-10"/>
        </w:rPr>
        <w:object w:dxaOrig="1460" w:dyaOrig="420">
          <v:shape id="_x0000_i1044" type="#_x0000_t75" style="width:73pt;height:22pt" o:ole="">
            <v:imagedata r:id="rId117" o:title=""/>
          </v:shape>
          <o:OLEObject Type="Embed" ProgID="Equation.3" ShapeID="_x0000_i1044" DrawAspect="Content" ObjectID="_1661854957" r:id="rId118"/>
        </w:object>
      </w:r>
      <w:r w:rsidRPr="00F77CFE">
        <w:t xml:space="preserve">;        </w:t>
      </w:r>
      <w:r w:rsidRPr="00F77CFE">
        <w:rPr>
          <w:i/>
        </w:rPr>
        <w:t>б</w:t>
      </w:r>
      <w:r w:rsidRPr="00F77CFE">
        <w:t xml:space="preserve">) </w:t>
      </w:r>
      <w:r w:rsidRPr="00F77CFE">
        <w:rPr>
          <w:position w:val="-24"/>
        </w:rPr>
        <w:object w:dxaOrig="1820" w:dyaOrig="700">
          <v:shape id="_x0000_i1045" type="#_x0000_t75" style="width:91pt;height:36.5pt" o:ole="">
            <v:imagedata r:id="rId119" o:title=""/>
          </v:shape>
          <o:OLEObject Type="Embed" ProgID="Equation.3" ShapeID="_x0000_i1045" DrawAspect="Content" ObjectID="_1661854958" r:id="rId120"/>
        </w:object>
      </w:r>
      <w:r w:rsidRPr="00F77CFE">
        <w:t xml:space="preserve">;        </w:t>
      </w:r>
      <w:r w:rsidRPr="00F77CFE">
        <w:rPr>
          <w:i/>
        </w:rPr>
        <w:t>в</w:t>
      </w:r>
      <w:r w:rsidRPr="00F77CFE">
        <w:t xml:space="preserve">) </w:t>
      </w:r>
      <w:r w:rsidRPr="00F77CFE">
        <w:rPr>
          <w:position w:val="-10"/>
        </w:rPr>
        <w:object w:dxaOrig="2299" w:dyaOrig="420">
          <v:shape id="_x0000_i1046" type="#_x0000_t75" style="width:115pt;height:22pt" o:ole="">
            <v:imagedata r:id="rId121" o:title=""/>
          </v:shape>
          <o:OLEObject Type="Embed" ProgID="Equation.3" ShapeID="_x0000_i1046" DrawAspect="Content" ObjectID="_1661854959" r:id="rId122"/>
        </w:object>
      </w:r>
      <w:r w:rsidRPr="00F77CFE">
        <w:t xml:space="preserve">.              </w:t>
      </w:r>
    </w:p>
    <w:p w:rsidR="00BE4371" w:rsidRDefault="00BE4371" w:rsidP="00BE4371"/>
    <w:p w:rsidR="00BE4371" w:rsidRPr="00D8771B" w:rsidRDefault="00BE4371" w:rsidP="00BE4371">
      <w:pPr>
        <w:rPr>
          <w:sz w:val="28"/>
          <w:szCs w:val="28"/>
        </w:rPr>
      </w:pPr>
      <w:r w:rsidRPr="00D8771B">
        <w:t xml:space="preserve">      </w:t>
      </w:r>
      <w:r w:rsidRPr="00D8771B">
        <w:rPr>
          <w:sz w:val="28"/>
          <w:szCs w:val="28"/>
        </w:rPr>
        <w:t xml:space="preserve">                              Контрольная работа №5                               М9кл   </w:t>
      </w:r>
    </w:p>
    <w:p w:rsidR="00BE4371" w:rsidRPr="00D8771B" w:rsidRDefault="00BE4371" w:rsidP="00BE4371">
      <w:pPr>
        <w:rPr>
          <w:sz w:val="28"/>
          <w:szCs w:val="28"/>
        </w:rPr>
      </w:pPr>
      <w:r w:rsidRPr="00D8771B">
        <w:rPr>
          <w:sz w:val="28"/>
          <w:szCs w:val="28"/>
        </w:rPr>
        <w:lastRenderedPageBreak/>
        <w:t xml:space="preserve">                                                 l Вариант    </w:t>
      </w:r>
    </w:p>
    <w:p w:rsidR="00BE4371" w:rsidRPr="00D8771B" w:rsidRDefault="00BE4371" w:rsidP="00BE4371">
      <w:pPr>
        <w:rPr>
          <w:sz w:val="16"/>
          <w:szCs w:val="16"/>
        </w:rPr>
      </w:pPr>
    </w:p>
    <w:p w:rsidR="00BE4371" w:rsidRPr="00D8771B" w:rsidRDefault="00BE4371" w:rsidP="00BE4371">
      <w:r w:rsidRPr="00D8771B">
        <w:t xml:space="preserve">         1. Решите систему уравнений </w:t>
      </w:r>
      <w:r w:rsidRPr="00D8771B">
        <w:rPr>
          <w:position w:val="-30"/>
        </w:rPr>
        <w:object w:dxaOrig="1260" w:dyaOrig="720">
          <v:shape id="_x0000_i1047" type="#_x0000_t75" style="width:63pt;height:37.5pt" o:ole="">
            <v:imagedata r:id="rId123" o:title=""/>
          </v:shape>
          <o:OLEObject Type="Embed" ProgID="Equation.3" ShapeID="_x0000_i1047" DrawAspect="Content" ObjectID="_1661854960" r:id="rId124"/>
        </w:object>
      </w:r>
      <w:r w:rsidRPr="00D8771B">
        <w:rPr>
          <w:position w:val="-24"/>
        </w:rPr>
        <w:t>.</w:t>
      </w:r>
      <w:r w:rsidRPr="00D8771B">
        <w:t xml:space="preserve">    </w:t>
      </w:r>
      <w:r w:rsidRPr="00D8771B">
        <w:rPr>
          <w:sz w:val="16"/>
          <w:szCs w:val="16"/>
        </w:rPr>
        <w:t xml:space="preserve">   </w:t>
      </w:r>
    </w:p>
    <w:p w:rsidR="00BE4371" w:rsidRPr="00D8771B" w:rsidRDefault="00BE4371" w:rsidP="00BE4371">
      <w:r w:rsidRPr="00D8771B">
        <w:t xml:space="preserve">         2. </w:t>
      </w:r>
      <w:r w:rsidRPr="00D8771B">
        <w:rPr>
          <w:spacing w:val="-2"/>
        </w:rPr>
        <w:t>Одна из сторон прямоугольника на 7</w:t>
      </w:r>
      <w:r w:rsidRPr="00D8771B">
        <w:rPr>
          <w:i/>
          <w:spacing w:val="-2"/>
        </w:rPr>
        <w:t>см</w:t>
      </w:r>
      <w:r w:rsidRPr="00D8771B">
        <w:rPr>
          <w:spacing w:val="-2"/>
        </w:rPr>
        <w:t xml:space="preserve"> больше другой, а его диагональ</w:t>
      </w:r>
      <w:r w:rsidRPr="00D8771B">
        <w:t xml:space="preserve"> </w:t>
      </w:r>
    </w:p>
    <w:p w:rsidR="00BE4371" w:rsidRPr="00D8771B" w:rsidRDefault="00BE4371" w:rsidP="00BE4371">
      <w:r w:rsidRPr="00D8771B">
        <w:t xml:space="preserve">             равна 13</w:t>
      </w:r>
      <w:r w:rsidRPr="00D8771B">
        <w:rPr>
          <w:i/>
        </w:rPr>
        <w:t>см</w:t>
      </w:r>
      <w:r w:rsidRPr="00D8771B">
        <w:t xml:space="preserve">. Найдите стороны прямоугольника.    </w:t>
      </w:r>
    </w:p>
    <w:p w:rsidR="00BE4371" w:rsidRPr="00D8771B" w:rsidRDefault="00BE4371" w:rsidP="00BE4371">
      <w:pPr>
        <w:rPr>
          <w:sz w:val="10"/>
          <w:szCs w:val="10"/>
        </w:rPr>
      </w:pPr>
      <w:r w:rsidRPr="00D8771B">
        <w:rPr>
          <w:sz w:val="10"/>
          <w:szCs w:val="10"/>
        </w:rPr>
        <w:t xml:space="preserve">    </w:t>
      </w:r>
    </w:p>
    <w:p w:rsidR="00BE4371" w:rsidRPr="00D8771B" w:rsidRDefault="00BE4371" w:rsidP="00BE4371">
      <w:r w:rsidRPr="00D8771B">
        <w:t xml:space="preserve">         3. </w:t>
      </w:r>
      <w:r w:rsidRPr="00D8771B">
        <w:rPr>
          <w:spacing w:val="6"/>
        </w:rPr>
        <w:t>Не выполняя построения, найдите координаты точек пересечения</w:t>
      </w:r>
      <w:r w:rsidRPr="00D8771B">
        <w:t xml:space="preserve"> </w:t>
      </w:r>
    </w:p>
    <w:p w:rsidR="00BE4371" w:rsidRPr="00D8771B" w:rsidRDefault="00BE4371" w:rsidP="00BE4371">
      <w:r w:rsidRPr="00D8771B">
        <w:t xml:space="preserve">              окружности </w:t>
      </w:r>
      <w:r w:rsidRPr="00D8771B">
        <w:rPr>
          <w:i/>
        </w:rPr>
        <w:t>х</w:t>
      </w:r>
      <w:proofErr w:type="gramStart"/>
      <w:r w:rsidRPr="00D8771B">
        <w:rPr>
          <w:vertAlign w:val="superscript"/>
        </w:rPr>
        <w:t>2</w:t>
      </w:r>
      <w:proofErr w:type="gramEnd"/>
      <w:r w:rsidRPr="00D8771B">
        <w:t xml:space="preserve"> + </w:t>
      </w:r>
      <w:r w:rsidRPr="00D8771B">
        <w:rPr>
          <w:i/>
        </w:rPr>
        <w:t>у</w:t>
      </w:r>
      <w:r w:rsidRPr="00D8771B">
        <w:rPr>
          <w:vertAlign w:val="superscript"/>
        </w:rPr>
        <w:t>2</w:t>
      </w:r>
      <w:r w:rsidRPr="00D8771B">
        <w:t xml:space="preserve"> = 5 и прямой </w:t>
      </w:r>
      <w:r w:rsidRPr="00D8771B">
        <w:rPr>
          <w:i/>
        </w:rPr>
        <w:t>х</w:t>
      </w:r>
      <w:r w:rsidRPr="00D8771B">
        <w:t xml:space="preserve"> + 3</w:t>
      </w:r>
      <w:r w:rsidRPr="00D8771B">
        <w:rPr>
          <w:i/>
        </w:rPr>
        <w:t>у</w:t>
      </w:r>
      <w:r w:rsidRPr="00D8771B">
        <w:t xml:space="preserve"> = 7.             </w:t>
      </w:r>
    </w:p>
    <w:p w:rsidR="00BE4371" w:rsidRPr="00D8771B" w:rsidRDefault="00BE4371" w:rsidP="00BE4371">
      <w:pPr>
        <w:rPr>
          <w:sz w:val="10"/>
          <w:szCs w:val="10"/>
        </w:rPr>
      </w:pPr>
    </w:p>
    <w:p w:rsidR="00BE4371" w:rsidRPr="00D8771B" w:rsidRDefault="00BE4371" w:rsidP="00BE4371">
      <w:r w:rsidRPr="00D8771B">
        <w:t xml:space="preserve">         4. Изобразите на координатной плоскости множество решений системы </w:t>
      </w:r>
    </w:p>
    <w:p w:rsidR="00BE4371" w:rsidRPr="00D8771B" w:rsidRDefault="00BE4371" w:rsidP="00BE4371">
      <w:r w:rsidRPr="00D8771B">
        <w:t xml:space="preserve">             неравенств  </w:t>
      </w:r>
      <w:r w:rsidRPr="00D8771B">
        <w:rPr>
          <w:position w:val="-32"/>
        </w:rPr>
        <w:object w:dxaOrig="1320" w:dyaOrig="760">
          <v:shape id="_x0000_i1048" type="#_x0000_t75" style="width:66.5pt;height:39pt" o:ole="">
            <v:imagedata r:id="rId125" o:title=""/>
          </v:shape>
          <o:OLEObject Type="Embed" ProgID="Equation.3" ShapeID="_x0000_i1048" DrawAspect="Content" ObjectID="_1661854961" r:id="rId126"/>
        </w:object>
      </w:r>
      <w:r w:rsidRPr="00D8771B">
        <w:t xml:space="preserve">.         </w:t>
      </w:r>
    </w:p>
    <w:p w:rsidR="00BE4371" w:rsidRPr="00D8771B" w:rsidRDefault="00BE4371" w:rsidP="00BE4371">
      <w:r w:rsidRPr="00D8771B">
        <w:t xml:space="preserve">         5. Решите систему уравнений    </w:t>
      </w:r>
      <w:r w:rsidRPr="00D8771B">
        <w:rPr>
          <w:position w:val="-48"/>
        </w:rPr>
        <w:object w:dxaOrig="1200" w:dyaOrig="1080">
          <v:shape id="_x0000_i1049" type="#_x0000_t75" style="width:60.5pt;height:56pt" o:ole="">
            <v:imagedata r:id="rId127" o:title=""/>
          </v:shape>
          <o:OLEObject Type="Embed" ProgID="Equation.3" ShapeID="_x0000_i1049" DrawAspect="Content" ObjectID="_1661854962" r:id="rId128"/>
        </w:object>
      </w:r>
      <w:r w:rsidRPr="00D8771B">
        <w:t xml:space="preserve">    </w:t>
      </w:r>
    </w:p>
    <w:p w:rsidR="00BE4371" w:rsidRDefault="00BE4371" w:rsidP="00BE4371"/>
    <w:p w:rsidR="00BE4371" w:rsidRPr="00205F0A" w:rsidRDefault="00BE4371" w:rsidP="00BE4371">
      <w:pPr>
        <w:rPr>
          <w:sz w:val="28"/>
          <w:szCs w:val="28"/>
        </w:rPr>
      </w:pPr>
      <w:r w:rsidRPr="00205F0A">
        <w:t xml:space="preserve">      </w:t>
      </w:r>
      <w:r w:rsidRPr="00205F0A">
        <w:rPr>
          <w:sz w:val="28"/>
          <w:szCs w:val="28"/>
        </w:rPr>
        <w:t xml:space="preserve">                              Контрольная работа №6                               М9кл   </w:t>
      </w:r>
    </w:p>
    <w:p w:rsidR="00BE4371" w:rsidRPr="00205F0A" w:rsidRDefault="00BE4371" w:rsidP="00BE4371">
      <w:pPr>
        <w:rPr>
          <w:sz w:val="28"/>
          <w:szCs w:val="28"/>
        </w:rPr>
      </w:pPr>
      <w:r w:rsidRPr="00205F0A">
        <w:rPr>
          <w:sz w:val="28"/>
          <w:szCs w:val="28"/>
        </w:rPr>
        <w:t xml:space="preserve">                                                 l Вариант    </w:t>
      </w:r>
    </w:p>
    <w:p w:rsidR="00BE4371" w:rsidRPr="00205F0A" w:rsidRDefault="00BE4371" w:rsidP="00BE4371">
      <w:pPr>
        <w:rPr>
          <w:sz w:val="20"/>
          <w:szCs w:val="20"/>
        </w:rPr>
      </w:pPr>
    </w:p>
    <w:p w:rsidR="00BE4371" w:rsidRPr="00205F0A" w:rsidRDefault="00BE4371" w:rsidP="00BE4371">
      <w:pPr>
        <w:rPr>
          <w:rFonts w:cs="Calibri"/>
        </w:rPr>
      </w:pPr>
      <w:r w:rsidRPr="00205F0A">
        <w:t xml:space="preserve">         1. Найдите тридцатый член арифметической прогрессии (</w:t>
      </w:r>
      <w:r w:rsidRPr="00205F0A">
        <w:rPr>
          <w:i/>
        </w:rPr>
        <w:t>а</w:t>
      </w:r>
      <w:r w:rsidRPr="00205F0A">
        <w:rPr>
          <w:i/>
          <w:vertAlign w:val="subscript"/>
        </w:rPr>
        <w:t>п</w:t>
      </w:r>
      <w:r w:rsidRPr="00205F0A">
        <w:rPr>
          <w:rFonts w:cs="Calibri"/>
        </w:rPr>
        <w:t xml:space="preserve">),  </w:t>
      </w:r>
    </w:p>
    <w:p w:rsidR="00BE4371" w:rsidRPr="00205F0A" w:rsidRDefault="00BE4371" w:rsidP="00BE4371">
      <w:r w:rsidRPr="00205F0A">
        <w:rPr>
          <w:rFonts w:cs="Calibri"/>
        </w:rPr>
        <w:t xml:space="preserve">              если</w:t>
      </w:r>
      <w:r w:rsidRPr="00205F0A">
        <w:rPr>
          <w:rFonts w:cs="Calibri"/>
          <w:i/>
        </w:rPr>
        <w:t xml:space="preserve"> а</w:t>
      </w:r>
      <w:proofErr w:type="gramStart"/>
      <w:r w:rsidRPr="00205F0A">
        <w:rPr>
          <w:rFonts w:cs="Calibri"/>
          <w:vertAlign w:val="subscript"/>
        </w:rPr>
        <w:t>1</w:t>
      </w:r>
      <w:proofErr w:type="gramEnd"/>
      <w:r w:rsidRPr="00205F0A">
        <w:rPr>
          <w:rFonts w:cs="Calibri"/>
        </w:rPr>
        <w:t xml:space="preserve"> = – 25 и </w:t>
      </w:r>
      <w:r w:rsidRPr="00205F0A">
        <w:rPr>
          <w:i/>
          <w:lang w:val="en-US"/>
        </w:rPr>
        <w:t>d</w:t>
      </w:r>
      <w:r w:rsidRPr="00205F0A">
        <w:t xml:space="preserve"> = 5.     </w:t>
      </w:r>
    </w:p>
    <w:p w:rsidR="00BE4371" w:rsidRPr="00205F0A" w:rsidRDefault="00BE4371" w:rsidP="00BE4371">
      <w:pPr>
        <w:rPr>
          <w:rFonts w:cs="Calibri"/>
          <w:sz w:val="10"/>
          <w:szCs w:val="10"/>
        </w:rPr>
      </w:pPr>
    </w:p>
    <w:p w:rsidR="00BE4371" w:rsidRPr="00205F0A" w:rsidRDefault="00BE4371" w:rsidP="00BE4371">
      <w:pPr>
        <w:rPr>
          <w:rFonts w:cs="Calibri"/>
        </w:rPr>
      </w:pPr>
      <w:r w:rsidRPr="00205F0A">
        <w:t xml:space="preserve">         2. </w:t>
      </w:r>
      <w:r w:rsidRPr="00205F0A">
        <w:rPr>
          <w:spacing w:val="-6"/>
        </w:rPr>
        <w:t>Найдите сумму первых пятнадцати членов арифметической прогрессии (</w:t>
      </w:r>
      <w:r w:rsidRPr="00205F0A">
        <w:rPr>
          <w:i/>
          <w:spacing w:val="-6"/>
        </w:rPr>
        <w:t>а</w:t>
      </w:r>
      <w:r w:rsidRPr="00205F0A">
        <w:rPr>
          <w:i/>
          <w:spacing w:val="-6"/>
          <w:vertAlign w:val="subscript"/>
        </w:rPr>
        <w:t>п</w:t>
      </w:r>
      <w:r w:rsidRPr="00205F0A">
        <w:rPr>
          <w:rFonts w:cs="Calibri"/>
          <w:spacing w:val="-6"/>
        </w:rPr>
        <w:t xml:space="preserve">),  </w:t>
      </w:r>
    </w:p>
    <w:p w:rsidR="00BE4371" w:rsidRPr="00205F0A" w:rsidRDefault="00BE4371" w:rsidP="00BE4371">
      <w:pPr>
        <w:rPr>
          <w:rFonts w:cs="Calibri"/>
        </w:rPr>
      </w:pPr>
      <w:r w:rsidRPr="00205F0A">
        <w:rPr>
          <w:rFonts w:cs="Calibri"/>
        </w:rPr>
        <w:t xml:space="preserve">              если</w:t>
      </w:r>
      <w:r w:rsidRPr="00205F0A">
        <w:rPr>
          <w:rFonts w:cs="Calibri"/>
          <w:i/>
        </w:rPr>
        <w:t xml:space="preserve"> а</w:t>
      </w:r>
      <w:proofErr w:type="gramStart"/>
      <w:r w:rsidRPr="00205F0A">
        <w:rPr>
          <w:rFonts w:cs="Calibri"/>
          <w:vertAlign w:val="subscript"/>
        </w:rPr>
        <w:t>1</w:t>
      </w:r>
      <w:proofErr w:type="gramEnd"/>
      <w:r w:rsidRPr="00205F0A">
        <w:rPr>
          <w:rFonts w:cs="Calibri"/>
        </w:rPr>
        <w:t xml:space="preserve"> = 2 и </w:t>
      </w:r>
      <w:r w:rsidRPr="00205F0A">
        <w:rPr>
          <w:rFonts w:cs="Calibri"/>
          <w:i/>
        </w:rPr>
        <w:t>а</w:t>
      </w:r>
      <w:r w:rsidRPr="00205F0A">
        <w:rPr>
          <w:rFonts w:cs="Calibri"/>
          <w:vertAlign w:val="subscript"/>
        </w:rPr>
        <w:t>2</w:t>
      </w:r>
      <w:r w:rsidRPr="00205F0A">
        <w:rPr>
          <w:rFonts w:cs="Calibri"/>
        </w:rPr>
        <w:t xml:space="preserve"> </w:t>
      </w:r>
      <w:r w:rsidRPr="00205F0A">
        <w:t xml:space="preserve">= 5.  </w:t>
      </w:r>
    </w:p>
    <w:p w:rsidR="00BE4371" w:rsidRPr="00205F0A" w:rsidRDefault="00BE4371" w:rsidP="00BE4371">
      <w:pPr>
        <w:rPr>
          <w:sz w:val="10"/>
          <w:szCs w:val="10"/>
        </w:rPr>
      </w:pPr>
      <w:r w:rsidRPr="00205F0A">
        <w:rPr>
          <w:sz w:val="10"/>
          <w:szCs w:val="10"/>
        </w:rPr>
        <w:t xml:space="preserve">    </w:t>
      </w:r>
    </w:p>
    <w:p w:rsidR="00BE4371" w:rsidRPr="00205F0A" w:rsidRDefault="00BE4371" w:rsidP="00BE4371">
      <w:pPr>
        <w:rPr>
          <w:rFonts w:cs="Calibri"/>
        </w:rPr>
      </w:pPr>
      <w:r w:rsidRPr="00205F0A">
        <w:t xml:space="preserve">         3. Является ли число – 6 членом арифметической прогрессии (</w:t>
      </w:r>
      <w:proofErr w:type="spellStart"/>
      <w:r w:rsidRPr="00205F0A">
        <w:rPr>
          <w:rFonts w:cs="Calibri"/>
          <w:i/>
        </w:rPr>
        <w:t>с</w:t>
      </w:r>
      <w:r w:rsidRPr="00205F0A">
        <w:rPr>
          <w:i/>
          <w:vertAlign w:val="subscript"/>
        </w:rPr>
        <w:t>п</w:t>
      </w:r>
      <w:proofErr w:type="spellEnd"/>
      <w:r w:rsidRPr="00205F0A">
        <w:rPr>
          <w:rFonts w:cs="Calibri"/>
        </w:rPr>
        <w:t xml:space="preserve">), </w:t>
      </w:r>
    </w:p>
    <w:p w:rsidR="00BE4371" w:rsidRPr="00205F0A" w:rsidRDefault="00BE4371" w:rsidP="00BE4371">
      <w:r w:rsidRPr="00205F0A">
        <w:rPr>
          <w:rFonts w:cs="Calibri"/>
        </w:rPr>
        <w:t xml:space="preserve">             </w:t>
      </w:r>
      <w:r w:rsidRPr="00205F0A">
        <w:t xml:space="preserve"> </w:t>
      </w:r>
      <w:r w:rsidRPr="00205F0A">
        <w:rPr>
          <w:rFonts w:cs="Calibri"/>
        </w:rPr>
        <w:t xml:space="preserve">в которой </w:t>
      </w:r>
      <w:r w:rsidRPr="00205F0A">
        <w:rPr>
          <w:rFonts w:cs="Calibri"/>
          <w:i/>
        </w:rPr>
        <w:t>с</w:t>
      </w:r>
      <w:proofErr w:type="gramStart"/>
      <w:r w:rsidRPr="00205F0A">
        <w:rPr>
          <w:rFonts w:cs="Calibri"/>
          <w:vertAlign w:val="subscript"/>
        </w:rPr>
        <w:t>1</w:t>
      </w:r>
      <w:proofErr w:type="gramEnd"/>
      <w:r w:rsidRPr="00205F0A">
        <w:rPr>
          <w:rFonts w:cs="Calibri"/>
        </w:rPr>
        <w:t xml:space="preserve"> = 30 и </w:t>
      </w:r>
      <w:r w:rsidRPr="00205F0A">
        <w:rPr>
          <w:rFonts w:cs="Calibri"/>
          <w:i/>
        </w:rPr>
        <w:t>с</w:t>
      </w:r>
      <w:r w:rsidRPr="00205F0A">
        <w:rPr>
          <w:rFonts w:cs="Calibri"/>
          <w:vertAlign w:val="subscript"/>
        </w:rPr>
        <w:t>7</w:t>
      </w:r>
      <w:r w:rsidRPr="00205F0A">
        <w:rPr>
          <w:rFonts w:cs="Calibri"/>
        </w:rPr>
        <w:t xml:space="preserve"> </w:t>
      </w:r>
      <w:r w:rsidRPr="00205F0A">
        <w:t xml:space="preserve">= 21?    </w:t>
      </w:r>
      <w:r w:rsidRPr="00205F0A">
        <w:rPr>
          <w:sz w:val="16"/>
          <w:szCs w:val="16"/>
        </w:rPr>
        <w:t xml:space="preserve">   </w:t>
      </w:r>
      <w:r w:rsidRPr="00205F0A">
        <w:rPr>
          <w:rFonts w:cs="Calibri"/>
        </w:rPr>
        <w:t xml:space="preserve">   </w:t>
      </w:r>
    </w:p>
    <w:p w:rsidR="00BE4371" w:rsidRPr="00205F0A" w:rsidRDefault="00BE4371" w:rsidP="00BE4371">
      <w:pPr>
        <w:rPr>
          <w:sz w:val="10"/>
          <w:szCs w:val="10"/>
        </w:rPr>
      </w:pPr>
    </w:p>
    <w:p w:rsidR="00BE4371" w:rsidRPr="00205F0A" w:rsidRDefault="00BE4371" w:rsidP="00BE4371">
      <w:r w:rsidRPr="00205F0A">
        <w:t xml:space="preserve">         4. Найдите сумму первых двадцати членов последовательности, заданной   </w:t>
      </w:r>
    </w:p>
    <w:p w:rsidR="00BE4371" w:rsidRPr="00205F0A" w:rsidRDefault="00BE4371" w:rsidP="00BE4371">
      <w:r w:rsidRPr="00205F0A">
        <w:t xml:space="preserve">             формулой  </w:t>
      </w:r>
      <w:proofErr w:type="spellStart"/>
      <w:r w:rsidRPr="00205F0A">
        <w:rPr>
          <w:i/>
          <w:lang w:val="en-US"/>
        </w:rPr>
        <w:t>b</w:t>
      </w:r>
      <w:r w:rsidRPr="00205F0A">
        <w:rPr>
          <w:i/>
          <w:vertAlign w:val="subscript"/>
          <w:lang w:val="en-US"/>
        </w:rPr>
        <w:t>n</w:t>
      </w:r>
      <w:proofErr w:type="spellEnd"/>
      <w:r w:rsidRPr="00205F0A">
        <w:t xml:space="preserve"> = </w:t>
      </w:r>
      <w:r w:rsidRPr="00205F0A">
        <w:rPr>
          <w:rFonts w:cs="Calibri"/>
        </w:rPr>
        <w:t>2</w:t>
      </w:r>
      <w:r w:rsidRPr="00205F0A">
        <w:rPr>
          <w:i/>
          <w:lang w:val="en-US"/>
        </w:rPr>
        <w:t>n</w:t>
      </w:r>
      <w:r w:rsidRPr="00205F0A">
        <w:t xml:space="preserve"> + </w:t>
      </w:r>
      <w:r w:rsidRPr="00205F0A">
        <w:rPr>
          <w:rFonts w:cs="Calibri"/>
        </w:rPr>
        <w:t xml:space="preserve">1.    </w:t>
      </w:r>
      <w:r w:rsidRPr="00205F0A">
        <w:t xml:space="preserve">          </w:t>
      </w:r>
    </w:p>
    <w:p w:rsidR="00BE4371" w:rsidRPr="00205F0A" w:rsidRDefault="00BE4371" w:rsidP="00BE4371">
      <w:pPr>
        <w:rPr>
          <w:sz w:val="10"/>
          <w:szCs w:val="10"/>
        </w:rPr>
      </w:pPr>
    </w:p>
    <w:p w:rsidR="00BE4371" w:rsidRPr="00205F0A" w:rsidRDefault="00BE4371" w:rsidP="00BE4371">
      <w:pPr>
        <w:rPr>
          <w:spacing w:val="-4"/>
        </w:rPr>
      </w:pPr>
      <w:r w:rsidRPr="00205F0A">
        <w:t xml:space="preserve">         5. </w:t>
      </w:r>
      <w:r w:rsidRPr="00205F0A">
        <w:rPr>
          <w:spacing w:val="-4"/>
        </w:rPr>
        <w:t xml:space="preserve">Найдите сумму всех натуральных чисел, кратных 4 и не превышающих 150.   </w:t>
      </w:r>
    </w:p>
    <w:p w:rsidR="00BE4371" w:rsidRPr="00E31932" w:rsidRDefault="00BE4371" w:rsidP="00BE4371">
      <w:pPr>
        <w:rPr>
          <w:sz w:val="28"/>
          <w:szCs w:val="28"/>
        </w:rPr>
      </w:pPr>
      <w:r w:rsidRPr="00E31932">
        <w:t xml:space="preserve">      </w:t>
      </w:r>
      <w:r w:rsidRPr="00E31932">
        <w:rPr>
          <w:sz w:val="28"/>
          <w:szCs w:val="28"/>
        </w:rPr>
        <w:t xml:space="preserve">                              Контрольная работа №7                               М9кл   </w:t>
      </w:r>
    </w:p>
    <w:p w:rsidR="00BE4371" w:rsidRPr="00E31932" w:rsidRDefault="00BE4371" w:rsidP="00BE4371">
      <w:pPr>
        <w:rPr>
          <w:sz w:val="28"/>
          <w:szCs w:val="28"/>
        </w:rPr>
      </w:pPr>
      <w:r w:rsidRPr="00E31932">
        <w:rPr>
          <w:sz w:val="28"/>
          <w:szCs w:val="28"/>
        </w:rPr>
        <w:t xml:space="preserve">                                                 l Вариант    </w:t>
      </w:r>
    </w:p>
    <w:p w:rsidR="00BE4371" w:rsidRPr="00E31932" w:rsidRDefault="00BE4371" w:rsidP="00BE4371">
      <w:pPr>
        <w:rPr>
          <w:sz w:val="20"/>
          <w:szCs w:val="20"/>
        </w:rPr>
      </w:pPr>
    </w:p>
    <w:p w:rsidR="00BE4371" w:rsidRPr="00E31932" w:rsidRDefault="00BE4371" w:rsidP="00BE4371">
      <w:pPr>
        <w:rPr>
          <w:rFonts w:cs="Calibri"/>
        </w:rPr>
      </w:pPr>
      <w:r w:rsidRPr="00E31932">
        <w:t xml:space="preserve">         1. Найдите седьмой член геометрической прогрессии (</w:t>
      </w:r>
      <w:proofErr w:type="gramStart"/>
      <w:r w:rsidRPr="00E31932">
        <w:rPr>
          <w:i/>
          <w:lang w:val="en-US"/>
        </w:rPr>
        <w:t>b</w:t>
      </w:r>
      <w:proofErr w:type="gramEnd"/>
      <w:r w:rsidRPr="00E31932">
        <w:rPr>
          <w:i/>
          <w:vertAlign w:val="subscript"/>
        </w:rPr>
        <w:t>п</w:t>
      </w:r>
      <w:r w:rsidRPr="00E31932">
        <w:rPr>
          <w:rFonts w:cs="Calibri"/>
        </w:rPr>
        <w:t>), если</w:t>
      </w:r>
      <w:r w:rsidRPr="00E31932">
        <w:rPr>
          <w:rFonts w:cs="Calibri"/>
          <w:i/>
        </w:rPr>
        <w:t xml:space="preserve"> </w:t>
      </w:r>
      <w:r w:rsidRPr="00E31932">
        <w:rPr>
          <w:rFonts w:cs="Calibri"/>
          <w:i/>
          <w:lang w:val="en-US"/>
        </w:rPr>
        <w:t>b</w:t>
      </w:r>
      <w:r w:rsidRPr="00E31932">
        <w:rPr>
          <w:rFonts w:cs="Calibri"/>
          <w:vertAlign w:val="subscript"/>
        </w:rPr>
        <w:t>1</w:t>
      </w:r>
      <w:r w:rsidRPr="00E31932">
        <w:rPr>
          <w:rFonts w:cs="Calibri"/>
        </w:rPr>
        <w:t xml:space="preserve"> = 1500   </w:t>
      </w:r>
    </w:p>
    <w:p w:rsidR="00BE4371" w:rsidRPr="00E31932" w:rsidRDefault="00BE4371" w:rsidP="00BE4371">
      <w:pPr>
        <w:rPr>
          <w:rFonts w:cs="Calibri"/>
        </w:rPr>
      </w:pPr>
      <w:r w:rsidRPr="00E31932">
        <w:rPr>
          <w:rFonts w:cs="Calibri"/>
        </w:rPr>
        <w:t xml:space="preserve">              и </w:t>
      </w:r>
      <w:r w:rsidRPr="00E31932">
        <w:rPr>
          <w:i/>
          <w:lang w:val="en-US"/>
        </w:rPr>
        <w:t>q</w:t>
      </w:r>
      <w:r w:rsidRPr="00E31932">
        <w:t xml:space="preserve"> = – 0,1.     </w:t>
      </w:r>
    </w:p>
    <w:p w:rsidR="00BE4371" w:rsidRPr="00E31932" w:rsidRDefault="00BE4371" w:rsidP="00BE4371">
      <w:pPr>
        <w:rPr>
          <w:rFonts w:cs="Calibri"/>
          <w:sz w:val="10"/>
          <w:szCs w:val="10"/>
        </w:rPr>
      </w:pPr>
    </w:p>
    <w:p w:rsidR="00BE4371" w:rsidRPr="00E31932" w:rsidRDefault="00BE4371" w:rsidP="00BE4371">
      <w:pPr>
        <w:rPr>
          <w:rFonts w:cs="Calibri"/>
        </w:rPr>
      </w:pPr>
      <w:r w:rsidRPr="00E31932">
        <w:lastRenderedPageBreak/>
        <w:t xml:space="preserve">         2. Последовательность (</w:t>
      </w:r>
      <w:proofErr w:type="gramStart"/>
      <w:r w:rsidRPr="00E31932">
        <w:rPr>
          <w:i/>
          <w:lang w:val="en-US"/>
        </w:rPr>
        <w:t>b</w:t>
      </w:r>
      <w:proofErr w:type="gramEnd"/>
      <w:r w:rsidRPr="00E31932">
        <w:rPr>
          <w:i/>
          <w:vertAlign w:val="subscript"/>
        </w:rPr>
        <w:t>п</w:t>
      </w:r>
      <w:r w:rsidRPr="00E31932">
        <w:rPr>
          <w:rFonts w:cs="Calibri"/>
        </w:rPr>
        <w:t>)</w:t>
      </w:r>
      <w:r w:rsidRPr="00E31932">
        <w:t xml:space="preserve">  –  геометрическая прогрессия, </w:t>
      </w:r>
      <w:r w:rsidRPr="00E31932">
        <w:rPr>
          <w:rFonts w:cs="Calibri"/>
        </w:rPr>
        <w:t xml:space="preserve">в которой </w:t>
      </w:r>
      <w:r w:rsidRPr="00E31932">
        <w:rPr>
          <w:i/>
          <w:lang w:val="en-US"/>
        </w:rPr>
        <w:t>b</w:t>
      </w:r>
      <w:r w:rsidRPr="00E31932">
        <w:rPr>
          <w:rFonts w:cs="Calibri"/>
          <w:vertAlign w:val="subscript"/>
        </w:rPr>
        <w:t>4</w:t>
      </w:r>
      <w:r w:rsidRPr="00E31932">
        <w:rPr>
          <w:rFonts w:cs="Calibri"/>
        </w:rPr>
        <w:t xml:space="preserve"> = 18  </w:t>
      </w:r>
    </w:p>
    <w:p w:rsidR="00BE4371" w:rsidRPr="00E31932" w:rsidRDefault="00BE4371" w:rsidP="00BE4371">
      <w:pPr>
        <w:rPr>
          <w:rFonts w:cs="Calibri"/>
        </w:rPr>
      </w:pPr>
      <w:r w:rsidRPr="00E31932">
        <w:rPr>
          <w:rFonts w:cs="Calibri"/>
        </w:rPr>
        <w:t xml:space="preserve">              и </w:t>
      </w:r>
      <w:r w:rsidRPr="00E31932">
        <w:rPr>
          <w:i/>
          <w:lang w:val="en-US"/>
        </w:rPr>
        <w:t>q</w:t>
      </w:r>
      <w:r w:rsidRPr="00E31932">
        <w:rPr>
          <w:rFonts w:cs="Calibri"/>
        </w:rPr>
        <w:t xml:space="preserve"> </w:t>
      </w:r>
      <w:r w:rsidRPr="00E31932">
        <w:t xml:space="preserve">= </w:t>
      </w:r>
      <w:r w:rsidRPr="00E31932">
        <w:rPr>
          <w:position w:val="-8"/>
        </w:rPr>
        <w:object w:dxaOrig="360" w:dyaOrig="360">
          <v:shape id="_x0000_i1050" type="#_x0000_t75" style="width:18.5pt;height:18.5pt" o:ole="">
            <v:imagedata r:id="rId129" o:title=""/>
          </v:shape>
          <o:OLEObject Type="Embed" ProgID="Equation.3" ShapeID="_x0000_i1050" DrawAspect="Content" ObjectID="_1661854963" r:id="rId130"/>
        </w:object>
      </w:r>
      <w:r w:rsidRPr="00E31932">
        <w:t xml:space="preserve">. Найдите </w:t>
      </w:r>
      <w:r w:rsidRPr="00E31932">
        <w:rPr>
          <w:i/>
          <w:lang w:val="en-US"/>
        </w:rPr>
        <w:t>b</w:t>
      </w:r>
      <w:r w:rsidRPr="00E31932">
        <w:rPr>
          <w:vertAlign w:val="subscript"/>
        </w:rPr>
        <w:t>1</w:t>
      </w:r>
      <w:r w:rsidRPr="00E31932">
        <w:t xml:space="preserve">.         </w:t>
      </w:r>
      <w:r w:rsidRPr="00E31932">
        <w:rPr>
          <w:sz w:val="16"/>
          <w:szCs w:val="16"/>
        </w:rPr>
        <w:t xml:space="preserve">   </w:t>
      </w:r>
      <w:r w:rsidRPr="00E31932">
        <w:rPr>
          <w:rFonts w:cs="Calibri"/>
        </w:rPr>
        <w:t xml:space="preserve">   </w:t>
      </w:r>
    </w:p>
    <w:p w:rsidR="00BE4371" w:rsidRPr="00E31932" w:rsidRDefault="00BE4371" w:rsidP="00BE4371">
      <w:pPr>
        <w:rPr>
          <w:sz w:val="10"/>
          <w:szCs w:val="10"/>
        </w:rPr>
      </w:pPr>
      <w:r w:rsidRPr="00E31932">
        <w:rPr>
          <w:sz w:val="10"/>
          <w:szCs w:val="10"/>
        </w:rPr>
        <w:t xml:space="preserve">    </w:t>
      </w:r>
    </w:p>
    <w:p w:rsidR="00BE4371" w:rsidRPr="00E31932" w:rsidRDefault="00BE4371" w:rsidP="00BE4371">
      <w:pPr>
        <w:rPr>
          <w:rFonts w:cs="Calibri"/>
        </w:rPr>
      </w:pPr>
      <w:r w:rsidRPr="00E31932">
        <w:t xml:space="preserve">         3. Найдите сумму первых шести членов геометрической прогрессии (</w:t>
      </w:r>
      <w:proofErr w:type="gramStart"/>
      <w:r w:rsidRPr="00E31932">
        <w:rPr>
          <w:i/>
          <w:lang w:val="en-US"/>
        </w:rPr>
        <w:t>b</w:t>
      </w:r>
      <w:proofErr w:type="gramEnd"/>
      <w:r w:rsidRPr="00E31932">
        <w:rPr>
          <w:i/>
          <w:vertAlign w:val="subscript"/>
        </w:rPr>
        <w:t>п</w:t>
      </w:r>
      <w:r w:rsidRPr="00E31932">
        <w:rPr>
          <w:rFonts w:cs="Calibri"/>
        </w:rPr>
        <w:t xml:space="preserve">),  </w:t>
      </w:r>
    </w:p>
    <w:p w:rsidR="00BE4371" w:rsidRPr="00E31932" w:rsidRDefault="00BE4371" w:rsidP="00BE4371">
      <w:pPr>
        <w:rPr>
          <w:rFonts w:cs="Calibri"/>
        </w:rPr>
      </w:pPr>
      <w:r w:rsidRPr="00E31932">
        <w:rPr>
          <w:rFonts w:cs="Calibri"/>
        </w:rPr>
        <w:t xml:space="preserve">              если</w:t>
      </w:r>
      <w:r w:rsidRPr="00E31932">
        <w:rPr>
          <w:rFonts w:cs="Calibri"/>
          <w:i/>
        </w:rPr>
        <w:t xml:space="preserve"> </w:t>
      </w:r>
      <w:r w:rsidRPr="00E31932">
        <w:rPr>
          <w:i/>
          <w:lang w:val="en-US"/>
        </w:rPr>
        <w:t>b</w:t>
      </w:r>
      <w:r w:rsidRPr="00E31932">
        <w:rPr>
          <w:rFonts w:cs="Calibri"/>
          <w:vertAlign w:val="subscript"/>
        </w:rPr>
        <w:t>1</w:t>
      </w:r>
      <w:r w:rsidRPr="00E31932">
        <w:rPr>
          <w:rFonts w:cs="Calibri"/>
        </w:rPr>
        <w:t xml:space="preserve"> = 8 и </w:t>
      </w:r>
      <w:r w:rsidRPr="00E31932">
        <w:rPr>
          <w:i/>
          <w:lang w:val="en-US"/>
        </w:rPr>
        <w:t>q</w:t>
      </w:r>
      <w:r w:rsidRPr="00E31932">
        <w:rPr>
          <w:rFonts w:cs="Calibri"/>
          <w:vertAlign w:val="subscript"/>
        </w:rPr>
        <w:t xml:space="preserve"> </w:t>
      </w:r>
      <w:r w:rsidRPr="00E31932">
        <w:rPr>
          <w:rFonts w:cs="Calibri"/>
        </w:rPr>
        <w:t xml:space="preserve"> </w:t>
      </w:r>
      <w:r w:rsidRPr="00E31932">
        <w:t xml:space="preserve">= </w:t>
      </w:r>
      <w:r w:rsidRPr="00E31932">
        <w:rPr>
          <w:position w:val="-24"/>
        </w:rPr>
        <w:object w:dxaOrig="240" w:dyaOrig="620">
          <v:shape id="_x0000_i1051" type="#_x0000_t75" style="width:12.5pt;height:30.5pt" o:ole="">
            <v:imagedata r:id="rId131" o:title=""/>
          </v:shape>
          <o:OLEObject Type="Embed" ProgID="Equation.3" ShapeID="_x0000_i1051" DrawAspect="Content" ObjectID="_1661854964" r:id="rId132"/>
        </w:object>
      </w:r>
      <w:r w:rsidRPr="00E31932">
        <w:t xml:space="preserve">.  </w:t>
      </w:r>
    </w:p>
    <w:p w:rsidR="00BE4371" w:rsidRPr="00E31932" w:rsidRDefault="00BE4371" w:rsidP="00BE4371">
      <w:pPr>
        <w:rPr>
          <w:color w:val="FF0000"/>
          <w:sz w:val="10"/>
          <w:szCs w:val="10"/>
        </w:rPr>
      </w:pPr>
    </w:p>
    <w:p w:rsidR="00BE4371" w:rsidRPr="00E31932" w:rsidRDefault="00BE4371" w:rsidP="00BE4371">
      <w:r w:rsidRPr="00E31932">
        <w:t xml:space="preserve">         4. Известны два члена геометрической прогрессии: </w:t>
      </w:r>
      <w:r w:rsidRPr="00E31932">
        <w:rPr>
          <w:i/>
          <w:lang w:val="en-US"/>
        </w:rPr>
        <w:t>b</w:t>
      </w:r>
      <w:r w:rsidRPr="00E31932">
        <w:rPr>
          <w:rFonts w:cs="Calibri"/>
          <w:vertAlign w:val="subscript"/>
        </w:rPr>
        <w:t>4</w:t>
      </w:r>
      <w:r w:rsidRPr="00E31932">
        <w:rPr>
          <w:rFonts w:cs="Calibri"/>
        </w:rPr>
        <w:t xml:space="preserve"> = 2 и </w:t>
      </w:r>
      <w:r w:rsidRPr="00E31932">
        <w:rPr>
          <w:i/>
          <w:lang w:val="en-US"/>
        </w:rPr>
        <w:t>b</w:t>
      </w:r>
      <w:r w:rsidRPr="00E31932">
        <w:rPr>
          <w:rFonts w:cs="Calibri"/>
          <w:vertAlign w:val="subscript"/>
        </w:rPr>
        <w:t>6</w:t>
      </w:r>
      <w:r w:rsidRPr="00E31932">
        <w:rPr>
          <w:rFonts w:cs="Calibri"/>
        </w:rPr>
        <w:t xml:space="preserve"> = 200.      </w:t>
      </w:r>
      <w:r w:rsidRPr="00E31932">
        <w:t xml:space="preserve">   </w:t>
      </w:r>
    </w:p>
    <w:p w:rsidR="00BE4371" w:rsidRPr="00E31932" w:rsidRDefault="00BE4371" w:rsidP="00BE4371">
      <w:r w:rsidRPr="00E31932">
        <w:t xml:space="preserve">             Найдите её первый член.     </w:t>
      </w:r>
    </w:p>
    <w:p w:rsidR="00BE4371" w:rsidRPr="00E31932" w:rsidRDefault="00BE4371" w:rsidP="00BE4371">
      <w:pPr>
        <w:rPr>
          <w:sz w:val="10"/>
          <w:szCs w:val="10"/>
        </w:rPr>
      </w:pPr>
    </w:p>
    <w:p w:rsidR="00BE4371" w:rsidRPr="00E31932" w:rsidRDefault="00BE4371" w:rsidP="00BE4371">
      <w:r w:rsidRPr="00E31932">
        <w:t xml:space="preserve">         5. Сумма первых четырёх членов геометрической прогрессии равна 45, </w:t>
      </w:r>
    </w:p>
    <w:p w:rsidR="00BE4371" w:rsidRPr="00E31932" w:rsidRDefault="00BE4371" w:rsidP="00BE4371">
      <w:r w:rsidRPr="00E31932">
        <w:t xml:space="preserve">             знаменатель прогрессии равен 2. Найдите сумму первых восьми членов </w:t>
      </w:r>
    </w:p>
    <w:p w:rsidR="00BE4371" w:rsidRDefault="00BE4371" w:rsidP="00BE4371">
      <w:r w:rsidRPr="00E31932">
        <w:t xml:space="preserve">             этой прогрессии</w:t>
      </w:r>
      <w:r w:rsidRPr="00E31932">
        <w:rPr>
          <w:rFonts w:cs="Calibri"/>
        </w:rPr>
        <w:t xml:space="preserve">.    </w:t>
      </w:r>
      <w:r w:rsidRPr="00E31932">
        <w:t xml:space="preserve">          </w:t>
      </w:r>
    </w:p>
    <w:p w:rsidR="00BE4371" w:rsidRPr="00316F91" w:rsidRDefault="00BE4371" w:rsidP="00BE4371">
      <w:pPr>
        <w:rPr>
          <w:sz w:val="26"/>
          <w:szCs w:val="26"/>
        </w:rPr>
      </w:pPr>
      <w:r w:rsidRPr="00316F91">
        <w:rPr>
          <w:sz w:val="26"/>
          <w:szCs w:val="26"/>
        </w:rPr>
        <w:t xml:space="preserve">                                              Контрольная работа №8                               М9кл   </w:t>
      </w:r>
    </w:p>
    <w:p w:rsidR="00BE4371" w:rsidRPr="00316F91" w:rsidRDefault="00BE4371" w:rsidP="00BE4371">
      <w:pPr>
        <w:rPr>
          <w:sz w:val="26"/>
          <w:szCs w:val="26"/>
        </w:rPr>
      </w:pPr>
      <w:r w:rsidRPr="00316F91">
        <w:rPr>
          <w:sz w:val="26"/>
          <w:szCs w:val="26"/>
        </w:rPr>
        <w:t xml:space="preserve">                                                             l Вариант    </w:t>
      </w:r>
    </w:p>
    <w:p w:rsidR="00BE4371" w:rsidRPr="00316F91" w:rsidRDefault="00BE4371" w:rsidP="00BE4371">
      <w:pPr>
        <w:rPr>
          <w:sz w:val="10"/>
          <w:szCs w:val="10"/>
        </w:rPr>
      </w:pPr>
    </w:p>
    <w:p w:rsidR="00BE4371" w:rsidRPr="00316F91" w:rsidRDefault="00BE4371" w:rsidP="00BE4371">
      <w:pPr>
        <w:rPr>
          <w:rFonts w:cs="Calibri"/>
        </w:rPr>
      </w:pPr>
      <w:r w:rsidRPr="00316F91">
        <w:t xml:space="preserve">       1. Сколькими способами могут разместиться 5 человек в салоне автобуса  </w:t>
      </w:r>
      <w:r w:rsidRPr="00316F91">
        <w:rPr>
          <w:rFonts w:cs="Calibri"/>
        </w:rPr>
        <w:t xml:space="preserve">  </w:t>
      </w:r>
    </w:p>
    <w:p w:rsidR="00BE4371" w:rsidRPr="00316F91" w:rsidRDefault="00BE4371" w:rsidP="00BE4371">
      <w:r w:rsidRPr="00316F91">
        <w:rPr>
          <w:rFonts w:cs="Calibri"/>
        </w:rPr>
        <w:t xml:space="preserve">           на 5 свободных местах</w:t>
      </w:r>
      <w:r w:rsidRPr="00316F91">
        <w:t xml:space="preserve">.     </w:t>
      </w:r>
    </w:p>
    <w:p w:rsidR="00BE4371" w:rsidRPr="00316F91" w:rsidRDefault="00BE4371" w:rsidP="00BE4371">
      <w:pPr>
        <w:rPr>
          <w:rFonts w:cs="Calibri"/>
          <w:sz w:val="6"/>
          <w:szCs w:val="6"/>
        </w:rPr>
      </w:pPr>
    </w:p>
    <w:p w:rsidR="00BE4371" w:rsidRPr="00316F91" w:rsidRDefault="00BE4371" w:rsidP="00BE4371">
      <w:pPr>
        <w:rPr>
          <w:rFonts w:cs="Calibri"/>
        </w:rPr>
      </w:pPr>
      <w:r w:rsidRPr="00316F91">
        <w:t xml:space="preserve">       2. Сколько трёхзначных чисел, в которых нет</w:t>
      </w:r>
      <w:r w:rsidRPr="00316F91">
        <w:rPr>
          <w:rFonts w:cs="Calibri"/>
        </w:rPr>
        <w:t xml:space="preserve"> одинаковых цифр, можно  </w:t>
      </w:r>
    </w:p>
    <w:p w:rsidR="00BE4371" w:rsidRPr="00316F91" w:rsidRDefault="00BE4371" w:rsidP="00BE4371">
      <w:pPr>
        <w:rPr>
          <w:rFonts w:cs="Calibri"/>
        </w:rPr>
      </w:pPr>
      <w:r w:rsidRPr="00316F91">
        <w:rPr>
          <w:rFonts w:cs="Calibri"/>
        </w:rPr>
        <w:t xml:space="preserve">            составить из цифр 1, 2, 5, 7, 9?        </w:t>
      </w:r>
      <w:r w:rsidRPr="00316F91">
        <w:t xml:space="preserve">         </w:t>
      </w:r>
      <w:r w:rsidRPr="00316F91">
        <w:rPr>
          <w:sz w:val="16"/>
          <w:szCs w:val="16"/>
        </w:rPr>
        <w:t xml:space="preserve">   </w:t>
      </w:r>
      <w:r w:rsidRPr="00316F91">
        <w:rPr>
          <w:rFonts w:cs="Calibri"/>
        </w:rPr>
        <w:t xml:space="preserve">   </w:t>
      </w:r>
    </w:p>
    <w:p w:rsidR="00BE4371" w:rsidRPr="00316F91" w:rsidRDefault="00BE4371" w:rsidP="00BE4371">
      <w:pPr>
        <w:rPr>
          <w:rFonts w:cs="Calibri"/>
          <w:sz w:val="6"/>
          <w:szCs w:val="6"/>
        </w:rPr>
      </w:pPr>
    </w:p>
    <w:p w:rsidR="00BE4371" w:rsidRPr="00316F91" w:rsidRDefault="00BE4371" w:rsidP="00BE4371">
      <w:pPr>
        <w:rPr>
          <w:rFonts w:cs="Calibri"/>
        </w:rPr>
      </w:pPr>
      <w:r w:rsidRPr="00316F91">
        <w:t xml:space="preserve">       3. Победителю конкурса книголюбов разрешается выбрать две книги из 10  </w:t>
      </w:r>
    </w:p>
    <w:p w:rsidR="00BE4371" w:rsidRPr="00316F91" w:rsidRDefault="00BE4371" w:rsidP="00BE4371">
      <w:r w:rsidRPr="00316F91">
        <w:rPr>
          <w:rFonts w:cs="Calibri"/>
        </w:rPr>
        <w:t xml:space="preserve">          </w:t>
      </w:r>
      <w:r w:rsidRPr="00316F91">
        <w:t xml:space="preserve"> различных книг. Сколькими способами он может осуществить этот выбор? </w:t>
      </w:r>
    </w:p>
    <w:p w:rsidR="00BE4371" w:rsidRPr="00316F91" w:rsidRDefault="00BE4371" w:rsidP="00BE4371">
      <w:pPr>
        <w:rPr>
          <w:rFonts w:cs="Calibri"/>
          <w:sz w:val="6"/>
          <w:szCs w:val="6"/>
        </w:rPr>
      </w:pPr>
    </w:p>
    <w:p w:rsidR="00BE4371" w:rsidRPr="00316F91" w:rsidRDefault="00BE4371" w:rsidP="00BE4371">
      <w:pPr>
        <w:rPr>
          <w:color w:val="FF0000"/>
        </w:rPr>
      </w:pPr>
      <w:r w:rsidRPr="00316F91">
        <w:t xml:space="preserve">       4. В ящике находятся шары с номерами 1, 2, 3, …, 25. Наугад вынимают </w:t>
      </w:r>
    </w:p>
    <w:p w:rsidR="00BE4371" w:rsidRPr="00316F91" w:rsidRDefault="00BE4371" w:rsidP="00BE4371">
      <w:pPr>
        <w:rPr>
          <w:rFonts w:cs="Calibri"/>
        </w:rPr>
      </w:pPr>
      <w:r w:rsidRPr="00316F91">
        <w:t xml:space="preserve">           один шар</w:t>
      </w:r>
      <w:r w:rsidRPr="00316F91">
        <w:rPr>
          <w:rFonts w:cs="Calibri"/>
        </w:rPr>
        <w:t xml:space="preserve">. Какова вероятность того, что номер этого шара будет простым </w:t>
      </w:r>
    </w:p>
    <w:p w:rsidR="00BE4371" w:rsidRPr="00316F91" w:rsidRDefault="00BE4371" w:rsidP="00BE4371">
      <w:r w:rsidRPr="00316F91">
        <w:rPr>
          <w:rFonts w:cs="Calibri"/>
        </w:rPr>
        <w:t xml:space="preserve">           числом? </w:t>
      </w:r>
      <w:r w:rsidRPr="00316F91">
        <w:t xml:space="preserve">     </w:t>
      </w:r>
    </w:p>
    <w:p w:rsidR="00BE4371" w:rsidRPr="00316F91" w:rsidRDefault="00BE4371" w:rsidP="00BE4371">
      <w:pPr>
        <w:rPr>
          <w:sz w:val="6"/>
          <w:szCs w:val="6"/>
        </w:rPr>
      </w:pPr>
    </w:p>
    <w:p w:rsidR="00BE4371" w:rsidRPr="00316F91" w:rsidRDefault="00BE4371" w:rsidP="00BE4371">
      <w:pPr>
        <w:rPr>
          <w:color w:val="FF0000"/>
        </w:rPr>
      </w:pPr>
      <w:r w:rsidRPr="00316F91">
        <w:t xml:space="preserve">       5. Из 8 мальчиков и 5 девочек надо выделить для работы на </w:t>
      </w:r>
      <w:proofErr w:type="gramStart"/>
      <w:r w:rsidRPr="00316F91">
        <w:t>пришкольном</w:t>
      </w:r>
      <w:proofErr w:type="gramEnd"/>
      <w:r w:rsidRPr="00316F91">
        <w:t xml:space="preserve"> </w:t>
      </w:r>
    </w:p>
    <w:p w:rsidR="00BE4371" w:rsidRPr="00316F91" w:rsidRDefault="00BE4371" w:rsidP="00BE4371">
      <w:pPr>
        <w:rPr>
          <w:spacing w:val="-6"/>
        </w:rPr>
      </w:pPr>
      <w:r w:rsidRPr="00316F91">
        <w:t xml:space="preserve">           </w:t>
      </w:r>
      <w:proofErr w:type="gramStart"/>
      <w:r w:rsidRPr="00316F91">
        <w:rPr>
          <w:spacing w:val="-6"/>
        </w:rPr>
        <w:t>участке</w:t>
      </w:r>
      <w:proofErr w:type="gramEnd"/>
      <w:r w:rsidRPr="00316F91">
        <w:rPr>
          <w:spacing w:val="-6"/>
        </w:rPr>
        <w:t xml:space="preserve"> 3 мальчиков и 2 девочек. Сколькими способами это можно сделать?  </w:t>
      </w:r>
    </w:p>
    <w:p w:rsidR="00BE4371" w:rsidRPr="00316F91" w:rsidRDefault="00BE4371" w:rsidP="00BE4371">
      <w:pPr>
        <w:rPr>
          <w:spacing w:val="-6"/>
          <w:sz w:val="6"/>
          <w:szCs w:val="6"/>
        </w:rPr>
      </w:pPr>
    </w:p>
    <w:p w:rsidR="00BE4371" w:rsidRPr="00316F91" w:rsidRDefault="00BE4371" w:rsidP="00BE4371">
      <w:pPr>
        <w:rPr>
          <w:rFonts w:cs="Calibri"/>
        </w:rPr>
      </w:pPr>
      <w:r w:rsidRPr="00316F91">
        <w:t xml:space="preserve">       6</w:t>
      </w:r>
      <w:r w:rsidRPr="00316F91">
        <w:rPr>
          <w:rFonts w:cs="Calibri"/>
        </w:rPr>
        <w:t xml:space="preserve">. На четырёх карточках написаны цифры 1, 3, 5, 7. Карточки перевернули и </w:t>
      </w:r>
    </w:p>
    <w:p w:rsidR="00BE4371" w:rsidRPr="00316F91" w:rsidRDefault="00BE4371" w:rsidP="00BE4371">
      <w:pPr>
        <w:rPr>
          <w:rFonts w:cs="Calibri"/>
        </w:rPr>
      </w:pPr>
      <w:r w:rsidRPr="00316F91">
        <w:rPr>
          <w:rFonts w:cs="Calibri"/>
        </w:rPr>
        <w:t xml:space="preserve">           помешали. Затем наугад последовательно положили эти карточки в ряд </w:t>
      </w:r>
    </w:p>
    <w:p w:rsidR="00BE4371" w:rsidRPr="00316F91" w:rsidRDefault="00BE4371" w:rsidP="00BE4371">
      <w:pPr>
        <w:rPr>
          <w:rFonts w:cs="Calibri"/>
        </w:rPr>
      </w:pPr>
      <w:r w:rsidRPr="00316F91">
        <w:rPr>
          <w:rFonts w:cs="Calibri"/>
        </w:rPr>
        <w:t xml:space="preserve">           одну за другой и открыли. Какова вероятность того, что в результате </w:t>
      </w:r>
    </w:p>
    <w:p w:rsidR="00BE4371" w:rsidRDefault="00BE4371" w:rsidP="00BE4371">
      <w:r w:rsidRPr="00316F91">
        <w:rPr>
          <w:rFonts w:cs="Calibri"/>
        </w:rPr>
        <w:t xml:space="preserve">           получится число, большее 7000?       </w:t>
      </w:r>
      <w:r w:rsidRPr="00316F91">
        <w:t xml:space="preserve">          </w:t>
      </w:r>
    </w:p>
    <w:p w:rsidR="00BE4371" w:rsidRPr="002220AD" w:rsidRDefault="00BE4371" w:rsidP="00BE4371">
      <w:pPr>
        <w:rPr>
          <w:sz w:val="28"/>
        </w:rPr>
      </w:pPr>
      <w:r w:rsidRPr="00F77CFE">
        <w:t xml:space="preserve">             </w:t>
      </w:r>
    </w:p>
    <w:sectPr w:rsidR="00BE4371" w:rsidRPr="002220AD" w:rsidSect="009A625D">
      <w:type w:val="continuous"/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339B" w:rsidRDefault="0047339B" w:rsidP="00084CC5">
      <w:r>
        <w:separator/>
      </w:r>
    </w:p>
  </w:endnote>
  <w:endnote w:type="continuationSeparator" w:id="0">
    <w:p w:rsidR="0047339B" w:rsidRDefault="0047339B" w:rsidP="00084C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339B" w:rsidRDefault="0047339B" w:rsidP="00084CC5">
      <w:r>
        <w:separator/>
      </w:r>
    </w:p>
  </w:footnote>
  <w:footnote w:type="continuationSeparator" w:id="0">
    <w:p w:rsidR="0047339B" w:rsidRDefault="0047339B" w:rsidP="00084C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4B985630"/>
    <w:lvl w:ilvl="0">
      <w:numFmt w:val="bullet"/>
      <w:lvlText w:val="*"/>
      <w:lvlJc w:val="left"/>
    </w:lvl>
  </w:abstractNum>
  <w:abstractNum w:abstractNumId="1">
    <w:nsid w:val="066F6D6B"/>
    <w:multiLevelType w:val="hybridMultilevel"/>
    <w:tmpl w:val="54F8208A"/>
    <w:lvl w:ilvl="0" w:tplc="1A2421E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C13034"/>
    <w:multiLevelType w:val="hybridMultilevel"/>
    <w:tmpl w:val="59D2588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026109"/>
    <w:multiLevelType w:val="hybridMultilevel"/>
    <w:tmpl w:val="35708A1C"/>
    <w:lvl w:ilvl="0" w:tplc="FF18F57E">
      <w:start w:val="59"/>
      <w:numFmt w:val="decimal"/>
      <w:lvlText w:val="%1."/>
      <w:lvlJc w:val="left"/>
      <w:pPr>
        <w:ind w:left="502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520BC2"/>
    <w:multiLevelType w:val="hybridMultilevel"/>
    <w:tmpl w:val="981252A6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8F06888"/>
    <w:multiLevelType w:val="hybridMultilevel"/>
    <w:tmpl w:val="951A96A0"/>
    <w:lvl w:ilvl="0" w:tplc="7B98F15A">
      <w:start w:val="3"/>
      <w:numFmt w:val="decimal"/>
      <w:lvlText w:val="%1."/>
      <w:lvlJc w:val="left"/>
      <w:pPr>
        <w:ind w:left="85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76" w:hanging="360"/>
      </w:pPr>
    </w:lvl>
    <w:lvl w:ilvl="2" w:tplc="0419001B" w:tentative="1">
      <w:start w:val="1"/>
      <w:numFmt w:val="lowerRoman"/>
      <w:lvlText w:val="%3."/>
      <w:lvlJc w:val="right"/>
      <w:pPr>
        <w:ind w:left="2296" w:hanging="180"/>
      </w:pPr>
    </w:lvl>
    <w:lvl w:ilvl="3" w:tplc="0419000F" w:tentative="1">
      <w:start w:val="1"/>
      <w:numFmt w:val="decimal"/>
      <w:lvlText w:val="%4."/>
      <w:lvlJc w:val="left"/>
      <w:pPr>
        <w:ind w:left="3016" w:hanging="360"/>
      </w:pPr>
    </w:lvl>
    <w:lvl w:ilvl="4" w:tplc="04190019" w:tentative="1">
      <w:start w:val="1"/>
      <w:numFmt w:val="lowerLetter"/>
      <w:lvlText w:val="%5."/>
      <w:lvlJc w:val="left"/>
      <w:pPr>
        <w:ind w:left="3736" w:hanging="360"/>
      </w:pPr>
    </w:lvl>
    <w:lvl w:ilvl="5" w:tplc="0419001B" w:tentative="1">
      <w:start w:val="1"/>
      <w:numFmt w:val="lowerRoman"/>
      <w:lvlText w:val="%6."/>
      <w:lvlJc w:val="right"/>
      <w:pPr>
        <w:ind w:left="4456" w:hanging="180"/>
      </w:pPr>
    </w:lvl>
    <w:lvl w:ilvl="6" w:tplc="0419000F" w:tentative="1">
      <w:start w:val="1"/>
      <w:numFmt w:val="decimal"/>
      <w:lvlText w:val="%7."/>
      <w:lvlJc w:val="left"/>
      <w:pPr>
        <w:ind w:left="5176" w:hanging="360"/>
      </w:pPr>
    </w:lvl>
    <w:lvl w:ilvl="7" w:tplc="04190019" w:tentative="1">
      <w:start w:val="1"/>
      <w:numFmt w:val="lowerLetter"/>
      <w:lvlText w:val="%8."/>
      <w:lvlJc w:val="left"/>
      <w:pPr>
        <w:ind w:left="5896" w:hanging="360"/>
      </w:pPr>
    </w:lvl>
    <w:lvl w:ilvl="8" w:tplc="0419001B" w:tentative="1">
      <w:start w:val="1"/>
      <w:numFmt w:val="lowerRoman"/>
      <w:lvlText w:val="%9."/>
      <w:lvlJc w:val="right"/>
      <w:pPr>
        <w:ind w:left="6616" w:hanging="180"/>
      </w:pPr>
    </w:lvl>
  </w:abstractNum>
  <w:abstractNum w:abstractNumId="6">
    <w:nsid w:val="199F18FB"/>
    <w:multiLevelType w:val="hybridMultilevel"/>
    <w:tmpl w:val="B71C5D88"/>
    <w:lvl w:ilvl="0" w:tplc="9B5A62E0">
      <w:start w:val="1"/>
      <w:numFmt w:val="decimal"/>
      <w:lvlText w:val="%1)"/>
      <w:lvlJc w:val="left"/>
      <w:pPr>
        <w:ind w:left="7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16" w:hanging="360"/>
      </w:pPr>
    </w:lvl>
    <w:lvl w:ilvl="2" w:tplc="0419001B" w:tentative="1">
      <w:start w:val="1"/>
      <w:numFmt w:val="lowerRoman"/>
      <w:lvlText w:val="%3."/>
      <w:lvlJc w:val="right"/>
      <w:pPr>
        <w:ind w:left="2236" w:hanging="180"/>
      </w:pPr>
    </w:lvl>
    <w:lvl w:ilvl="3" w:tplc="0419000F" w:tentative="1">
      <w:start w:val="1"/>
      <w:numFmt w:val="decimal"/>
      <w:lvlText w:val="%4."/>
      <w:lvlJc w:val="left"/>
      <w:pPr>
        <w:ind w:left="2956" w:hanging="360"/>
      </w:pPr>
    </w:lvl>
    <w:lvl w:ilvl="4" w:tplc="04190019" w:tentative="1">
      <w:start w:val="1"/>
      <w:numFmt w:val="lowerLetter"/>
      <w:lvlText w:val="%5."/>
      <w:lvlJc w:val="left"/>
      <w:pPr>
        <w:ind w:left="3676" w:hanging="360"/>
      </w:pPr>
    </w:lvl>
    <w:lvl w:ilvl="5" w:tplc="0419001B" w:tentative="1">
      <w:start w:val="1"/>
      <w:numFmt w:val="lowerRoman"/>
      <w:lvlText w:val="%6."/>
      <w:lvlJc w:val="right"/>
      <w:pPr>
        <w:ind w:left="4396" w:hanging="180"/>
      </w:pPr>
    </w:lvl>
    <w:lvl w:ilvl="6" w:tplc="0419000F" w:tentative="1">
      <w:start w:val="1"/>
      <w:numFmt w:val="decimal"/>
      <w:lvlText w:val="%7."/>
      <w:lvlJc w:val="left"/>
      <w:pPr>
        <w:ind w:left="5116" w:hanging="360"/>
      </w:pPr>
    </w:lvl>
    <w:lvl w:ilvl="7" w:tplc="04190019" w:tentative="1">
      <w:start w:val="1"/>
      <w:numFmt w:val="lowerLetter"/>
      <w:lvlText w:val="%8."/>
      <w:lvlJc w:val="left"/>
      <w:pPr>
        <w:ind w:left="5836" w:hanging="360"/>
      </w:pPr>
    </w:lvl>
    <w:lvl w:ilvl="8" w:tplc="0419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7">
    <w:nsid w:val="1B1355BA"/>
    <w:multiLevelType w:val="hybridMultilevel"/>
    <w:tmpl w:val="C6787D1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D70575B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09177AD"/>
    <w:multiLevelType w:val="hybridMultilevel"/>
    <w:tmpl w:val="E0E67826"/>
    <w:lvl w:ilvl="0" w:tplc="1640D5FC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37586524"/>
    <w:multiLevelType w:val="hybridMultilevel"/>
    <w:tmpl w:val="E5987D3C"/>
    <w:lvl w:ilvl="0" w:tplc="30DE335A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1">
    <w:nsid w:val="3DC611CD"/>
    <w:multiLevelType w:val="hybridMultilevel"/>
    <w:tmpl w:val="5038FA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F1E2CD8"/>
    <w:multiLevelType w:val="hybridMultilevel"/>
    <w:tmpl w:val="F20EA7C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0397F64"/>
    <w:multiLevelType w:val="hybridMultilevel"/>
    <w:tmpl w:val="ACE42FD8"/>
    <w:lvl w:ilvl="0" w:tplc="07024626">
      <w:start w:val="1"/>
      <w:numFmt w:val="decimal"/>
      <w:lvlText w:val="%1."/>
      <w:lvlJc w:val="left"/>
      <w:pPr>
        <w:ind w:left="4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6" w:hanging="360"/>
      </w:pPr>
    </w:lvl>
    <w:lvl w:ilvl="2" w:tplc="0419001B" w:tentative="1">
      <w:start w:val="1"/>
      <w:numFmt w:val="lowerRoman"/>
      <w:lvlText w:val="%3."/>
      <w:lvlJc w:val="right"/>
      <w:pPr>
        <w:ind w:left="1876" w:hanging="180"/>
      </w:pPr>
    </w:lvl>
    <w:lvl w:ilvl="3" w:tplc="0419000F" w:tentative="1">
      <w:start w:val="1"/>
      <w:numFmt w:val="decimal"/>
      <w:lvlText w:val="%4."/>
      <w:lvlJc w:val="left"/>
      <w:pPr>
        <w:ind w:left="2596" w:hanging="360"/>
      </w:pPr>
    </w:lvl>
    <w:lvl w:ilvl="4" w:tplc="04190019" w:tentative="1">
      <w:start w:val="1"/>
      <w:numFmt w:val="lowerLetter"/>
      <w:lvlText w:val="%5."/>
      <w:lvlJc w:val="left"/>
      <w:pPr>
        <w:ind w:left="3316" w:hanging="360"/>
      </w:pPr>
    </w:lvl>
    <w:lvl w:ilvl="5" w:tplc="0419001B" w:tentative="1">
      <w:start w:val="1"/>
      <w:numFmt w:val="lowerRoman"/>
      <w:lvlText w:val="%6."/>
      <w:lvlJc w:val="right"/>
      <w:pPr>
        <w:ind w:left="4036" w:hanging="180"/>
      </w:pPr>
    </w:lvl>
    <w:lvl w:ilvl="6" w:tplc="0419000F" w:tentative="1">
      <w:start w:val="1"/>
      <w:numFmt w:val="decimal"/>
      <w:lvlText w:val="%7."/>
      <w:lvlJc w:val="left"/>
      <w:pPr>
        <w:ind w:left="4756" w:hanging="360"/>
      </w:pPr>
    </w:lvl>
    <w:lvl w:ilvl="7" w:tplc="04190019" w:tentative="1">
      <w:start w:val="1"/>
      <w:numFmt w:val="lowerLetter"/>
      <w:lvlText w:val="%8."/>
      <w:lvlJc w:val="left"/>
      <w:pPr>
        <w:ind w:left="5476" w:hanging="360"/>
      </w:pPr>
    </w:lvl>
    <w:lvl w:ilvl="8" w:tplc="0419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14">
    <w:nsid w:val="41D833A0"/>
    <w:multiLevelType w:val="hybridMultilevel"/>
    <w:tmpl w:val="D33E6ED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5">
    <w:nsid w:val="42480C79"/>
    <w:multiLevelType w:val="hybridMultilevel"/>
    <w:tmpl w:val="618CAE0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73C14BA"/>
    <w:multiLevelType w:val="hybridMultilevel"/>
    <w:tmpl w:val="B9E4F9DE"/>
    <w:lvl w:ilvl="0" w:tplc="3438B2F4">
      <w:start w:val="1"/>
      <w:numFmt w:val="decimal"/>
      <w:lvlText w:val="%1)"/>
      <w:lvlJc w:val="left"/>
      <w:pPr>
        <w:ind w:left="37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96" w:hanging="360"/>
      </w:pPr>
    </w:lvl>
    <w:lvl w:ilvl="2" w:tplc="0419001B" w:tentative="1">
      <w:start w:val="1"/>
      <w:numFmt w:val="lowerRoman"/>
      <w:lvlText w:val="%3."/>
      <w:lvlJc w:val="right"/>
      <w:pPr>
        <w:ind w:left="1816" w:hanging="180"/>
      </w:pPr>
    </w:lvl>
    <w:lvl w:ilvl="3" w:tplc="0419000F" w:tentative="1">
      <w:start w:val="1"/>
      <w:numFmt w:val="decimal"/>
      <w:lvlText w:val="%4."/>
      <w:lvlJc w:val="left"/>
      <w:pPr>
        <w:ind w:left="2536" w:hanging="360"/>
      </w:pPr>
    </w:lvl>
    <w:lvl w:ilvl="4" w:tplc="04190019" w:tentative="1">
      <w:start w:val="1"/>
      <w:numFmt w:val="lowerLetter"/>
      <w:lvlText w:val="%5."/>
      <w:lvlJc w:val="left"/>
      <w:pPr>
        <w:ind w:left="3256" w:hanging="360"/>
      </w:pPr>
    </w:lvl>
    <w:lvl w:ilvl="5" w:tplc="0419001B" w:tentative="1">
      <w:start w:val="1"/>
      <w:numFmt w:val="lowerRoman"/>
      <w:lvlText w:val="%6."/>
      <w:lvlJc w:val="right"/>
      <w:pPr>
        <w:ind w:left="3976" w:hanging="180"/>
      </w:pPr>
    </w:lvl>
    <w:lvl w:ilvl="6" w:tplc="0419000F" w:tentative="1">
      <w:start w:val="1"/>
      <w:numFmt w:val="decimal"/>
      <w:lvlText w:val="%7."/>
      <w:lvlJc w:val="left"/>
      <w:pPr>
        <w:ind w:left="4696" w:hanging="360"/>
      </w:pPr>
    </w:lvl>
    <w:lvl w:ilvl="7" w:tplc="04190019" w:tentative="1">
      <w:start w:val="1"/>
      <w:numFmt w:val="lowerLetter"/>
      <w:lvlText w:val="%8."/>
      <w:lvlJc w:val="left"/>
      <w:pPr>
        <w:ind w:left="5416" w:hanging="360"/>
      </w:pPr>
    </w:lvl>
    <w:lvl w:ilvl="8" w:tplc="0419001B" w:tentative="1">
      <w:start w:val="1"/>
      <w:numFmt w:val="lowerRoman"/>
      <w:lvlText w:val="%9."/>
      <w:lvlJc w:val="right"/>
      <w:pPr>
        <w:ind w:left="6136" w:hanging="180"/>
      </w:pPr>
    </w:lvl>
  </w:abstractNum>
  <w:abstractNum w:abstractNumId="17">
    <w:nsid w:val="48884FA5"/>
    <w:multiLevelType w:val="hybridMultilevel"/>
    <w:tmpl w:val="55D4FAFA"/>
    <w:lvl w:ilvl="0" w:tplc="D6CABC4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8B86C23"/>
    <w:multiLevelType w:val="hybridMultilevel"/>
    <w:tmpl w:val="F5C4E124"/>
    <w:lvl w:ilvl="0" w:tplc="A4F24928">
      <w:start w:val="1"/>
      <w:numFmt w:val="decimal"/>
      <w:lvlText w:val="%1."/>
      <w:lvlJc w:val="left"/>
      <w:pPr>
        <w:ind w:left="4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16" w:hanging="360"/>
      </w:pPr>
    </w:lvl>
    <w:lvl w:ilvl="2" w:tplc="0419001B" w:tentative="1">
      <w:start w:val="1"/>
      <w:numFmt w:val="lowerRoman"/>
      <w:lvlText w:val="%3."/>
      <w:lvlJc w:val="right"/>
      <w:pPr>
        <w:ind w:left="1936" w:hanging="180"/>
      </w:pPr>
    </w:lvl>
    <w:lvl w:ilvl="3" w:tplc="0419000F" w:tentative="1">
      <w:start w:val="1"/>
      <w:numFmt w:val="decimal"/>
      <w:lvlText w:val="%4."/>
      <w:lvlJc w:val="left"/>
      <w:pPr>
        <w:ind w:left="2656" w:hanging="360"/>
      </w:pPr>
    </w:lvl>
    <w:lvl w:ilvl="4" w:tplc="04190019" w:tentative="1">
      <w:start w:val="1"/>
      <w:numFmt w:val="lowerLetter"/>
      <w:lvlText w:val="%5."/>
      <w:lvlJc w:val="left"/>
      <w:pPr>
        <w:ind w:left="3376" w:hanging="360"/>
      </w:pPr>
    </w:lvl>
    <w:lvl w:ilvl="5" w:tplc="0419001B" w:tentative="1">
      <w:start w:val="1"/>
      <w:numFmt w:val="lowerRoman"/>
      <w:lvlText w:val="%6."/>
      <w:lvlJc w:val="right"/>
      <w:pPr>
        <w:ind w:left="4096" w:hanging="180"/>
      </w:pPr>
    </w:lvl>
    <w:lvl w:ilvl="6" w:tplc="0419000F" w:tentative="1">
      <w:start w:val="1"/>
      <w:numFmt w:val="decimal"/>
      <w:lvlText w:val="%7."/>
      <w:lvlJc w:val="left"/>
      <w:pPr>
        <w:ind w:left="4816" w:hanging="360"/>
      </w:pPr>
    </w:lvl>
    <w:lvl w:ilvl="7" w:tplc="04190019" w:tentative="1">
      <w:start w:val="1"/>
      <w:numFmt w:val="lowerLetter"/>
      <w:lvlText w:val="%8."/>
      <w:lvlJc w:val="left"/>
      <w:pPr>
        <w:ind w:left="5536" w:hanging="360"/>
      </w:pPr>
    </w:lvl>
    <w:lvl w:ilvl="8" w:tplc="0419001B" w:tentative="1">
      <w:start w:val="1"/>
      <w:numFmt w:val="lowerRoman"/>
      <w:lvlText w:val="%9."/>
      <w:lvlJc w:val="right"/>
      <w:pPr>
        <w:ind w:left="6256" w:hanging="180"/>
      </w:pPr>
    </w:lvl>
  </w:abstractNum>
  <w:abstractNum w:abstractNumId="19">
    <w:nsid w:val="4F675B1E"/>
    <w:multiLevelType w:val="hybridMultilevel"/>
    <w:tmpl w:val="35101780"/>
    <w:lvl w:ilvl="0" w:tplc="CEBEE792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27814E8"/>
    <w:multiLevelType w:val="hybridMultilevel"/>
    <w:tmpl w:val="66621E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B12545"/>
    <w:multiLevelType w:val="hybridMultilevel"/>
    <w:tmpl w:val="0F42A812"/>
    <w:lvl w:ilvl="0" w:tplc="30545786">
      <w:start w:val="1"/>
      <w:numFmt w:val="decimal"/>
      <w:lvlText w:val="%1)"/>
      <w:lvlJc w:val="left"/>
      <w:pPr>
        <w:ind w:left="796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516" w:hanging="360"/>
      </w:pPr>
    </w:lvl>
    <w:lvl w:ilvl="2" w:tplc="0419001B" w:tentative="1">
      <w:start w:val="1"/>
      <w:numFmt w:val="lowerRoman"/>
      <w:lvlText w:val="%3."/>
      <w:lvlJc w:val="right"/>
      <w:pPr>
        <w:ind w:left="2236" w:hanging="180"/>
      </w:pPr>
    </w:lvl>
    <w:lvl w:ilvl="3" w:tplc="0419000F" w:tentative="1">
      <w:start w:val="1"/>
      <w:numFmt w:val="decimal"/>
      <w:lvlText w:val="%4."/>
      <w:lvlJc w:val="left"/>
      <w:pPr>
        <w:ind w:left="2956" w:hanging="360"/>
      </w:pPr>
    </w:lvl>
    <w:lvl w:ilvl="4" w:tplc="04190019" w:tentative="1">
      <w:start w:val="1"/>
      <w:numFmt w:val="lowerLetter"/>
      <w:lvlText w:val="%5."/>
      <w:lvlJc w:val="left"/>
      <w:pPr>
        <w:ind w:left="3676" w:hanging="360"/>
      </w:pPr>
    </w:lvl>
    <w:lvl w:ilvl="5" w:tplc="0419001B" w:tentative="1">
      <w:start w:val="1"/>
      <w:numFmt w:val="lowerRoman"/>
      <w:lvlText w:val="%6."/>
      <w:lvlJc w:val="right"/>
      <w:pPr>
        <w:ind w:left="4396" w:hanging="180"/>
      </w:pPr>
    </w:lvl>
    <w:lvl w:ilvl="6" w:tplc="0419000F" w:tentative="1">
      <w:start w:val="1"/>
      <w:numFmt w:val="decimal"/>
      <w:lvlText w:val="%7."/>
      <w:lvlJc w:val="left"/>
      <w:pPr>
        <w:ind w:left="5116" w:hanging="360"/>
      </w:pPr>
    </w:lvl>
    <w:lvl w:ilvl="7" w:tplc="04190019" w:tentative="1">
      <w:start w:val="1"/>
      <w:numFmt w:val="lowerLetter"/>
      <w:lvlText w:val="%8."/>
      <w:lvlJc w:val="left"/>
      <w:pPr>
        <w:ind w:left="5836" w:hanging="360"/>
      </w:pPr>
    </w:lvl>
    <w:lvl w:ilvl="8" w:tplc="0419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22">
    <w:nsid w:val="564E326A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611124F3"/>
    <w:multiLevelType w:val="hybridMultilevel"/>
    <w:tmpl w:val="4140B7A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3C0F65"/>
    <w:multiLevelType w:val="hybridMultilevel"/>
    <w:tmpl w:val="4F000D3C"/>
    <w:lvl w:ilvl="0" w:tplc="0720B10A">
      <w:start w:val="1"/>
      <w:numFmt w:val="decimal"/>
      <w:lvlText w:val="%1)"/>
      <w:lvlJc w:val="left"/>
      <w:pPr>
        <w:ind w:left="7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16" w:hanging="360"/>
      </w:pPr>
    </w:lvl>
    <w:lvl w:ilvl="2" w:tplc="0419001B" w:tentative="1">
      <w:start w:val="1"/>
      <w:numFmt w:val="lowerRoman"/>
      <w:lvlText w:val="%3."/>
      <w:lvlJc w:val="right"/>
      <w:pPr>
        <w:ind w:left="2236" w:hanging="180"/>
      </w:pPr>
    </w:lvl>
    <w:lvl w:ilvl="3" w:tplc="0419000F" w:tentative="1">
      <w:start w:val="1"/>
      <w:numFmt w:val="decimal"/>
      <w:lvlText w:val="%4."/>
      <w:lvlJc w:val="left"/>
      <w:pPr>
        <w:ind w:left="2956" w:hanging="360"/>
      </w:pPr>
    </w:lvl>
    <w:lvl w:ilvl="4" w:tplc="04190019" w:tentative="1">
      <w:start w:val="1"/>
      <w:numFmt w:val="lowerLetter"/>
      <w:lvlText w:val="%5."/>
      <w:lvlJc w:val="left"/>
      <w:pPr>
        <w:ind w:left="3676" w:hanging="360"/>
      </w:pPr>
    </w:lvl>
    <w:lvl w:ilvl="5" w:tplc="0419001B" w:tentative="1">
      <w:start w:val="1"/>
      <w:numFmt w:val="lowerRoman"/>
      <w:lvlText w:val="%6."/>
      <w:lvlJc w:val="right"/>
      <w:pPr>
        <w:ind w:left="4396" w:hanging="180"/>
      </w:pPr>
    </w:lvl>
    <w:lvl w:ilvl="6" w:tplc="0419000F" w:tentative="1">
      <w:start w:val="1"/>
      <w:numFmt w:val="decimal"/>
      <w:lvlText w:val="%7."/>
      <w:lvlJc w:val="left"/>
      <w:pPr>
        <w:ind w:left="5116" w:hanging="360"/>
      </w:pPr>
    </w:lvl>
    <w:lvl w:ilvl="7" w:tplc="04190019" w:tentative="1">
      <w:start w:val="1"/>
      <w:numFmt w:val="lowerLetter"/>
      <w:lvlText w:val="%8."/>
      <w:lvlJc w:val="left"/>
      <w:pPr>
        <w:ind w:left="5836" w:hanging="360"/>
      </w:pPr>
    </w:lvl>
    <w:lvl w:ilvl="8" w:tplc="0419001B" w:tentative="1">
      <w:start w:val="1"/>
      <w:numFmt w:val="lowerRoman"/>
      <w:lvlText w:val="%9."/>
      <w:lvlJc w:val="right"/>
      <w:pPr>
        <w:ind w:left="6556" w:hanging="180"/>
      </w:pPr>
    </w:lvl>
  </w:abstractNum>
  <w:abstractNum w:abstractNumId="25">
    <w:nsid w:val="6A267E6D"/>
    <w:multiLevelType w:val="hybridMultilevel"/>
    <w:tmpl w:val="2974C73E"/>
    <w:lvl w:ilvl="0" w:tplc="2494A516">
      <w:start w:val="66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26">
    <w:nsid w:val="6A6C76FF"/>
    <w:multiLevelType w:val="hybridMultilevel"/>
    <w:tmpl w:val="C53E614A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CF53371"/>
    <w:multiLevelType w:val="hybridMultilevel"/>
    <w:tmpl w:val="8A58E348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0327848"/>
    <w:multiLevelType w:val="hybridMultilevel"/>
    <w:tmpl w:val="8C10D37E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6CD7111"/>
    <w:multiLevelType w:val="hybridMultilevel"/>
    <w:tmpl w:val="4AD68B7C"/>
    <w:lvl w:ilvl="0" w:tplc="EE025E08">
      <w:start w:val="7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7E154ED"/>
    <w:multiLevelType w:val="hybridMultilevel"/>
    <w:tmpl w:val="7E44969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27"/>
  </w:num>
  <w:num w:numId="3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1"/>
  </w:num>
  <w:num w:numId="5">
    <w:abstractNumId w:val="22"/>
  </w:num>
  <w:num w:numId="6">
    <w:abstractNumId w:val="25"/>
  </w:num>
  <w:num w:numId="7">
    <w:abstractNumId w:val="8"/>
  </w:num>
  <w:num w:numId="8">
    <w:abstractNumId w:val="29"/>
  </w:num>
  <w:num w:numId="9">
    <w:abstractNumId w:val="17"/>
  </w:num>
  <w:num w:numId="10">
    <w:abstractNumId w:val="3"/>
  </w:num>
  <w:num w:numId="11">
    <w:abstractNumId w:val="2"/>
  </w:num>
  <w:num w:numId="12">
    <w:abstractNumId w:val="26"/>
  </w:num>
  <w:num w:numId="13">
    <w:abstractNumId w:val="15"/>
  </w:num>
  <w:num w:numId="14">
    <w:abstractNumId w:val="28"/>
  </w:num>
  <w:num w:numId="15">
    <w:abstractNumId w:val="10"/>
  </w:num>
  <w:num w:numId="16">
    <w:abstractNumId w:val="30"/>
  </w:num>
  <w:num w:numId="17">
    <w:abstractNumId w:val="4"/>
  </w:num>
  <w:num w:numId="18">
    <w:abstractNumId w:val="7"/>
  </w:num>
  <w:num w:numId="19">
    <w:abstractNumId w:val="19"/>
  </w:num>
  <w:num w:numId="20">
    <w:abstractNumId w:val="20"/>
  </w:num>
  <w:num w:numId="21">
    <w:abstractNumId w:val="11"/>
  </w:num>
  <w:num w:numId="22">
    <w:abstractNumId w:val="16"/>
  </w:num>
  <w:num w:numId="23">
    <w:abstractNumId w:val="12"/>
  </w:num>
  <w:num w:numId="24">
    <w:abstractNumId w:val="23"/>
  </w:num>
  <w:num w:numId="25">
    <w:abstractNumId w:val="18"/>
  </w:num>
  <w:num w:numId="26">
    <w:abstractNumId w:val="5"/>
  </w:num>
  <w:num w:numId="27">
    <w:abstractNumId w:val="9"/>
  </w:num>
  <w:num w:numId="28">
    <w:abstractNumId w:val="13"/>
  </w:num>
  <w:num w:numId="29">
    <w:abstractNumId w:val="24"/>
  </w:num>
  <w:num w:numId="30">
    <w:abstractNumId w:val="6"/>
  </w:num>
  <w:num w:numId="31">
    <w:abstractNumId w:val="21"/>
  </w:num>
  <w:numIdMacAtCleanup w:val="3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4CC5"/>
    <w:rsid w:val="0000008E"/>
    <w:rsid w:val="000047A8"/>
    <w:rsid w:val="00005E14"/>
    <w:rsid w:val="000062DA"/>
    <w:rsid w:val="00006587"/>
    <w:rsid w:val="000067E5"/>
    <w:rsid w:val="00007C47"/>
    <w:rsid w:val="000103EC"/>
    <w:rsid w:val="00010839"/>
    <w:rsid w:val="0001113B"/>
    <w:rsid w:val="000114BF"/>
    <w:rsid w:val="00011DB9"/>
    <w:rsid w:val="0001268A"/>
    <w:rsid w:val="00012CB3"/>
    <w:rsid w:val="00013DC4"/>
    <w:rsid w:val="00013E5F"/>
    <w:rsid w:val="00013F76"/>
    <w:rsid w:val="00014CF0"/>
    <w:rsid w:val="00015D36"/>
    <w:rsid w:val="00016215"/>
    <w:rsid w:val="000172AE"/>
    <w:rsid w:val="00017BC0"/>
    <w:rsid w:val="00017C01"/>
    <w:rsid w:val="000223EB"/>
    <w:rsid w:val="00022D88"/>
    <w:rsid w:val="00023DF6"/>
    <w:rsid w:val="00026672"/>
    <w:rsid w:val="0002667F"/>
    <w:rsid w:val="00026905"/>
    <w:rsid w:val="000300FB"/>
    <w:rsid w:val="00030174"/>
    <w:rsid w:val="00033CB8"/>
    <w:rsid w:val="00036518"/>
    <w:rsid w:val="0003708C"/>
    <w:rsid w:val="00037BEE"/>
    <w:rsid w:val="00040699"/>
    <w:rsid w:val="00040DF0"/>
    <w:rsid w:val="000422BB"/>
    <w:rsid w:val="00042A8A"/>
    <w:rsid w:val="00042F66"/>
    <w:rsid w:val="00045802"/>
    <w:rsid w:val="0004667F"/>
    <w:rsid w:val="000468C5"/>
    <w:rsid w:val="0005027B"/>
    <w:rsid w:val="000520DB"/>
    <w:rsid w:val="00052843"/>
    <w:rsid w:val="00055CBB"/>
    <w:rsid w:val="000567CF"/>
    <w:rsid w:val="000600A0"/>
    <w:rsid w:val="00060CCF"/>
    <w:rsid w:val="00064070"/>
    <w:rsid w:val="000651F0"/>
    <w:rsid w:val="00065F74"/>
    <w:rsid w:val="00070424"/>
    <w:rsid w:val="00070E5A"/>
    <w:rsid w:val="0007148C"/>
    <w:rsid w:val="00071595"/>
    <w:rsid w:val="00071E98"/>
    <w:rsid w:val="0007262D"/>
    <w:rsid w:val="00074DEE"/>
    <w:rsid w:val="000800EF"/>
    <w:rsid w:val="00080E5B"/>
    <w:rsid w:val="00080FBD"/>
    <w:rsid w:val="00081A4A"/>
    <w:rsid w:val="00082728"/>
    <w:rsid w:val="00084A9D"/>
    <w:rsid w:val="00084CC5"/>
    <w:rsid w:val="000855D4"/>
    <w:rsid w:val="00085E08"/>
    <w:rsid w:val="0008612E"/>
    <w:rsid w:val="000876CA"/>
    <w:rsid w:val="00087954"/>
    <w:rsid w:val="00090497"/>
    <w:rsid w:val="000910B2"/>
    <w:rsid w:val="00091A1B"/>
    <w:rsid w:val="00094460"/>
    <w:rsid w:val="00095006"/>
    <w:rsid w:val="000958CA"/>
    <w:rsid w:val="000A27AD"/>
    <w:rsid w:val="000A5329"/>
    <w:rsid w:val="000B079E"/>
    <w:rsid w:val="000B0A20"/>
    <w:rsid w:val="000B2D13"/>
    <w:rsid w:val="000B61B7"/>
    <w:rsid w:val="000B7B27"/>
    <w:rsid w:val="000C1968"/>
    <w:rsid w:val="000C2CFF"/>
    <w:rsid w:val="000C3EFC"/>
    <w:rsid w:val="000C4085"/>
    <w:rsid w:val="000C4216"/>
    <w:rsid w:val="000C45D1"/>
    <w:rsid w:val="000C5423"/>
    <w:rsid w:val="000C6EFE"/>
    <w:rsid w:val="000C771F"/>
    <w:rsid w:val="000D1F03"/>
    <w:rsid w:val="000D29E2"/>
    <w:rsid w:val="000D2BAF"/>
    <w:rsid w:val="000D2D46"/>
    <w:rsid w:val="000D2FB4"/>
    <w:rsid w:val="000D5F53"/>
    <w:rsid w:val="000D62B2"/>
    <w:rsid w:val="000E0429"/>
    <w:rsid w:val="000E23A3"/>
    <w:rsid w:val="000E68F8"/>
    <w:rsid w:val="000F0E1C"/>
    <w:rsid w:val="000F3E68"/>
    <w:rsid w:val="000F472B"/>
    <w:rsid w:val="000F4A73"/>
    <w:rsid w:val="000F5513"/>
    <w:rsid w:val="000F5F88"/>
    <w:rsid w:val="000F6F33"/>
    <w:rsid w:val="000F7451"/>
    <w:rsid w:val="001018D3"/>
    <w:rsid w:val="00102020"/>
    <w:rsid w:val="001056D7"/>
    <w:rsid w:val="00106643"/>
    <w:rsid w:val="00107B07"/>
    <w:rsid w:val="00112B63"/>
    <w:rsid w:val="00112DD5"/>
    <w:rsid w:val="00113240"/>
    <w:rsid w:val="00115A2B"/>
    <w:rsid w:val="00115FC9"/>
    <w:rsid w:val="0011612E"/>
    <w:rsid w:val="001205D2"/>
    <w:rsid w:val="00122D4D"/>
    <w:rsid w:val="00124ECC"/>
    <w:rsid w:val="0012601F"/>
    <w:rsid w:val="001274CF"/>
    <w:rsid w:val="0013260E"/>
    <w:rsid w:val="00135212"/>
    <w:rsid w:val="00135976"/>
    <w:rsid w:val="001359FF"/>
    <w:rsid w:val="00135BFA"/>
    <w:rsid w:val="001365D2"/>
    <w:rsid w:val="00137584"/>
    <w:rsid w:val="00137EE2"/>
    <w:rsid w:val="00141078"/>
    <w:rsid w:val="00141599"/>
    <w:rsid w:val="00141F83"/>
    <w:rsid w:val="00142D3F"/>
    <w:rsid w:val="00145645"/>
    <w:rsid w:val="00145AFB"/>
    <w:rsid w:val="00146C85"/>
    <w:rsid w:val="001471BF"/>
    <w:rsid w:val="001479D1"/>
    <w:rsid w:val="00151190"/>
    <w:rsid w:val="00151D76"/>
    <w:rsid w:val="00153F60"/>
    <w:rsid w:val="0015582E"/>
    <w:rsid w:val="001578D3"/>
    <w:rsid w:val="0016118F"/>
    <w:rsid w:val="001617BD"/>
    <w:rsid w:val="00162DAC"/>
    <w:rsid w:val="0016389F"/>
    <w:rsid w:val="00164795"/>
    <w:rsid w:val="00166431"/>
    <w:rsid w:val="00166F57"/>
    <w:rsid w:val="00167317"/>
    <w:rsid w:val="0016796C"/>
    <w:rsid w:val="00170F67"/>
    <w:rsid w:val="00172CB4"/>
    <w:rsid w:val="00173510"/>
    <w:rsid w:val="0017476E"/>
    <w:rsid w:val="001752DC"/>
    <w:rsid w:val="001761A4"/>
    <w:rsid w:val="00176FE8"/>
    <w:rsid w:val="001772E0"/>
    <w:rsid w:val="00183767"/>
    <w:rsid w:val="0018500D"/>
    <w:rsid w:val="001858AE"/>
    <w:rsid w:val="001867FE"/>
    <w:rsid w:val="001869B4"/>
    <w:rsid w:val="001878D0"/>
    <w:rsid w:val="00193A3E"/>
    <w:rsid w:val="00195907"/>
    <w:rsid w:val="00196B38"/>
    <w:rsid w:val="0019755C"/>
    <w:rsid w:val="00197FA3"/>
    <w:rsid w:val="001A20BA"/>
    <w:rsid w:val="001A2343"/>
    <w:rsid w:val="001A2F3E"/>
    <w:rsid w:val="001A3112"/>
    <w:rsid w:val="001A4E86"/>
    <w:rsid w:val="001A61AD"/>
    <w:rsid w:val="001A65B9"/>
    <w:rsid w:val="001A69A7"/>
    <w:rsid w:val="001B0905"/>
    <w:rsid w:val="001B2755"/>
    <w:rsid w:val="001B2B71"/>
    <w:rsid w:val="001B33DD"/>
    <w:rsid w:val="001B3404"/>
    <w:rsid w:val="001B436C"/>
    <w:rsid w:val="001B4470"/>
    <w:rsid w:val="001B6B5C"/>
    <w:rsid w:val="001B7AD8"/>
    <w:rsid w:val="001C0EE2"/>
    <w:rsid w:val="001C1BA5"/>
    <w:rsid w:val="001C392D"/>
    <w:rsid w:val="001C4752"/>
    <w:rsid w:val="001C4CF7"/>
    <w:rsid w:val="001C5A42"/>
    <w:rsid w:val="001C5B74"/>
    <w:rsid w:val="001D00F2"/>
    <w:rsid w:val="001D1990"/>
    <w:rsid w:val="001D2591"/>
    <w:rsid w:val="001D3F7D"/>
    <w:rsid w:val="001D408D"/>
    <w:rsid w:val="001D4A2C"/>
    <w:rsid w:val="001D6340"/>
    <w:rsid w:val="001D75E5"/>
    <w:rsid w:val="001E06BA"/>
    <w:rsid w:val="001E3175"/>
    <w:rsid w:val="001E333F"/>
    <w:rsid w:val="001E3B70"/>
    <w:rsid w:val="001E4645"/>
    <w:rsid w:val="001E49C9"/>
    <w:rsid w:val="001E52F1"/>
    <w:rsid w:val="001E5D89"/>
    <w:rsid w:val="001F100E"/>
    <w:rsid w:val="001F1E85"/>
    <w:rsid w:val="001F2545"/>
    <w:rsid w:val="001F3F8C"/>
    <w:rsid w:val="001F6241"/>
    <w:rsid w:val="001F72A7"/>
    <w:rsid w:val="002022B6"/>
    <w:rsid w:val="00203862"/>
    <w:rsid w:val="00203C5B"/>
    <w:rsid w:val="002048CE"/>
    <w:rsid w:val="002052B6"/>
    <w:rsid w:val="002056EF"/>
    <w:rsid w:val="002063F4"/>
    <w:rsid w:val="00207248"/>
    <w:rsid w:val="00207468"/>
    <w:rsid w:val="00207A76"/>
    <w:rsid w:val="00207BD7"/>
    <w:rsid w:val="002107F2"/>
    <w:rsid w:val="002111D8"/>
    <w:rsid w:val="00211662"/>
    <w:rsid w:val="00214DBF"/>
    <w:rsid w:val="00215C57"/>
    <w:rsid w:val="0022068E"/>
    <w:rsid w:val="00221E1D"/>
    <w:rsid w:val="00221FAA"/>
    <w:rsid w:val="002220AD"/>
    <w:rsid w:val="002226A8"/>
    <w:rsid w:val="00222DFD"/>
    <w:rsid w:val="00225617"/>
    <w:rsid w:val="00225F79"/>
    <w:rsid w:val="00225FA7"/>
    <w:rsid w:val="0022637E"/>
    <w:rsid w:val="00226C72"/>
    <w:rsid w:val="0023115C"/>
    <w:rsid w:val="00232E02"/>
    <w:rsid w:val="00233D10"/>
    <w:rsid w:val="00234193"/>
    <w:rsid w:val="00235659"/>
    <w:rsid w:val="0023625E"/>
    <w:rsid w:val="0024074D"/>
    <w:rsid w:val="002428B0"/>
    <w:rsid w:val="00242B8B"/>
    <w:rsid w:val="00243274"/>
    <w:rsid w:val="00243A46"/>
    <w:rsid w:val="00243E91"/>
    <w:rsid w:val="002528CE"/>
    <w:rsid w:val="00252DB6"/>
    <w:rsid w:val="00253650"/>
    <w:rsid w:val="002566A0"/>
    <w:rsid w:val="002616B2"/>
    <w:rsid w:val="0026174B"/>
    <w:rsid w:val="00261B0A"/>
    <w:rsid w:val="00261B61"/>
    <w:rsid w:val="0026253B"/>
    <w:rsid w:val="00263568"/>
    <w:rsid w:val="00265EE8"/>
    <w:rsid w:val="002675FB"/>
    <w:rsid w:val="00267BCD"/>
    <w:rsid w:val="002701AE"/>
    <w:rsid w:val="002706DD"/>
    <w:rsid w:val="00272244"/>
    <w:rsid w:val="00273E0B"/>
    <w:rsid w:val="00275CDF"/>
    <w:rsid w:val="00277278"/>
    <w:rsid w:val="00280569"/>
    <w:rsid w:val="00282503"/>
    <w:rsid w:val="00282DBD"/>
    <w:rsid w:val="00283B8D"/>
    <w:rsid w:val="002846D7"/>
    <w:rsid w:val="00284C42"/>
    <w:rsid w:val="00285DA3"/>
    <w:rsid w:val="00286D81"/>
    <w:rsid w:val="00287644"/>
    <w:rsid w:val="002904F2"/>
    <w:rsid w:val="002905ED"/>
    <w:rsid w:val="00290AF1"/>
    <w:rsid w:val="00290C9C"/>
    <w:rsid w:val="0029135B"/>
    <w:rsid w:val="002954C2"/>
    <w:rsid w:val="00297C2E"/>
    <w:rsid w:val="002A00BC"/>
    <w:rsid w:val="002A00C8"/>
    <w:rsid w:val="002A07E0"/>
    <w:rsid w:val="002A116B"/>
    <w:rsid w:val="002A1690"/>
    <w:rsid w:val="002A1EEA"/>
    <w:rsid w:val="002A20ED"/>
    <w:rsid w:val="002A2230"/>
    <w:rsid w:val="002A3C29"/>
    <w:rsid w:val="002A5F2B"/>
    <w:rsid w:val="002B3273"/>
    <w:rsid w:val="002B4F11"/>
    <w:rsid w:val="002B62CA"/>
    <w:rsid w:val="002B7BAE"/>
    <w:rsid w:val="002C0BB6"/>
    <w:rsid w:val="002C1CE5"/>
    <w:rsid w:val="002C2F7E"/>
    <w:rsid w:val="002C360C"/>
    <w:rsid w:val="002C436D"/>
    <w:rsid w:val="002C51FA"/>
    <w:rsid w:val="002C58F4"/>
    <w:rsid w:val="002C6501"/>
    <w:rsid w:val="002D2BDD"/>
    <w:rsid w:val="002D426B"/>
    <w:rsid w:val="002D42A3"/>
    <w:rsid w:val="002D431E"/>
    <w:rsid w:val="002D4819"/>
    <w:rsid w:val="002E092B"/>
    <w:rsid w:val="002E3DB2"/>
    <w:rsid w:val="002E440A"/>
    <w:rsid w:val="002E52A6"/>
    <w:rsid w:val="002E5E5B"/>
    <w:rsid w:val="002F07CB"/>
    <w:rsid w:val="002F21B6"/>
    <w:rsid w:val="002F3484"/>
    <w:rsid w:val="002F37C4"/>
    <w:rsid w:val="002F4F36"/>
    <w:rsid w:val="00300101"/>
    <w:rsid w:val="00300C3A"/>
    <w:rsid w:val="00300C44"/>
    <w:rsid w:val="003018F2"/>
    <w:rsid w:val="003059F2"/>
    <w:rsid w:val="00305B1E"/>
    <w:rsid w:val="00307F06"/>
    <w:rsid w:val="00314035"/>
    <w:rsid w:val="0031505C"/>
    <w:rsid w:val="0031649C"/>
    <w:rsid w:val="00316769"/>
    <w:rsid w:val="00317269"/>
    <w:rsid w:val="00317F42"/>
    <w:rsid w:val="00320B4B"/>
    <w:rsid w:val="003219AC"/>
    <w:rsid w:val="00322F2E"/>
    <w:rsid w:val="00323332"/>
    <w:rsid w:val="003236CC"/>
    <w:rsid w:val="00324529"/>
    <w:rsid w:val="0032522B"/>
    <w:rsid w:val="00326C0E"/>
    <w:rsid w:val="00326FF8"/>
    <w:rsid w:val="00327B56"/>
    <w:rsid w:val="00331AD3"/>
    <w:rsid w:val="00332379"/>
    <w:rsid w:val="00335281"/>
    <w:rsid w:val="00335ED8"/>
    <w:rsid w:val="0034058C"/>
    <w:rsid w:val="00340F3B"/>
    <w:rsid w:val="003423B0"/>
    <w:rsid w:val="0034343B"/>
    <w:rsid w:val="00344E52"/>
    <w:rsid w:val="003454F7"/>
    <w:rsid w:val="00350543"/>
    <w:rsid w:val="00351896"/>
    <w:rsid w:val="003549E0"/>
    <w:rsid w:val="00355F75"/>
    <w:rsid w:val="00356857"/>
    <w:rsid w:val="00356950"/>
    <w:rsid w:val="00356F31"/>
    <w:rsid w:val="00357763"/>
    <w:rsid w:val="00360F1C"/>
    <w:rsid w:val="00361E87"/>
    <w:rsid w:val="003623B7"/>
    <w:rsid w:val="00363C83"/>
    <w:rsid w:val="00363C9D"/>
    <w:rsid w:val="00371AEE"/>
    <w:rsid w:val="00372BAD"/>
    <w:rsid w:val="00373499"/>
    <w:rsid w:val="00373A0A"/>
    <w:rsid w:val="00373FF8"/>
    <w:rsid w:val="00374988"/>
    <w:rsid w:val="00376FD2"/>
    <w:rsid w:val="00377521"/>
    <w:rsid w:val="00381201"/>
    <w:rsid w:val="003813D8"/>
    <w:rsid w:val="0038232F"/>
    <w:rsid w:val="00382BEF"/>
    <w:rsid w:val="0038389C"/>
    <w:rsid w:val="00384089"/>
    <w:rsid w:val="00384218"/>
    <w:rsid w:val="0038634B"/>
    <w:rsid w:val="003867E1"/>
    <w:rsid w:val="00387A05"/>
    <w:rsid w:val="00392D2B"/>
    <w:rsid w:val="00394221"/>
    <w:rsid w:val="00394AB0"/>
    <w:rsid w:val="00396AE1"/>
    <w:rsid w:val="00396F91"/>
    <w:rsid w:val="0039715B"/>
    <w:rsid w:val="00397B7E"/>
    <w:rsid w:val="003A0036"/>
    <w:rsid w:val="003A075D"/>
    <w:rsid w:val="003A0E82"/>
    <w:rsid w:val="003A198C"/>
    <w:rsid w:val="003A2ECF"/>
    <w:rsid w:val="003A3506"/>
    <w:rsid w:val="003A5665"/>
    <w:rsid w:val="003A6C09"/>
    <w:rsid w:val="003B19BA"/>
    <w:rsid w:val="003B2019"/>
    <w:rsid w:val="003B4954"/>
    <w:rsid w:val="003B5290"/>
    <w:rsid w:val="003B6763"/>
    <w:rsid w:val="003B7439"/>
    <w:rsid w:val="003C0FE9"/>
    <w:rsid w:val="003C32AC"/>
    <w:rsid w:val="003C4A05"/>
    <w:rsid w:val="003C4F10"/>
    <w:rsid w:val="003C5933"/>
    <w:rsid w:val="003C5BDF"/>
    <w:rsid w:val="003C5D48"/>
    <w:rsid w:val="003C5F92"/>
    <w:rsid w:val="003C60D0"/>
    <w:rsid w:val="003C6BE7"/>
    <w:rsid w:val="003C708B"/>
    <w:rsid w:val="003D00D6"/>
    <w:rsid w:val="003D0302"/>
    <w:rsid w:val="003D0FAB"/>
    <w:rsid w:val="003D29E9"/>
    <w:rsid w:val="003D3615"/>
    <w:rsid w:val="003D5100"/>
    <w:rsid w:val="003D6976"/>
    <w:rsid w:val="003D6A00"/>
    <w:rsid w:val="003D70AB"/>
    <w:rsid w:val="003D7A0D"/>
    <w:rsid w:val="003E0756"/>
    <w:rsid w:val="003E2382"/>
    <w:rsid w:val="003E3028"/>
    <w:rsid w:val="003E4FBE"/>
    <w:rsid w:val="003F0AF2"/>
    <w:rsid w:val="003F2149"/>
    <w:rsid w:val="003F446C"/>
    <w:rsid w:val="003F5F4F"/>
    <w:rsid w:val="003F628C"/>
    <w:rsid w:val="003F66A1"/>
    <w:rsid w:val="003F7DD7"/>
    <w:rsid w:val="003F7FEC"/>
    <w:rsid w:val="00401651"/>
    <w:rsid w:val="00402ACA"/>
    <w:rsid w:val="004037C8"/>
    <w:rsid w:val="00403DAB"/>
    <w:rsid w:val="0040518F"/>
    <w:rsid w:val="00405E8F"/>
    <w:rsid w:val="00405F38"/>
    <w:rsid w:val="0040780E"/>
    <w:rsid w:val="00407F1B"/>
    <w:rsid w:val="00410712"/>
    <w:rsid w:val="0041364C"/>
    <w:rsid w:val="00413739"/>
    <w:rsid w:val="00413F15"/>
    <w:rsid w:val="00415483"/>
    <w:rsid w:val="004205F7"/>
    <w:rsid w:val="00421530"/>
    <w:rsid w:val="0042232F"/>
    <w:rsid w:val="00422F79"/>
    <w:rsid w:val="00424B18"/>
    <w:rsid w:val="004269EF"/>
    <w:rsid w:val="004275D3"/>
    <w:rsid w:val="00430F73"/>
    <w:rsid w:val="004315F6"/>
    <w:rsid w:val="0043371F"/>
    <w:rsid w:val="00433B0C"/>
    <w:rsid w:val="004407C0"/>
    <w:rsid w:val="00440B25"/>
    <w:rsid w:val="00440C06"/>
    <w:rsid w:val="00441A4A"/>
    <w:rsid w:val="00442311"/>
    <w:rsid w:val="00443313"/>
    <w:rsid w:val="004434A6"/>
    <w:rsid w:val="00443B26"/>
    <w:rsid w:val="00445935"/>
    <w:rsid w:val="00445C19"/>
    <w:rsid w:val="00446AF2"/>
    <w:rsid w:val="004516F6"/>
    <w:rsid w:val="004517AB"/>
    <w:rsid w:val="004536F7"/>
    <w:rsid w:val="00455B74"/>
    <w:rsid w:val="00455C20"/>
    <w:rsid w:val="00455E3A"/>
    <w:rsid w:val="0046047D"/>
    <w:rsid w:val="00461290"/>
    <w:rsid w:val="00464759"/>
    <w:rsid w:val="00464CF0"/>
    <w:rsid w:val="0047062A"/>
    <w:rsid w:val="00470CE2"/>
    <w:rsid w:val="0047181D"/>
    <w:rsid w:val="00471B1F"/>
    <w:rsid w:val="004728B0"/>
    <w:rsid w:val="0047339B"/>
    <w:rsid w:val="004748E9"/>
    <w:rsid w:val="004766F0"/>
    <w:rsid w:val="004779C8"/>
    <w:rsid w:val="00477D99"/>
    <w:rsid w:val="00480917"/>
    <w:rsid w:val="004810A4"/>
    <w:rsid w:val="004842C5"/>
    <w:rsid w:val="00484B3A"/>
    <w:rsid w:val="0048570A"/>
    <w:rsid w:val="00486825"/>
    <w:rsid w:val="00487595"/>
    <w:rsid w:val="00490C34"/>
    <w:rsid w:val="00491428"/>
    <w:rsid w:val="004945AE"/>
    <w:rsid w:val="00495A44"/>
    <w:rsid w:val="004A0A19"/>
    <w:rsid w:val="004A0CA6"/>
    <w:rsid w:val="004A2EF4"/>
    <w:rsid w:val="004A4A4A"/>
    <w:rsid w:val="004A7C7B"/>
    <w:rsid w:val="004B028E"/>
    <w:rsid w:val="004B4B1A"/>
    <w:rsid w:val="004B502F"/>
    <w:rsid w:val="004B58B9"/>
    <w:rsid w:val="004B5A7B"/>
    <w:rsid w:val="004B5BDD"/>
    <w:rsid w:val="004B6581"/>
    <w:rsid w:val="004C0434"/>
    <w:rsid w:val="004C1772"/>
    <w:rsid w:val="004C22C8"/>
    <w:rsid w:val="004C5A55"/>
    <w:rsid w:val="004C7BF3"/>
    <w:rsid w:val="004D0CC3"/>
    <w:rsid w:val="004D33AF"/>
    <w:rsid w:val="004D3667"/>
    <w:rsid w:val="004D7351"/>
    <w:rsid w:val="004E0C9F"/>
    <w:rsid w:val="004E18C3"/>
    <w:rsid w:val="004E533B"/>
    <w:rsid w:val="004E55E3"/>
    <w:rsid w:val="004E5C89"/>
    <w:rsid w:val="004E64A6"/>
    <w:rsid w:val="004E7282"/>
    <w:rsid w:val="004F1EC6"/>
    <w:rsid w:val="004F3AFF"/>
    <w:rsid w:val="004F6624"/>
    <w:rsid w:val="004F76A5"/>
    <w:rsid w:val="00500583"/>
    <w:rsid w:val="0050486F"/>
    <w:rsid w:val="005076D7"/>
    <w:rsid w:val="005118D9"/>
    <w:rsid w:val="0051390B"/>
    <w:rsid w:val="00513C50"/>
    <w:rsid w:val="00514B6F"/>
    <w:rsid w:val="00515482"/>
    <w:rsid w:val="00516272"/>
    <w:rsid w:val="005173F0"/>
    <w:rsid w:val="00522EBA"/>
    <w:rsid w:val="00524026"/>
    <w:rsid w:val="00525433"/>
    <w:rsid w:val="0052585A"/>
    <w:rsid w:val="00526D88"/>
    <w:rsid w:val="00527B30"/>
    <w:rsid w:val="00530A64"/>
    <w:rsid w:val="00531D49"/>
    <w:rsid w:val="00543383"/>
    <w:rsid w:val="00543B7A"/>
    <w:rsid w:val="00545F38"/>
    <w:rsid w:val="00546811"/>
    <w:rsid w:val="005505F0"/>
    <w:rsid w:val="00553E4F"/>
    <w:rsid w:val="00553F58"/>
    <w:rsid w:val="0055472B"/>
    <w:rsid w:val="00554F31"/>
    <w:rsid w:val="00556588"/>
    <w:rsid w:val="00560152"/>
    <w:rsid w:val="005609E6"/>
    <w:rsid w:val="00560A25"/>
    <w:rsid w:val="00560BD8"/>
    <w:rsid w:val="0056218F"/>
    <w:rsid w:val="005626E3"/>
    <w:rsid w:val="00563F19"/>
    <w:rsid w:val="0056474E"/>
    <w:rsid w:val="00570BDC"/>
    <w:rsid w:val="00571A61"/>
    <w:rsid w:val="00573B10"/>
    <w:rsid w:val="00573DCF"/>
    <w:rsid w:val="005759A2"/>
    <w:rsid w:val="00575A48"/>
    <w:rsid w:val="005763EC"/>
    <w:rsid w:val="00577177"/>
    <w:rsid w:val="00577353"/>
    <w:rsid w:val="0057777A"/>
    <w:rsid w:val="00581751"/>
    <w:rsid w:val="00590332"/>
    <w:rsid w:val="005906F3"/>
    <w:rsid w:val="0059083B"/>
    <w:rsid w:val="00590BCE"/>
    <w:rsid w:val="005946B6"/>
    <w:rsid w:val="00595A39"/>
    <w:rsid w:val="005963DB"/>
    <w:rsid w:val="005A14B8"/>
    <w:rsid w:val="005A17E4"/>
    <w:rsid w:val="005A25C4"/>
    <w:rsid w:val="005A33B6"/>
    <w:rsid w:val="005A3CF6"/>
    <w:rsid w:val="005A430F"/>
    <w:rsid w:val="005A5130"/>
    <w:rsid w:val="005A6A52"/>
    <w:rsid w:val="005A6ADB"/>
    <w:rsid w:val="005B210A"/>
    <w:rsid w:val="005B29F0"/>
    <w:rsid w:val="005B2D2A"/>
    <w:rsid w:val="005B39AA"/>
    <w:rsid w:val="005B3A35"/>
    <w:rsid w:val="005B5961"/>
    <w:rsid w:val="005B697F"/>
    <w:rsid w:val="005C0C27"/>
    <w:rsid w:val="005C1FE3"/>
    <w:rsid w:val="005C252D"/>
    <w:rsid w:val="005C2CF8"/>
    <w:rsid w:val="005C2E59"/>
    <w:rsid w:val="005C31D3"/>
    <w:rsid w:val="005C3B50"/>
    <w:rsid w:val="005C4818"/>
    <w:rsid w:val="005C52A2"/>
    <w:rsid w:val="005C62C2"/>
    <w:rsid w:val="005C71A2"/>
    <w:rsid w:val="005D274F"/>
    <w:rsid w:val="005D2EA9"/>
    <w:rsid w:val="005D3467"/>
    <w:rsid w:val="005D355F"/>
    <w:rsid w:val="005D3ACD"/>
    <w:rsid w:val="005D4275"/>
    <w:rsid w:val="005D473C"/>
    <w:rsid w:val="005D6162"/>
    <w:rsid w:val="005D685B"/>
    <w:rsid w:val="005D73D3"/>
    <w:rsid w:val="005D7CFE"/>
    <w:rsid w:val="005E22D7"/>
    <w:rsid w:val="005E2A93"/>
    <w:rsid w:val="005E4FB5"/>
    <w:rsid w:val="005E6ACB"/>
    <w:rsid w:val="005E6C6D"/>
    <w:rsid w:val="005E76ED"/>
    <w:rsid w:val="005F001F"/>
    <w:rsid w:val="005F02CF"/>
    <w:rsid w:val="005F26A2"/>
    <w:rsid w:val="005F71BB"/>
    <w:rsid w:val="005F7C71"/>
    <w:rsid w:val="00601053"/>
    <w:rsid w:val="00602CC6"/>
    <w:rsid w:val="006044B7"/>
    <w:rsid w:val="006058D2"/>
    <w:rsid w:val="006063EF"/>
    <w:rsid w:val="00607F81"/>
    <w:rsid w:val="00610927"/>
    <w:rsid w:val="00611DD8"/>
    <w:rsid w:val="00613024"/>
    <w:rsid w:val="00613B24"/>
    <w:rsid w:val="0061401A"/>
    <w:rsid w:val="00615718"/>
    <w:rsid w:val="00616051"/>
    <w:rsid w:val="00616CDE"/>
    <w:rsid w:val="00617937"/>
    <w:rsid w:val="00622EA2"/>
    <w:rsid w:val="006240AC"/>
    <w:rsid w:val="00624E1C"/>
    <w:rsid w:val="00627368"/>
    <w:rsid w:val="0063428F"/>
    <w:rsid w:val="00634D50"/>
    <w:rsid w:val="00640574"/>
    <w:rsid w:val="00643B09"/>
    <w:rsid w:val="0064676E"/>
    <w:rsid w:val="006471A7"/>
    <w:rsid w:val="006510BE"/>
    <w:rsid w:val="006519FB"/>
    <w:rsid w:val="00653685"/>
    <w:rsid w:val="0065385E"/>
    <w:rsid w:val="00656D55"/>
    <w:rsid w:val="00660837"/>
    <w:rsid w:val="00661180"/>
    <w:rsid w:val="006613DD"/>
    <w:rsid w:val="00662D1F"/>
    <w:rsid w:val="0066527B"/>
    <w:rsid w:val="00665406"/>
    <w:rsid w:val="00666EDC"/>
    <w:rsid w:val="006673CE"/>
    <w:rsid w:val="00667B4B"/>
    <w:rsid w:val="00670C65"/>
    <w:rsid w:val="00671E51"/>
    <w:rsid w:val="006744AB"/>
    <w:rsid w:val="00674EF5"/>
    <w:rsid w:val="00677392"/>
    <w:rsid w:val="00677527"/>
    <w:rsid w:val="0067793F"/>
    <w:rsid w:val="006779AE"/>
    <w:rsid w:val="006805C5"/>
    <w:rsid w:val="00680AC9"/>
    <w:rsid w:val="00681C24"/>
    <w:rsid w:val="00683125"/>
    <w:rsid w:val="0068325F"/>
    <w:rsid w:val="00690234"/>
    <w:rsid w:val="006923D8"/>
    <w:rsid w:val="00694D0E"/>
    <w:rsid w:val="0069562E"/>
    <w:rsid w:val="006960BB"/>
    <w:rsid w:val="00696212"/>
    <w:rsid w:val="00697CB3"/>
    <w:rsid w:val="00697E19"/>
    <w:rsid w:val="006A09FA"/>
    <w:rsid w:val="006A2AB7"/>
    <w:rsid w:val="006A2F44"/>
    <w:rsid w:val="006A49B7"/>
    <w:rsid w:val="006A4E48"/>
    <w:rsid w:val="006A5756"/>
    <w:rsid w:val="006A648A"/>
    <w:rsid w:val="006A7630"/>
    <w:rsid w:val="006A7EA1"/>
    <w:rsid w:val="006B09DC"/>
    <w:rsid w:val="006B5763"/>
    <w:rsid w:val="006B776B"/>
    <w:rsid w:val="006C294B"/>
    <w:rsid w:val="006C4818"/>
    <w:rsid w:val="006C4A4C"/>
    <w:rsid w:val="006C52FC"/>
    <w:rsid w:val="006C627E"/>
    <w:rsid w:val="006C66E6"/>
    <w:rsid w:val="006C7111"/>
    <w:rsid w:val="006D02C5"/>
    <w:rsid w:val="006D13F5"/>
    <w:rsid w:val="006D14D8"/>
    <w:rsid w:val="006D2FC9"/>
    <w:rsid w:val="006D39E2"/>
    <w:rsid w:val="006D401C"/>
    <w:rsid w:val="006D4469"/>
    <w:rsid w:val="006D6984"/>
    <w:rsid w:val="006D760D"/>
    <w:rsid w:val="006D7D14"/>
    <w:rsid w:val="006E1977"/>
    <w:rsid w:val="006E2A9D"/>
    <w:rsid w:val="006E31CA"/>
    <w:rsid w:val="006E5CB8"/>
    <w:rsid w:val="006E6AF3"/>
    <w:rsid w:val="006F0D7E"/>
    <w:rsid w:val="006F206D"/>
    <w:rsid w:val="006F5074"/>
    <w:rsid w:val="006F621E"/>
    <w:rsid w:val="006F7C08"/>
    <w:rsid w:val="00701579"/>
    <w:rsid w:val="00701D4C"/>
    <w:rsid w:val="0070313B"/>
    <w:rsid w:val="0070333D"/>
    <w:rsid w:val="007037C2"/>
    <w:rsid w:val="007037E1"/>
    <w:rsid w:val="0070408E"/>
    <w:rsid w:val="00704160"/>
    <w:rsid w:val="00704CA3"/>
    <w:rsid w:val="0070701F"/>
    <w:rsid w:val="007079EF"/>
    <w:rsid w:val="00707FDD"/>
    <w:rsid w:val="00710565"/>
    <w:rsid w:val="0071077C"/>
    <w:rsid w:val="00710E3E"/>
    <w:rsid w:val="00711022"/>
    <w:rsid w:val="007122F1"/>
    <w:rsid w:val="00712E14"/>
    <w:rsid w:val="00715299"/>
    <w:rsid w:val="00720F9F"/>
    <w:rsid w:val="00721EA6"/>
    <w:rsid w:val="0072276E"/>
    <w:rsid w:val="00722A86"/>
    <w:rsid w:val="007238D3"/>
    <w:rsid w:val="00725149"/>
    <w:rsid w:val="0072693B"/>
    <w:rsid w:val="00726ECF"/>
    <w:rsid w:val="00727DC3"/>
    <w:rsid w:val="00730A5C"/>
    <w:rsid w:val="00730AF9"/>
    <w:rsid w:val="00730FDA"/>
    <w:rsid w:val="00731549"/>
    <w:rsid w:val="0073198A"/>
    <w:rsid w:val="0073230D"/>
    <w:rsid w:val="0073265F"/>
    <w:rsid w:val="00734B53"/>
    <w:rsid w:val="00736E31"/>
    <w:rsid w:val="00737173"/>
    <w:rsid w:val="00740DBD"/>
    <w:rsid w:val="00744F28"/>
    <w:rsid w:val="0075198D"/>
    <w:rsid w:val="0075267C"/>
    <w:rsid w:val="0075457F"/>
    <w:rsid w:val="00755C9A"/>
    <w:rsid w:val="00757CF2"/>
    <w:rsid w:val="00760183"/>
    <w:rsid w:val="00761047"/>
    <w:rsid w:val="00761AB5"/>
    <w:rsid w:val="00762D1C"/>
    <w:rsid w:val="00765205"/>
    <w:rsid w:val="00766660"/>
    <w:rsid w:val="007701B5"/>
    <w:rsid w:val="00771E5A"/>
    <w:rsid w:val="00771FCC"/>
    <w:rsid w:val="00773737"/>
    <w:rsid w:val="007758DB"/>
    <w:rsid w:val="007763AE"/>
    <w:rsid w:val="00776CEB"/>
    <w:rsid w:val="00781C9D"/>
    <w:rsid w:val="00783A15"/>
    <w:rsid w:val="00784635"/>
    <w:rsid w:val="00785340"/>
    <w:rsid w:val="007860E3"/>
    <w:rsid w:val="00786289"/>
    <w:rsid w:val="007906B3"/>
    <w:rsid w:val="007907B3"/>
    <w:rsid w:val="00790EE6"/>
    <w:rsid w:val="00790FB1"/>
    <w:rsid w:val="00791252"/>
    <w:rsid w:val="00791CA9"/>
    <w:rsid w:val="00792579"/>
    <w:rsid w:val="00794245"/>
    <w:rsid w:val="007946D5"/>
    <w:rsid w:val="00794A7E"/>
    <w:rsid w:val="00794E05"/>
    <w:rsid w:val="00794EA3"/>
    <w:rsid w:val="007A03A7"/>
    <w:rsid w:val="007A04FB"/>
    <w:rsid w:val="007A2A10"/>
    <w:rsid w:val="007A2B69"/>
    <w:rsid w:val="007A3652"/>
    <w:rsid w:val="007B1ECD"/>
    <w:rsid w:val="007B37B8"/>
    <w:rsid w:val="007B4561"/>
    <w:rsid w:val="007B7901"/>
    <w:rsid w:val="007C60C7"/>
    <w:rsid w:val="007C63DE"/>
    <w:rsid w:val="007C6AE2"/>
    <w:rsid w:val="007C730F"/>
    <w:rsid w:val="007C7A43"/>
    <w:rsid w:val="007D01F4"/>
    <w:rsid w:val="007D0A37"/>
    <w:rsid w:val="007D278D"/>
    <w:rsid w:val="007D40B5"/>
    <w:rsid w:val="007D4C64"/>
    <w:rsid w:val="007D54B4"/>
    <w:rsid w:val="007D55D1"/>
    <w:rsid w:val="007D5783"/>
    <w:rsid w:val="007D6CC4"/>
    <w:rsid w:val="007E0FC2"/>
    <w:rsid w:val="007E3149"/>
    <w:rsid w:val="007E5973"/>
    <w:rsid w:val="007E7594"/>
    <w:rsid w:val="007F454A"/>
    <w:rsid w:val="007F7D0A"/>
    <w:rsid w:val="007F7EB9"/>
    <w:rsid w:val="00801172"/>
    <w:rsid w:val="0080305D"/>
    <w:rsid w:val="0080579E"/>
    <w:rsid w:val="00806199"/>
    <w:rsid w:val="00806350"/>
    <w:rsid w:val="00807490"/>
    <w:rsid w:val="00810D44"/>
    <w:rsid w:val="0081155D"/>
    <w:rsid w:val="00812DE0"/>
    <w:rsid w:val="00812F67"/>
    <w:rsid w:val="00816ED4"/>
    <w:rsid w:val="00817411"/>
    <w:rsid w:val="00817F06"/>
    <w:rsid w:val="00820F38"/>
    <w:rsid w:val="00821125"/>
    <w:rsid w:val="008237E1"/>
    <w:rsid w:val="00825685"/>
    <w:rsid w:val="00825EA8"/>
    <w:rsid w:val="00826338"/>
    <w:rsid w:val="00830CF7"/>
    <w:rsid w:val="00832116"/>
    <w:rsid w:val="00832588"/>
    <w:rsid w:val="008368EA"/>
    <w:rsid w:val="00836D41"/>
    <w:rsid w:val="008379A1"/>
    <w:rsid w:val="008412EE"/>
    <w:rsid w:val="00841456"/>
    <w:rsid w:val="00842125"/>
    <w:rsid w:val="008434C6"/>
    <w:rsid w:val="00843EDC"/>
    <w:rsid w:val="0084472A"/>
    <w:rsid w:val="00850161"/>
    <w:rsid w:val="00850815"/>
    <w:rsid w:val="00850ABB"/>
    <w:rsid w:val="00851971"/>
    <w:rsid w:val="00853B6B"/>
    <w:rsid w:val="008556D9"/>
    <w:rsid w:val="008562EF"/>
    <w:rsid w:val="00856683"/>
    <w:rsid w:val="008573C1"/>
    <w:rsid w:val="00857681"/>
    <w:rsid w:val="00857886"/>
    <w:rsid w:val="008616FA"/>
    <w:rsid w:val="00862600"/>
    <w:rsid w:val="00863193"/>
    <w:rsid w:val="00863673"/>
    <w:rsid w:val="00863FBB"/>
    <w:rsid w:val="00864175"/>
    <w:rsid w:val="00866DAE"/>
    <w:rsid w:val="008676FF"/>
    <w:rsid w:val="00870FA1"/>
    <w:rsid w:val="00870FE1"/>
    <w:rsid w:val="00871ADA"/>
    <w:rsid w:val="00872CCE"/>
    <w:rsid w:val="0087551B"/>
    <w:rsid w:val="00880509"/>
    <w:rsid w:val="00880580"/>
    <w:rsid w:val="00881404"/>
    <w:rsid w:val="0088146E"/>
    <w:rsid w:val="008818E7"/>
    <w:rsid w:val="00881AF5"/>
    <w:rsid w:val="00881E9E"/>
    <w:rsid w:val="00882215"/>
    <w:rsid w:val="0088283F"/>
    <w:rsid w:val="00883044"/>
    <w:rsid w:val="00885630"/>
    <w:rsid w:val="0088758F"/>
    <w:rsid w:val="008913BB"/>
    <w:rsid w:val="008940CC"/>
    <w:rsid w:val="008957B3"/>
    <w:rsid w:val="00895D72"/>
    <w:rsid w:val="00895EC7"/>
    <w:rsid w:val="00897AE0"/>
    <w:rsid w:val="008A1703"/>
    <w:rsid w:val="008A4083"/>
    <w:rsid w:val="008A5F31"/>
    <w:rsid w:val="008A7339"/>
    <w:rsid w:val="008A745B"/>
    <w:rsid w:val="008A7D9D"/>
    <w:rsid w:val="008B3B17"/>
    <w:rsid w:val="008B517B"/>
    <w:rsid w:val="008B6F30"/>
    <w:rsid w:val="008B70BB"/>
    <w:rsid w:val="008C0EFD"/>
    <w:rsid w:val="008C1598"/>
    <w:rsid w:val="008D1D01"/>
    <w:rsid w:val="008D21BF"/>
    <w:rsid w:val="008D31C6"/>
    <w:rsid w:val="008D3D70"/>
    <w:rsid w:val="008D4847"/>
    <w:rsid w:val="008D5B6C"/>
    <w:rsid w:val="008D5CE2"/>
    <w:rsid w:val="008D5D52"/>
    <w:rsid w:val="008D6A09"/>
    <w:rsid w:val="008E1203"/>
    <w:rsid w:val="008E1D56"/>
    <w:rsid w:val="008E295D"/>
    <w:rsid w:val="008E2D37"/>
    <w:rsid w:val="008E3A20"/>
    <w:rsid w:val="008E4D0F"/>
    <w:rsid w:val="008E7D61"/>
    <w:rsid w:val="008F0C87"/>
    <w:rsid w:val="008F1209"/>
    <w:rsid w:val="008F4220"/>
    <w:rsid w:val="008F434E"/>
    <w:rsid w:val="008F456B"/>
    <w:rsid w:val="008F53EF"/>
    <w:rsid w:val="008F5A49"/>
    <w:rsid w:val="008F7B28"/>
    <w:rsid w:val="0090030E"/>
    <w:rsid w:val="009005FA"/>
    <w:rsid w:val="009018E2"/>
    <w:rsid w:val="00904DF1"/>
    <w:rsid w:val="00905C20"/>
    <w:rsid w:val="00905F77"/>
    <w:rsid w:val="0091283A"/>
    <w:rsid w:val="00913028"/>
    <w:rsid w:val="009163F5"/>
    <w:rsid w:val="009164EE"/>
    <w:rsid w:val="009205B6"/>
    <w:rsid w:val="00922505"/>
    <w:rsid w:val="00924395"/>
    <w:rsid w:val="00925A81"/>
    <w:rsid w:val="00926015"/>
    <w:rsid w:val="009268D6"/>
    <w:rsid w:val="00926F05"/>
    <w:rsid w:val="00927AB2"/>
    <w:rsid w:val="00931AF0"/>
    <w:rsid w:val="00932F94"/>
    <w:rsid w:val="009331BB"/>
    <w:rsid w:val="009332E3"/>
    <w:rsid w:val="00934AA9"/>
    <w:rsid w:val="00937329"/>
    <w:rsid w:val="009401DF"/>
    <w:rsid w:val="0094086C"/>
    <w:rsid w:val="009414E2"/>
    <w:rsid w:val="009416E8"/>
    <w:rsid w:val="009423A2"/>
    <w:rsid w:val="00942C33"/>
    <w:rsid w:val="00944949"/>
    <w:rsid w:val="00946632"/>
    <w:rsid w:val="0094745B"/>
    <w:rsid w:val="00947461"/>
    <w:rsid w:val="00951B21"/>
    <w:rsid w:val="00954536"/>
    <w:rsid w:val="009549F9"/>
    <w:rsid w:val="009553D7"/>
    <w:rsid w:val="0095586D"/>
    <w:rsid w:val="009562FF"/>
    <w:rsid w:val="00956B9A"/>
    <w:rsid w:val="00956CD5"/>
    <w:rsid w:val="00956DB4"/>
    <w:rsid w:val="00956FA9"/>
    <w:rsid w:val="00957E09"/>
    <w:rsid w:val="00960E9C"/>
    <w:rsid w:val="00961EB4"/>
    <w:rsid w:val="00964C9B"/>
    <w:rsid w:val="00964FFD"/>
    <w:rsid w:val="00966862"/>
    <w:rsid w:val="00970636"/>
    <w:rsid w:val="0097077A"/>
    <w:rsid w:val="00970AFB"/>
    <w:rsid w:val="00970D7E"/>
    <w:rsid w:val="009729C4"/>
    <w:rsid w:val="00975A53"/>
    <w:rsid w:val="00975FF9"/>
    <w:rsid w:val="0097686C"/>
    <w:rsid w:val="0098032D"/>
    <w:rsid w:val="00980697"/>
    <w:rsid w:val="00980D5F"/>
    <w:rsid w:val="00981E10"/>
    <w:rsid w:val="00982AC0"/>
    <w:rsid w:val="00983878"/>
    <w:rsid w:val="00983F1D"/>
    <w:rsid w:val="00984195"/>
    <w:rsid w:val="00985593"/>
    <w:rsid w:val="00985C85"/>
    <w:rsid w:val="0098638E"/>
    <w:rsid w:val="009876C3"/>
    <w:rsid w:val="00991772"/>
    <w:rsid w:val="0099337F"/>
    <w:rsid w:val="00993C78"/>
    <w:rsid w:val="00993DF8"/>
    <w:rsid w:val="009945FA"/>
    <w:rsid w:val="0099473B"/>
    <w:rsid w:val="0099563B"/>
    <w:rsid w:val="00997972"/>
    <w:rsid w:val="009A0331"/>
    <w:rsid w:val="009A42FA"/>
    <w:rsid w:val="009A53D9"/>
    <w:rsid w:val="009A5E3D"/>
    <w:rsid w:val="009A61E1"/>
    <w:rsid w:val="009A625D"/>
    <w:rsid w:val="009B0E17"/>
    <w:rsid w:val="009B0E9E"/>
    <w:rsid w:val="009B2725"/>
    <w:rsid w:val="009B469F"/>
    <w:rsid w:val="009B4F0B"/>
    <w:rsid w:val="009B5208"/>
    <w:rsid w:val="009B54E5"/>
    <w:rsid w:val="009B5814"/>
    <w:rsid w:val="009B68BB"/>
    <w:rsid w:val="009B7A1D"/>
    <w:rsid w:val="009C068E"/>
    <w:rsid w:val="009C79B4"/>
    <w:rsid w:val="009C7A5F"/>
    <w:rsid w:val="009D02E9"/>
    <w:rsid w:val="009D1D5B"/>
    <w:rsid w:val="009D23ED"/>
    <w:rsid w:val="009D3443"/>
    <w:rsid w:val="009D36F5"/>
    <w:rsid w:val="009D3912"/>
    <w:rsid w:val="009D6B70"/>
    <w:rsid w:val="009D6F62"/>
    <w:rsid w:val="009E29E1"/>
    <w:rsid w:val="009E383E"/>
    <w:rsid w:val="009E3E98"/>
    <w:rsid w:val="009E5E0D"/>
    <w:rsid w:val="009E67D7"/>
    <w:rsid w:val="009E78DB"/>
    <w:rsid w:val="009F01EC"/>
    <w:rsid w:val="009F1AA1"/>
    <w:rsid w:val="009F1B0D"/>
    <w:rsid w:val="009F1F48"/>
    <w:rsid w:val="009F3298"/>
    <w:rsid w:val="009F5625"/>
    <w:rsid w:val="009F654B"/>
    <w:rsid w:val="00A00AF6"/>
    <w:rsid w:val="00A103CD"/>
    <w:rsid w:val="00A12193"/>
    <w:rsid w:val="00A170BB"/>
    <w:rsid w:val="00A17781"/>
    <w:rsid w:val="00A17AF5"/>
    <w:rsid w:val="00A20131"/>
    <w:rsid w:val="00A20CE2"/>
    <w:rsid w:val="00A21A13"/>
    <w:rsid w:val="00A22211"/>
    <w:rsid w:val="00A24F86"/>
    <w:rsid w:val="00A26159"/>
    <w:rsid w:val="00A262D1"/>
    <w:rsid w:val="00A26D6D"/>
    <w:rsid w:val="00A343E9"/>
    <w:rsid w:val="00A35196"/>
    <w:rsid w:val="00A35858"/>
    <w:rsid w:val="00A36093"/>
    <w:rsid w:val="00A368EE"/>
    <w:rsid w:val="00A36B3C"/>
    <w:rsid w:val="00A404FD"/>
    <w:rsid w:val="00A42BE9"/>
    <w:rsid w:val="00A42EF6"/>
    <w:rsid w:val="00A46B65"/>
    <w:rsid w:val="00A51942"/>
    <w:rsid w:val="00A51E68"/>
    <w:rsid w:val="00A533ED"/>
    <w:rsid w:val="00A534BC"/>
    <w:rsid w:val="00A535B4"/>
    <w:rsid w:val="00A57C06"/>
    <w:rsid w:val="00A616D0"/>
    <w:rsid w:val="00A62A2F"/>
    <w:rsid w:val="00A6309F"/>
    <w:rsid w:val="00A66A3D"/>
    <w:rsid w:val="00A66BA0"/>
    <w:rsid w:val="00A66CA7"/>
    <w:rsid w:val="00A66DF5"/>
    <w:rsid w:val="00A67358"/>
    <w:rsid w:val="00A67A43"/>
    <w:rsid w:val="00A70A93"/>
    <w:rsid w:val="00A71EC8"/>
    <w:rsid w:val="00A73B2A"/>
    <w:rsid w:val="00A73B9F"/>
    <w:rsid w:val="00A75C1B"/>
    <w:rsid w:val="00A772B4"/>
    <w:rsid w:val="00A77468"/>
    <w:rsid w:val="00A77BD7"/>
    <w:rsid w:val="00A77CC9"/>
    <w:rsid w:val="00A77EE8"/>
    <w:rsid w:val="00A81284"/>
    <w:rsid w:val="00A82CB1"/>
    <w:rsid w:val="00A83B36"/>
    <w:rsid w:val="00A83FCB"/>
    <w:rsid w:val="00A842FA"/>
    <w:rsid w:val="00A860D8"/>
    <w:rsid w:val="00A86366"/>
    <w:rsid w:val="00A91CED"/>
    <w:rsid w:val="00A9468F"/>
    <w:rsid w:val="00A95C10"/>
    <w:rsid w:val="00A96D85"/>
    <w:rsid w:val="00A970A9"/>
    <w:rsid w:val="00A975C1"/>
    <w:rsid w:val="00AA0BE4"/>
    <w:rsid w:val="00AA1048"/>
    <w:rsid w:val="00AA1C7C"/>
    <w:rsid w:val="00AA260B"/>
    <w:rsid w:val="00AA471B"/>
    <w:rsid w:val="00AA50F7"/>
    <w:rsid w:val="00AB0169"/>
    <w:rsid w:val="00AB0D45"/>
    <w:rsid w:val="00AB6137"/>
    <w:rsid w:val="00AB79A6"/>
    <w:rsid w:val="00AB7E69"/>
    <w:rsid w:val="00AC024D"/>
    <w:rsid w:val="00AC0373"/>
    <w:rsid w:val="00AC2A0F"/>
    <w:rsid w:val="00AC3067"/>
    <w:rsid w:val="00AC32D7"/>
    <w:rsid w:val="00AC3CC1"/>
    <w:rsid w:val="00AC4572"/>
    <w:rsid w:val="00AC5D45"/>
    <w:rsid w:val="00AC762A"/>
    <w:rsid w:val="00AC7C69"/>
    <w:rsid w:val="00AC7FF8"/>
    <w:rsid w:val="00AD0EDF"/>
    <w:rsid w:val="00AD15C2"/>
    <w:rsid w:val="00AD2B4E"/>
    <w:rsid w:val="00AD3C29"/>
    <w:rsid w:val="00AD3CE0"/>
    <w:rsid w:val="00AD3F5D"/>
    <w:rsid w:val="00AD456D"/>
    <w:rsid w:val="00AD5171"/>
    <w:rsid w:val="00AD5BE9"/>
    <w:rsid w:val="00AD6565"/>
    <w:rsid w:val="00AE0C1C"/>
    <w:rsid w:val="00AE167C"/>
    <w:rsid w:val="00AE1902"/>
    <w:rsid w:val="00AE29D9"/>
    <w:rsid w:val="00AE42E8"/>
    <w:rsid w:val="00AE4A95"/>
    <w:rsid w:val="00AE5419"/>
    <w:rsid w:val="00AE5DA6"/>
    <w:rsid w:val="00AF15C3"/>
    <w:rsid w:val="00AF2841"/>
    <w:rsid w:val="00AF32D3"/>
    <w:rsid w:val="00AF4AB9"/>
    <w:rsid w:val="00AF5FC8"/>
    <w:rsid w:val="00B003AA"/>
    <w:rsid w:val="00B005C3"/>
    <w:rsid w:val="00B00EE2"/>
    <w:rsid w:val="00B010D0"/>
    <w:rsid w:val="00B02FDC"/>
    <w:rsid w:val="00B036A4"/>
    <w:rsid w:val="00B0460A"/>
    <w:rsid w:val="00B04EC8"/>
    <w:rsid w:val="00B05238"/>
    <w:rsid w:val="00B0650A"/>
    <w:rsid w:val="00B073A0"/>
    <w:rsid w:val="00B14DC9"/>
    <w:rsid w:val="00B15648"/>
    <w:rsid w:val="00B1601B"/>
    <w:rsid w:val="00B166E9"/>
    <w:rsid w:val="00B17234"/>
    <w:rsid w:val="00B22FD0"/>
    <w:rsid w:val="00B24426"/>
    <w:rsid w:val="00B255F3"/>
    <w:rsid w:val="00B260AB"/>
    <w:rsid w:val="00B27EF6"/>
    <w:rsid w:val="00B31604"/>
    <w:rsid w:val="00B32FAF"/>
    <w:rsid w:val="00B330AD"/>
    <w:rsid w:val="00B3416A"/>
    <w:rsid w:val="00B37262"/>
    <w:rsid w:val="00B41540"/>
    <w:rsid w:val="00B43C42"/>
    <w:rsid w:val="00B43E16"/>
    <w:rsid w:val="00B44571"/>
    <w:rsid w:val="00B5118D"/>
    <w:rsid w:val="00B5139C"/>
    <w:rsid w:val="00B52E89"/>
    <w:rsid w:val="00B53294"/>
    <w:rsid w:val="00B53CE9"/>
    <w:rsid w:val="00B53D97"/>
    <w:rsid w:val="00B54B30"/>
    <w:rsid w:val="00B5677B"/>
    <w:rsid w:val="00B568E7"/>
    <w:rsid w:val="00B56CCE"/>
    <w:rsid w:val="00B618AB"/>
    <w:rsid w:val="00B62484"/>
    <w:rsid w:val="00B644FB"/>
    <w:rsid w:val="00B64D60"/>
    <w:rsid w:val="00B67104"/>
    <w:rsid w:val="00B70DDA"/>
    <w:rsid w:val="00B71688"/>
    <w:rsid w:val="00B71699"/>
    <w:rsid w:val="00B71CDB"/>
    <w:rsid w:val="00B71E4C"/>
    <w:rsid w:val="00B7240D"/>
    <w:rsid w:val="00B72863"/>
    <w:rsid w:val="00B73087"/>
    <w:rsid w:val="00B75C74"/>
    <w:rsid w:val="00B76CAD"/>
    <w:rsid w:val="00B76D9D"/>
    <w:rsid w:val="00B80A33"/>
    <w:rsid w:val="00B80AF5"/>
    <w:rsid w:val="00B833BA"/>
    <w:rsid w:val="00B839E6"/>
    <w:rsid w:val="00B83C80"/>
    <w:rsid w:val="00B85788"/>
    <w:rsid w:val="00B86EB2"/>
    <w:rsid w:val="00B8737D"/>
    <w:rsid w:val="00B93B24"/>
    <w:rsid w:val="00B969E4"/>
    <w:rsid w:val="00BA0619"/>
    <w:rsid w:val="00BA0D94"/>
    <w:rsid w:val="00BA20BA"/>
    <w:rsid w:val="00BA4915"/>
    <w:rsid w:val="00BA6D94"/>
    <w:rsid w:val="00BA6E20"/>
    <w:rsid w:val="00BA7DF1"/>
    <w:rsid w:val="00BB05CE"/>
    <w:rsid w:val="00BB1C70"/>
    <w:rsid w:val="00BB304F"/>
    <w:rsid w:val="00BB32B8"/>
    <w:rsid w:val="00BB3F62"/>
    <w:rsid w:val="00BB45EC"/>
    <w:rsid w:val="00BB5EF8"/>
    <w:rsid w:val="00BC1C2B"/>
    <w:rsid w:val="00BC2133"/>
    <w:rsid w:val="00BC417E"/>
    <w:rsid w:val="00BC54C1"/>
    <w:rsid w:val="00BD01F2"/>
    <w:rsid w:val="00BD2775"/>
    <w:rsid w:val="00BD397D"/>
    <w:rsid w:val="00BD3EF9"/>
    <w:rsid w:val="00BE0F90"/>
    <w:rsid w:val="00BE138F"/>
    <w:rsid w:val="00BE271F"/>
    <w:rsid w:val="00BE4009"/>
    <w:rsid w:val="00BE4371"/>
    <w:rsid w:val="00BF0672"/>
    <w:rsid w:val="00BF0890"/>
    <w:rsid w:val="00BF125D"/>
    <w:rsid w:val="00BF37BD"/>
    <w:rsid w:val="00BF4740"/>
    <w:rsid w:val="00BF752B"/>
    <w:rsid w:val="00C00154"/>
    <w:rsid w:val="00C01416"/>
    <w:rsid w:val="00C0421D"/>
    <w:rsid w:val="00C0439E"/>
    <w:rsid w:val="00C04B72"/>
    <w:rsid w:val="00C04F1A"/>
    <w:rsid w:val="00C06F27"/>
    <w:rsid w:val="00C074B7"/>
    <w:rsid w:val="00C122E4"/>
    <w:rsid w:val="00C1348D"/>
    <w:rsid w:val="00C154B9"/>
    <w:rsid w:val="00C155B8"/>
    <w:rsid w:val="00C15685"/>
    <w:rsid w:val="00C16C66"/>
    <w:rsid w:val="00C179E6"/>
    <w:rsid w:val="00C20646"/>
    <w:rsid w:val="00C223EE"/>
    <w:rsid w:val="00C24848"/>
    <w:rsid w:val="00C269B7"/>
    <w:rsid w:val="00C277BF"/>
    <w:rsid w:val="00C3135E"/>
    <w:rsid w:val="00C31722"/>
    <w:rsid w:val="00C33C5C"/>
    <w:rsid w:val="00C34CC4"/>
    <w:rsid w:val="00C3531B"/>
    <w:rsid w:val="00C353D9"/>
    <w:rsid w:val="00C3586D"/>
    <w:rsid w:val="00C35D14"/>
    <w:rsid w:val="00C37B33"/>
    <w:rsid w:val="00C37C8F"/>
    <w:rsid w:val="00C37F94"/>
    <w:rsid w:val="00C4270B"/>
    <w:rsid w:val="00C43365"/>
    <w:rsid w:val="00C44930"/>
    <w:rsid w:val="00C458AB"/>
    <w:rsid w:val="00C46FFA"/>
    <w:rsid w:val="00C50EC1"/>
    <w:rsid w:val="00C51DBD"/>
    <w:rsid w:val="00C5293B"/>
    <w:rsid w:val="00C54205"/>
    <w:rsid w:val="00C5567C"/>
    <w:rsid w:val="00C568A1"/>
    <w:rsid w:val="00C5729C"/>
    <w:rsid w:val="00C57DBF"/>
    <w:rsid w:val="00C61336"/>
    <w:rsid w:val="00C62035"/>
    <w:rsid w:val="00C62E35"/>
    <w:rsid w:val="00C63384"/>
    <w:rsid w:val="00C64EC0"/>
    <w:rsid w:val="00C66FE0"/>
    <w:rsid w:val="00C70EB5"/>
    <w:rsid w:val="00C7312B"/>
    <w:rsid w:val="00C758C4"/>
    <w:rsid w:val="00C75AC7"/>
    <w:rsid w:val="00C7707A"/>
    <w:rsid w:val="00C8028F"/>
    <w:rsid w:val="00C80642"/>
    <w:rsid w:val="00C80CFE"/>
    <w:rsid w:val="00C80E2D"/>
    <w:rsid w:val="00C83752"/>
    <w:rsid w:val="00C8480F"/>
    <w:rsid w:val="00C849E3"/>
    <w:rsid w:val="00C866CA"/>
    <w:rsid w:val="00C90336"/>
    <w:rsid w:val="00C9082D"/>
    <w:rsid w:val="00C92399"/>
    <w:rsid w:val="00C9368D"/>
    <w:rsid w:val="00C944DA"/>
    <w:rsid w:val="00C965F0"/>
    <w:rsid w:val="00CA0A13"/>
    <w:rsid w:val="00CA30BC"/>
    <w:rsid w:val="00CA449A"/>
    <w:rsid w:val="00CA4576"/>
    <w:rsid w:val="00CA45DD"/>
    <w:rsid w:val="00CA65BB"/>
    <w:rsid w:val="00CA79AF"/>
    <w:rsid w:val="00CB0D91"/>
    <w:rsid w:val="00CB234C"/>
    <w:rsid w:val="00CB2C68"/>
    <w:rsid w:val="00CB367F"/>
    <w:rsid w:val="00CB46D3"/>
    <w:rsid w:val="00CB4EEA"/>
    <w:rsid w:val="00CC26E6"/>
    <w:rsid w:val="00CC366C"/>
    <w:rsid w:val="00CC3CEF"/>
    <w:rsid w:val="00CC6234"/>
    <w:rsid w:val="00CD030D"/>
    <w:rsid w:val="00CD0B72"/>
    <w:rsid w:val="00CD28AC"/>
    <w:rsid w:val="00CD2F20"/>
    <w:rsid w:val="00CD3295"/>
    <w:rsid w:val="00CD406C"/>
    <w:rsid w:val="00CD40E3"/>
    <w:rsid w:val="00CD554E"/>
    <w:rsid w:val="00CE0CDB"/>
    <w:rsid w:val="00CE1DEF"/>
    <w:rsid w:val="00CE24B9"/>
    <w:rsid w:val="00CE3F2D"/>
    <w:rsid w:val="00CE4557"/>
    <w:rsid w:val="00CE4B37"/>
    <w:rsid w:val="00CE5080"/>
    <w:rsid w:val="00CE5177"/>
    <w:rsid w:val="00CE567B"/>
    <w:rsid w:val="00CF0318"/>
    <w:rsid w:val="00CF33C5"/>
    <w:rsid w:val="00CF3761"/>
    <w:rsid w:val="00CF43D8"/>
    <w:rsid w:val="00CF4DDE"/>
    <w:rsid w:val="00CF598F"/>
    <w:rsid w:val="00CF7050"/>
    <w:rsid w:val="00CF71AA"/>
    <w:rsid w:val="00D01921"/>
    <w:rsid w:val="00D02A42"/>
    <w:rsid w:val="00D04924"/>
    <w:rsid w:val="00D053AA"/>
    <w:rsid w:val="00D06813"/>
    <w:rsid w:val="00D20E23"/>
    <w:rsid w:val="00D225C5"/>
    <w:rsid w:val="00D22C42"/>
    <w:rsid w:val="00D2326F"/>
    <w:rsid w:val="00D24EE0"/>
    <w:rsid w:val="00D267CA"/>
    <w:rsid w:val="00D30066"/>
    <w:rsid w:val="00D319F7"/>
    <w:rsid w:val="00D32E58"/>
    <w:rsid w:val="00D3541C"/>
    <w:rsid w:val="00D40A0E"/>
    <w:rsid w:val="00D43975"/>
    <w:rsid w:val="00D44CDD"/>
    <w:rsid w:val="00D46C6A"/>
    <w:rsid w:val="00D51018"/>
    <w:rsid w:val="00D53020"/>
    <w:rsid w:val="00D54250"/>
    <w:rsid w:val="00D5501F"/>
    <w:rsid w:val="00D55CFB"/>
    <w:rsid w:val="00D614FB"/>
    <w:rsid w:val="00D627EF"/>
    <w:rsid w:val="00D677A7"/>
    <w:rsid w:val="00D7361C"/>
    <w:rsid w:val="00D74315"/>
    <w:rsid w:val="00D7583C"/>
    <w:rsid w:val="00D84CD6"/>
    <w:rsid w:val="00D851C7"/>
    <w:rsid w:val="00D85A0D"/>
    <w:rsid w:val="00D85D7F"/>
    <w:rsid w:val="00D86F62"/>
    <w:rsid w:val="00D87B67"/>
    <w:rsid w:val="00D87B83"/>
    <w:rsid w:val="00D91540"/>
    <w:rsid w:val="00DA2E86"/>
    <w:rsid w:val="00DA3E1F"/>
    <w:rsid w:val="00DA3E75"/>
    <w:rsid w:val="00DB0651"/>
    <w:rsid w:val="00DB114F"/>
    <w:rsid w:val="00DB129E"/>
    <w:rsid w:val="00DB44EB"/>
    <w:rsid w:val="00DB4CA7"/>
    <w:rsid w:val="00DB5527"/>
    <w:rsid w:val="00DB5B66"/>
    <w:rsid w:val="00DB6159"/>
    <w:rsid w:val="00DB624F"/>
    <w:rsid w:val="00DC1073"/>
    <w:rsid w:val="00DC2FD1"/>
    <w:rsid w:val="00DC403E"/>
    <w:rsid w:val="00DC5B8A"/>
    <w:rsid w:val="00DC788D"/>
    <w:rsid w:val="00DC7D6C"/>
    <w:rsid w:val="00DD1E49"/>
    <w:rsid w:val="00DD40F7"/>
    <w:rsid w:val="00DD4BB1"/>
    <w:rsid w:val="00DD4E95"/>
    <w:rsid w:val="00DD6519"/>
    <w:rsid w:val="00DD6FA6"/>
    <w:rsid w:val="00DE1CF6"/>
    <w:rsid w:val="00DE35B9"/>
    <w:rsid w:val="00DF0948"/>
    <w:rsid w:val="00DF0C76"/>
    <w:rsid w:val="00DF1589"/>
    <w:rsid w:val="00DF1B4C"/>
    <w:rsid w:val="00DF23EC"/>
    <w:rsid w:val="00DF3473"/>
    <w:rsid w:val="00DF35D9"/>
    <w:rsid w:val="00DF4561"/>
    <w:rsid w:val="00DF4B51"/>
    <w:rsid w:val="00DF62D9"/>
    <w:rsid w:val="00DF67D8"/>
    <w:rsid w:val="00DF729D"/>
    <w:rsid w:val="00DF7DFA"/>
    <w:rsid w:val="00E013B0"/>
    <w:rsid w:val="00E02A70"/>
    <w:rsid w:val="00E02C6B"/>
    <w:rsid w:val="00E049B0"/>
    <w:rsid w:val="00E0561D"/>
    <w:rsid w:val="00E06B39"/>
    <w:rsid w:val="00E1035D"/>
    <w:rsid w:val="00E1085D"/>
    <w:rsid w:val="00E12850"/>
    <w:rsid w:val="00E139E4"/>
    <w:rsid w:val="00E157D3"/>
    <w:rsid w:val="00E17ED9"/>
    <w:rsid w:val="00E201FE"/>
    <w:rsid w:val="00E20DFA"/>
    <w:rsid w:val="00E223F2"/>
    <w:rsid w:val="00E33013"/>
    <w:rsid w:val="00E3651E"/>
    <w:rsid w:val="00E3759C"/>
    <w:rsid w:val="00E42111"/>
    <w:rsid w:val="00E437D7"/>
    <w:rsid w:val="00E43BD2"/>
    <w:rsid w:val="00E44030"/>
    <w:rsid w:val="00E454A5"/>
    <w:rsid w:val="00E46923"/>
    <w:rsid w:val="00E5139C"/>
    <w:rsid w:val="00E514C4"/>
    <w:rsid w:val="00E54530"/>
    <w:rsid w:val="00E62BAC"/>
    <w:rsid w:val="00E630D8"/>
    <w:rsid w:val="00E669F5"/>
    <w:rsid w:val="00E67E2A"/>
    <w:rsid w:val="00E71E1D"/>
    <w:rsid w:val="00E72D6B"/>
    <w:rsid w:val="00E73900"/>
    <w:rsid w:val="00E74C4E"/>
    <w:rsid w:val="00E74F1D"/>
    <w:rsid w:val="00E75ABD"/>
    <w:rsid w:val="00E76489"/>
    <w:rsid w:val="00E764D8"/>
    <w:rsid w:val="00E801B8"/>
    <w:rsid w:val="00E80FBF"/>
    <w:rsid w:val="00E81335"/>
    <w:rsid w:val="00E816B0"/>
    <w:rsid w:val="00E82570"/>
    <w:rsid w:val="00E84483"/>
    <w:rsid w:val="00E84715"/>
    <w:rsid w:val="00E85DD3"/>
    <w:rsid w:val="00E86B25"/>
    <w:rsid w:val="00E90FA6"/>
    <w:rsid w:val="00E92543"/>
    <w:rsid w:val="00E9289A"/>
    <w:rsid w:val="00E92FE2"/>
    <w:rsid w:val="00E94D2A"/>
    <w:rsid w:val="00EA055E"/>
    <w:rsid w:val="00EA0A1C"/>
    <w:rsid w:val="00EA0CE7"/>
    <w:rsid w:val="00EA13B8"/>
    <w:rsid w:val="00EA25AC"/>
    <w:rsid w:val="00EA3044"/>
    <w:rsid w:val="00EA3A68"/>
    <w:rsid w:val="00EA3FA3"/>
    <w:rsid w:val="00EA49C6"/>
    <w:rsid w:val="00EA504F"/>
    <w:rsid w:val="00EA546F"/>
    <w:rsid w:val="00EA6305"/>
    <w:rsid w:val="00EA66FD"/>
    <w:rsid w:val="00EA6CBC"/>
    <w:rsid w:val="00EB0B5E"/>
    <w:rsid w:val="00EB127D"/>
    <w:rsid w:val="00EB3375"/>
    <w:rsid w:val="00EB351D"/>
    <w:rsid w:val="00EB45B2"/>
    <w:rsid w:val="00EB5264"/>
    <w:rsid w:val="00EB5E4F"/>
    <w:rsid w:val="00EB67DB"/>
    <w:rsid w:val="00EB6966"/>
    <w:rsid w:val="00EC1AA2"/>
    <w:rsid w:val="00EC368B"/>
    <w:rsid w:val="00EC3CC9"/>
    <w:rsid w:val="00ED05DB"/>
    <w:rsid w:val="00ED0DA8"/>
    <w:rsid w:val="00ED251E"/>
    <w:rsid w:val="00ED2765"/>
    <w:rsid w:val="00ED46FF"/>
    <w:rsid w:val="00ED48B9"/>
    <w:rsid w:val="00ED50AF"/>
    <w:rsid w:val="00ED72DD"/>
    <w:rsid w:val="00EE05D5"/>
    <w:rsid w:val="00EE07EB"/>
    <w:rsid w:val="00EE2BD3"/>
    <w:rsid w:val="00EE487D"/>
    <w:rsid w:val="00EE5BAD"/>
    <w:rsid w:val="00EE6597"/>
    <w:rsid w:val="00EF0EF4"/>
    <w:rsid w:val="00EF186C"/>
    <w:rsid w:val="00EF198F"/>
    <w:rsid w:val="00EF297D"/>
    <w:rsid w:val="00EF2DDF"/>
    <w:rsid w:val="00EF4DC9"/>
    <w:rsid w:val="00EF53AA"/>
    <w:rsid w:val="00EF558D"/>
    <w:rsid w:val="00EF5676"/>
    <w:rsid w:val="00EF5DED"/>
    <w:rsid w:val="00EF5EAC"/>
    <w:rsid w:val="00EF713E"/>
    <w:rsid w:val="00F024F8"/>
    <w:rsid w:val="00F02FBB"/>
    <w:rsid w:val="00F12939"/>
    <w:rsid w:val="00F12C9A"/>
    <w:rsid w:val="00F142BE"/>
    <w:rsid w:val="00F15411"/>
    <w:rsid w:val="00F154EF"/>
    <w:rsid w:val="00F20481"/>
    <w:rsid w:val="00F22CA7"/>
    <w:rsid w:val="00F23C5D"/>
    <w:rsid w:val="00F25793"/>
    <w:rsid w:val="00F26AA3"/>
    <w:rsid w:val="00F30DFC"/>
    <w:rsid w:val="00F30E80"/>
    <w:rsid w:val="00F334B7"/>
    <w:rsid w:val="00F35F71"/>
    <w:rsid w:val="00F37A31"/>
    <w:rsid w:val="00F40B0D"/>
    <w:rsid w:val="00F418FB"/>
    <w:rsid w:val="00F428C3"/>
    <w:rsid w:val="00F42966"/>
    <w:rsid w:val="00F438F7"/>
    <w:rsid w:val="00F43E82"/>
    <w:rsid w:val="00F445E0"/>
    <w:rsid w:val="00F47F70"/>
    <w:rsid w:val="00F50362"/>
    <w:rsid w:val="00F5146F"/>
    <w:rsid w:val="00F5242A"/>
    <w:rsid w:val="00F55559"/>
    <w:rsid w:val="00F5695E"/>
    <w:rsid w:val="00F57FE9"/>
    <w:rsid w:val="00F61161"/>
    <w:rsid w:val="00F61C85"/>
    <w:rsid w:val="00F62264"/>
    <w:rsid w:val="00F63240"/>
    <w:rsid w:val="00F6487D"/>
    <w:rsid w:val="00F648BE"/>
    <w:rsid w:val="00F64F6E"/>
    <w:rsid w:val="00F65F14"/>
    <w:rsid w:val="00F66F1A"/>
    <w:rsid w:val="00F7036B"/>
    <w:rsid w:val="00F7080F"/>
    <w:rsid w:val="00F71D16"/>
    <w:rsid w:val="00F71F2F"/>
    <w:rsid w:val="00F728A5"/>
    <w:rsid w:val="00F72FB5"/>
    <w:rsid w:val="00F7447A"/>
    <w:rsid w:val="00F81A82"/>
    <w:rsid w:val="00F81A9E"/>
    <w:rsid w:val="00F843F8"/>
    <w:rsid w:val="00F84785"/>
    <w:rsid w:val="00F87FBA"/>
    <w:rsid w:val="00F925A2"/>
    <w:rsid w:val="00F93A7D"/>
    <w:rsid w:val="00F93C9F"/>
    <w:rsid w:val="00F94452"/>
    <w:rsid w:val="00F957C6"/>
    <w:rsid w:val="00F96A0F"/>
    <w:rsid w:val="00FA148E"/>
    <w:rsid w:val="00FA1997"/>
    <w:rsid w:val="00FA5519"/>
    <w:rsid w:val="00FA5B21"/>
    <w:rsid w:val="00FB1892"/>
    <w:rsid w:val="00FB29FF"/>
    <w:rsid w:val="00FB2F94"/>
    <w:rsid w:val="00FB4F3D"/>
    <w:rsid w:val="00FB7BD8"/>
    <w:rsid w:val="00FC4489"/>
    <w:rsid w:val="00FC5273"/>
    <w:rsid w:val="00FC5C0A"/>
    <w:rsid w:val="00FC643C"/>
    <w:rsid w:val="00FC6ECB"/>
    <w:rsid w:val="00FC7CCE"/>
    <w:rsid w:val="00FD04BF"/>
    <w:rsid w:val="00FD0E1F"/>
    <w:rsid w:val="00FD209E"/>
    <w:rsid w:val="00FD3BAF"/>
    <w:rsid w:val="00FD408D"/>
    <w:rsid w:val="00FE1C89"/>
    <w:rsid w:val="00FE200B"/>
    <w:rsid w:val="00FE2177"/>
    <w:rsid w:val="00FE4164"/>
    <w:rsid w:val="00FE4417"/>
    <w:rsid w:val="00FF013F"/>
    <w:rsid w:val="00FF0A66"/>
    <w:rsid w:val="00FF0AA8"/>
    <w:rsid w:val="00FF2756"/>
    <w:rsid w:val="00FF58B6"/>
    <w:rsid w:val="00FF65DB"/>
    <w:rsid w:val="00FF6C1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06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84CC5"/>
    <w:pPr>
      <w:spacing w:before="100" w:beforeAutospacing="1" w:after="100" w:afterAutospacing="1"/>
    </w:pPr>
  </w:style>
  <w:style w:type="paragraph" w:styleId="a4">
    <w:name w:val="Body Text Indent"/>
    <w:basedOn w:val="a"/>
    <w:link w:val="a5"/>
    <w:rsid w:val="00084CC5"/>
    <w:pPr>
      <w:ind w:firstLine="720"/>
      <w:jc w:val="both"/>
    </w:pPr>
    <w:rPr>
      <w:sz w:val="28"/>
      <w:szCs w:val="20"/>
    </w:rPr>
  </w:style>
  <w:style w:type="character" w:customStyle="1" w:styleId="a5">
    <w:name w:val="Основной текст с отступом Знак"/>
    <w:basedOn w:val="a0"/>
    <w:link w:val="a4"/>
    <w:rsid w:val="00084CC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084CC5"/>
    <w:rPr>
      <w:sz w:val="20"/>
      <w:szCs w:val="20"/>
    </w:rPr>
  </w:style>
  <w:style w:type="character" w:customStyle="1" w:styleId="a7">
    <w:name w:val="Текст сноски Знак"/>
    <w:basedOn w:val="a0"/>
    <w:link w:val="a6"/>
    <w:semiHidden/>
    <w:rsid w:val="00084C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semiHidden/>
    <w:rsid w:val="00084CC5"/>
    <w:rPr>
      <w:vertAlign w:val="superscript"/>
    </w:rPr>
  </w:style>
  <w:style w:type="paragraph" w:customStyle="1" w:styleId="3">
    <w:name w:val="Заголовок 3+"/>
    <w:basedOn w:val="a"/>
    <w:rsid w:val="00084CC5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9">
    <w:name w:val="Title"/>
    <w:basedOn w:val="a"/>
    <w:link w:val="aa"/>
    <w:qFormat/>
    <w:rsid w:val="00084CC5"/>
    <w:pPr>
      <w:jc w:val="center"/>
    </w:pPr>
    <w:rPr>
      <w:b/>
      <w:bCs/>
    </w:rPr>
  </w:style>
  <w:style w:type="character" w:customStyle="1" w:styleId="aa">
    <w:name w:val="Название Знак"/>
    <w:basedOn w:val="a0"/>
    <w:link w:val="a9"/>
    <w:rsid w:val="00084CC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b">
    <w:name w:val="No Spacing"/>
    <w:uiPriority w:val="1"/>
    <w:qFormat/>
    <w:rsid w:val="00084C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59"/>
    <w:rsid w:val="00084C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List Paragraph"/>
    <w:basedOn w:val="a"/>
    <w:uiPriority w:val="34"/>
    <w:qFormat/>
    <w:rsid w:val="00084CC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e">
    <w:name w:val="header"/>
    <w:basedOn w:val="a"/>
    <w:link w:val="af"/>
    <w:uiPriority w:val="99"/>
    <w:unhideWhenUsed/>
    <w:rsid w:val="00AE29D9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uiPriority w:val="99"/>
    <w:unhideWhenUsed/>
    <w:rsid w:val="00AE29D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nhideWhenUsed/>
    <w:rsid w:val="00394221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39422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Hyperlink"/>
    <w:basedOn w:val="a0"/>
    <w:uiPriority w:val="99"/>
    <w:unhideWhenUsed/>
    <w:rsid w:val="00394221"/>
    <w:rPr>
      <w:color w:val="0000FF"/>
      <w:u w:val="single"/>
    </w:rPr>
  </w:style>
  <w:style w:type="paragraph" w:styleId="af3">
    <w:name w:val="Balloon Text"/>
    <w:basedOn w:val="a"/>
    <w:link w:val="af4"/>
    <w:uiPriority w:val="99"/>
    <w:semiHidden/>
    <w:unhideWhenUsed/>
    <w:rsid w:val="000D2FB4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0D2FB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3">
    <w:name w:val="Style3"/>
    <w:basedOn w:val="a"/>
    <w:rsid w:val="0047062A"/>
    <w:pPr>
      <w:widowControl w:val="0"/>
      <w:autoSpaceDE w:val="0"/>
      <w:autoSpaceDN w:val="0"/>
      <w:adjustRightInd w:val="0"/>
      <w:spacing w:line="194" w:lineRule="exact"/>
      <w:ind w:firstLine="350"/>
      <w:jc w:val="both"/>
    </w:pPr>
  </w:style>
  <w:style w:type="character" w:customStyle="1" w:styleId="FontStyle51">
    <w:name w:val="Font Style51"/>
    <w:rsid w:val="0047062A"/>
    <w:rPr>
      <w:rFonts w:ascii="Times New Roman" w:hAnsi="Times New Roman" w:cs="Times New Roman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06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84CC5"/>
    <w:pPr>
      <w:spacing w:before="100" w:beforeAutospacing="1" w:after="100" w:afterAutospacing="1"/>
    </w:pPr>
  </w:style>
  <w:style w:type="paragraph" w:styleId="a4">
    <w:name w:val="Body Text Indent"/>
    <w:basedOn w:val="a"/>
    <w:link w:val="a5"/>
    <w:rsid w:val="00084CC5"/>
    <w:pPr>
      <w:ind w:firstLine="720"/>
      <w:jc w:val="both"/>
    </w:pPr>
    <w:rPr>
      <w:sz w:val="28"/>
      <w:szCs w:val="20"/>
    </w:rPr>
  </w:style>
  <w:style w:type="character" w:customStyle="1" w:styleId="a5">
    <w:name w:val="Основной текст с отступом Знак"/>
    <w:basedOn w:val="a0"/>
    <w:link w:val="a4"/>
    <w:rsid w:val="00084CC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084CC5"/>
    <w:rPr>
      <w:sz w:val="20"/>
      <w:szCs w:val="20"/>
    </w:rPr>
  </w:style>
  <w:style w:type="character" w:customStyle="1" w:styleId="a7">
    <w:name w:val="Текст сноски Знак"/>
    <w:basedOn w:val="a0"/>
    <w:link w:val="a6"/>
    <w:semiHidden/>
    <w:rsid w:val="00084C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semiHidden/>
    <w:rsid w:val="00084CC5"/>
    <w:rPr>
      <w:vertAlign w:val="superscript"/>
    </w:rPr>
  </w:style>
  <w:style w:type="paragraph" w:customStyle="1" w:styleId="3">
    <w:name w:val="Заголовок 3+"/>
    <w:basedOn w:val="a"/>
    <w:rsid w:val="00084CC5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9">
    <w:name w:val="Title"/>
    <w:basedOn w:val="a"/>
    <w:link w:val="aa"/>
    <w:qFormat/>
    <w:rsid w:val="00084CC5"/>
    <w:pPr>
      <w:jc w:val="center"/>
    </w:pPr>
    <w:rPr>
      <w:b/>
      <w:bCs/>
    </w:rPr>
  </w:style>
  <w:style w:type="character" w:customStyle="1" w:styleId="aa">
    <w:name w:val="Название Знак"/>
    <w:basedOn w:val="a0"/>
    <w:link w:val="a9"/>
    <w:rsid w:val="00084CC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b">
    <w:name w:val="No Spacing"/>
    <w:uiPriority w:val="1"/>
    <w:qFormat/>
    <w:rsid w:val="00084C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59"/>
    <w:rsid w:val="00084C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List Paragraph"/>
    <w:basedOn w:val="a"/>
    <w:uiPriority w:val="34"/>
    <w:qFormat/>
    <w:rsid w:val="00084CC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e">
    <w:name w:val="header"/>
    <w:basedOn w:val="a"/>
    <w:link w:val="af"/>
    <w:uiPriority w:val="99"/>
    <w:unhideWhenUsed/>
    <w:rsid w:val="00AE29D9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uiPriority w:val="99"/>
    <w:unhideWhenUsed/>
    <w:rsid w:val="00AE29D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Indent 2"/>
    <w:basedOn w:val="a"/>
    <w:link w:val="20"/>
    <w:unhideWhenUsed/>
    <w:rsid w:val="00394221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rsid w:val="0039422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Hyperlink"/>
    <w:basedOn w:val="a0"/>
    <w:uiPriority w:val="99"/>
    <w:unhideWhenUsed/>
    <w:rsid w:val="00394221"/>
    <w:rPr>
      <w:color w:val="0000FF"/>
      <w:u w:val="single"/>
    </w:rPr>
  </w:style>
  <w:style w:type="paragraph" w:styleId="af3">
    <w:name w:val="Balloon Text"/>
    <w:basedOn w:val="a"/>
    <w:link w:val="af4"/>
    <w:uiPriority w:val="99"/>
    <w:semiHidden/>
    <w:unhideWhenUsed/>
    <w:rsid w:val="000D2FB4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0D2FB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3">
    <w:name w:val="Style3"/>
    <w:basedOn w:val="a"/>
    <w:rsid w:val="0047062A"/>
    <w:pPr>
      <w:widowControl w:val="0"/>
      <w:autoSpaceDE w:val="0"/>
      <w:autoSpaceDN w:val="0"/>
      <w:adjustRightInd w:val="0"/>
      <w:spacing w:line="194" w:lineRule="exact"/>
      <w:ind w:firstLine="350"/>
      <w:jc w:val="both"/>
    </w:pPr>
  </w:style>
  <w:style w:type="character" w:customStyle="1" w:styleId="FontStyle51">
    <w:name w:val="Font Style51"/>
    <w:rsid w:val="0047062A"/>
    <w:rPr>
      <w:rFonts w:ascii="Times New Roman" w:hAnsi="Times New Roman" w:cs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50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0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2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70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63" Type="http://schemas.openxmlformats.org/officeDocument/2006/relationships/image" Target="media/image27.png"/><Relationship Id="rId68" Type="http://schemas.openxmlformats.org/officeDocument/2006/relationships/image" Target="media/image32.png"/><Relationship Id="rId84" Type="http://schemas.openxmlformats.org/officeDocument/2006/relationships/image" Target="media/image48.png"/><Relationship Id="rId89" Type="http://schemas.openxmlformats.org/officeDocument/2006/relationships/image" Target="media/image53.png"/><Relationship Id="rId112" Type="http://schemas.openxmlformats.org/officeDocument/2006/relationships/oleObject" Target="embeddings/oleObject35.bin"/><Relationship Id="rId133" Type="http://schemas.openxmlformats.org/officeDocument/2006/relationships/fontTable" Target="fontTable.xml"/><Relationship Id="rId16" Type="http://schemas.openxmlformats.org/officeDocument/2006/relationships/image" Target="media/image5.wmf"/><Relationship Id="rId107" Type="http://schemas.openxmlformats.org/officeDocument/2006/relationships/image" Target="media/image65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53" Type="http://schemas.openxmlformats.org/officeDocument/2006/relationships/image" Target="media/image19.wmf"/><Relationship Id="rId58" Type="http://schemas.openxmlformats.org/officeDocument/2006/relationships/image" Target="media/image22.png"/><Relationship Id="rId74" Type="http://schemas.openxmlformats.org/officeDocument/2006/relationships/image" Target="media/image38.png"/><Relationship Id="rId79" Type="http://schemas.openxmlformats.org/officeDocument/2006/relationships/image" Target="media/image43.png"/><Relationship Id="rId102" Type="http://schemas.openxmlformats.org/officeDocument/2006/relationships/oleObject" Target="embeddings/oleObject30.bin"/><Relationship Id="rId123" Type="http://schemas.openxmlformats.org/officeDocument/2006/relationships/image" Target="media/image73.wmf"/><Relationship Id="rId128" Type="http://schemas.openxmlformats.org/officeDocument/2006/relationships/oleObject" Target="embeddings/oleObject43.bin"/><Relationship Id="rId5" Type="http://schemas.openxmlformats.org/officeDocument/2006/relationships/settings" Target="settings.xml"/><Relationship Id="rId90" Type="http://schemas.openxmlformats.org/officeDocument/2006/relationships/image" Target="media/image54.png"/><Relationship Id="rId95" Type="http://schemas.openxmlformats.org/officeDocument/2006/relationships/image" Target="media/image58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0.png"/><Relationship Id="rId64" Type="http://schemas.openxmlformats.org/officeDocument/2006/relationships/image" Target="media/image28.png"/><Relationship Id="rId69" Type="http://schemas.openxmlformats.org/officeDocument/2006/relationships/image" Target="media/image33.png"/><Relationship Id="rId77" Type="http://schemas.openxmlformats.org/officeDocument/2006/relationships/image" Target="media/image41.png"/><Relationship Id="rId100" Type="http://schemas.openxmlformats.org/officeDocument/2006/relationships/oleObject" Target="embeddings/oleObject29.bin"/><Relationship Id="rId105" Type="http://schemas.openxmlformats.org/officeDocument/2006/relationships/image" Target="media/image64.wmf"/><Relationship Id="rId113" Type="http://schemas.openxmlformats.org/officeDocument/2006/relationships/image" Target="media/image68.wmf"/><Relationship Id="rId118" Type="http://schemas.openxmlformats.org/officeDocument/2006/relationships/oleObject" Target="embeddings/oleObject38.bin"/><Relationship Id="rId126" Type="http://schemas.openxmlformats.org/officeDocument/2006/relationships/oleObject" Target="embeddings/oleObject42.bin"/><Relationship Id="rId13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5.bin"/><Relationship Id="rId72" Type="http://schemas.openxmlformats.org/officeDocument/2006/relationships/image" Target="media/image36.png"/><Relationship Id="rId80" Type="http://schemas.openxmlformats.org/officeDocument/2006/relationships/image" Target="media/image44.png"/><Relationship Id="rId85" Type="http://schemas.openxmlformats.org/officeDocument/2006/relationships/image" Target="media/image49.png"/><Relationship Id="rId93" Type="http://schemas.openxmlformats.org/officeDocument/2006/relationships/image" Target="media/image57.png"/><Relationship Id="rId98" Type="http://schemas.openxmlformats.org/officeDocument/2006/relationships/image" Target="media/image60.png"/><Relationship Id="rId121" Type="http://schemas.openxmlformats.org/officeDocument/2006/relationships/image" Target="media/image7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3.png"/><Relationship Id="rId67" Type="http://schemas.openxmlformats.org/officeDocument/2006/relationships/image" Target="media/image31.png"/><Relationship Id="rId103" Type="http://schemas.openxmlformats.org/officeDocument/2006/relationships/image" Target="media/image63.wmf"/><Relationship Id="rId108" Type="http://schemas.openxmlformats.org/officeDocument/2006/relationships/oleObject" Target="embeddings/oleObject33.bin"/><Relationship Id="rId116" Type="http://schemas.openxmlformats.org/officeDocument/2006/relationships/oleObject" Target="embeddings/oleObject37.bin"/><Relationship Id="rId124" Type="http://schemas.openxmlformats.org/officeDocument/2006/relationships/oleObject" Target="embeddings/oleObject41.bin"/><Relationship Id="rId129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6.png"/><Relationship Id="rId70" Type="http://schemas.openxmlformats.org/officeDocument/2006/relationships/image" Target="media/image34.png"/><Relationship Id="rId75" Type="http://schemas.openxmlformats.org/officeDocument/2006/relationships/image" Target="media/image39.png"/><Relationship Id="rId83" Type="http://schemas.openxmlformats.org/officeDocument/2006/relationships/image" Target="media/image47.png"/><Relationship Id="rId88" Type="http://schemas.openxmlformats.org/officeDocument/2006/relationships/image" Target="media/image52.png"/><Relationship Id="rId91" Type="http://schemas.openxmlformats.org/officeDocument/2006/relationships/image" Target="media/image55.png"/><Relationship Id="rId96" Type="http://schemas.openxmlformats.org/officeDocument/2006/relationships/image" Target="media/image59.png"/><Relationship Id="rId111" Type="http://schemas.openxmlformats.org/officeDocument/2006/relationships/image" Target="media/image67.wmf"/><Relationship Id="rId132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1.png"/><Relationship Id="rId106" Type="http://schemas.openxmlformats.org/officeDocument/2006/relationships/oleObject" Target="embeddings/oleObject32.bin"/><Relationship Id="rId114" Type="http://schemas.openxmlformats.org/officeDocument/2006/relationships/oleObject" Target="embeddings/oleObject36.bin"/><Relationship Id="rId119" Type="http://schemas.openxmlformats.org/officeDocument/2006/relationships/image" Target="media/image71.wmf"/><Relationship Id="rId127" Type="http://schemas.openxmlformats.org/officeDocument/2006/relationships/image" Target="media/image7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4.png"/><Relationship Id="rId65" Type="http://schemas.openxmlformats.org/officeDocument/2006/relationships/image" Target="media/image29.png"/><Relationship Id="rId73" Type="http://schemas.openxmlformats.org/officeDocument/2006/relationships/image" Target="media/image37.png"/><Relationship Id="rId78" Type="http://schemas.openxmlformats.org/officeDocument/2006/relationships/image" Target="media/image42.png"/><Relationship Id="rId81" Type="http://schemas.openxmlformats.org/officeDocument/2006/relationships/image" Target="media/image45.png"/><Relationship Id="rId86" Type="http://schemas.openxmlformats.org/officeDocument/2006/relationships/image" Target="media/image50.png"/><Relationship Id="rId94" Type="http://schemas.microsoft.com/office/2007/relationships/hdphoto" Target="media/hdphoto1.wdp"/><Relationship Id="rId99" Type="http://schemas.openxmlformats.org/officeDocument/2006/relationships/image" Target="media/image61.wmf"/><Relationship Id="rId101" Type="http://schemas.openxmlformats.org/officeDocument/2006/relationships/image" Target="media/image62.wmf"/><Relationship Id="rId122" Type="http://schemas.openxmlformats.org/officeDocument/2006/relationships/oleObject" Target="embeddings/oleObject40.bin"/><Relationship Id="rId130" Type="http://schemas.openxmlformats.org/officeDocument/2006/relationships/oleObject" Target="embeddings/oleObject44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6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8.bin"/><Relationship Id="rId76" Type="http://schemas.openxmlformats.org/officeDocument/2006/relationships/image" Target="media/image40.png"/><Relationship Id="rId97" Type="http://schemas.microsoft.com/office/2007/relationships/hdphoto" Target="media/hdphoto2.wdp"/><Relationship Id="rId104" Type="http://schemas.openxmlformats.org/officeDocument/2006/relationships/oleObject" Target="embeddings/oleObject31.bin"/><Relationship Id="rId120" Type="http://schemas.openxmlformats.org/officeDocument/2006/relationships/oleObject" Target="embeddings/oleObject39.bin"/><Relationship Id="rId125" Type="http://schemas.openxmlformats.org/officeDocument/2006/relationships/image" Target="media/image74.wmf"/><Relationship Id="rId7" Type="http://schemas.openxmlformats.org/officeDocument/2006/relationships/footnotes" Target="footnotes.xml"/><Relationship Id="rId71" Type="http://schemas.openxmlformats.org/officeDocument/2006/relationships/image" Target="media/image35.png"/><Relationship Id="rId92" Type="http://schemas.openxmlformats.org/officeDocument/2006/relationships/image" Target="media/image56.pn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66" Type="http://schemas.openxmlformats.org/officeDocument/2006/relationships/image" Target="media/image30.png"/><Relationship Id="rId87" Type="http://schemas.openxmlformats.org/officeDocument/2006/relationships/image" Target="media/image51.png"/><Relationship Id="rId110" Type="http://schemas.openxmlformats.org/officeDocument/2006/relationships/oleObject" Target="embeddings/oleObject34.bin"/><Relationship Id="rId115" Type="http://schemas.openxmlformats.org/officeDocument/2006/relationships/image" Target="media/image69.wmf"/><Relationship Id="rId131" Type="http://schemas.openxmlformats.org/officeDocument/2006/relationships/image" Target="media/image77.wmf"/><Relationship Id="rId61" Type="http://schemas.openxmlformats.org/officeDocument/2006/relationships/image" Target="media/image25.png"/><Relationship Id="rId82" Type="http://schemas.openxmlformats.org/officeDocument/2006/relationships/image" Target="media/image46.png"/><Relationship Id="rId19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519DDA9-656D-4706-B912-D4C55C44D5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61</Pages>
  <Words>18815</Words>
  <Characters>107247</Characters>
  <Application>Microsoft Office Word</Application>
  <DocSecurity>0</DocSecurity>
  <Lines>893</Lines>
  <Paragraphs>2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258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а</dc:creator>
  <cp:lastModifiedBy>local.admin</cp:lastModifiedBy>
  <cp:revision>5</cp:revision>
  <cp:lastPrinted>2015-08-29T19:50:00Z</cp:lastPrinted>
  <dcterms:created xsi:type="dcterms:W3CDTF">2020-09-14T09:46:00Z</dcterms:created>
  <dcterms:modified xsi:type="dcterms:W3CDTF">2020-09-17T10:33:00Z</dcterms:modified>
</cp:coreProperties>
</file>